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4629" w:rsidRPr="00C27EF5" w:rsidRDefault="00C44629" w:rsidP="00C44629">
      <w:pPr>
        <w:pStyle w:val="TableParagraph"/>
        <w:jc w:val="center"/>
        <w:rPr>
          <w:b/>
          <w:sz w:val="32"/>
        </w:rPr>
      </w:pPr>
      <w:r w:rsidRPr="00C27EF5">
        <w:rPr>
          <w:b/>
          <w:sz w:val="32"/>
        </w:rPr>
        <w:t>МИНИСТЕРСТВО</w:t>
      </w:r>
      <w:r w:rsidR="009E392F">
        <w:rPr>
          <w:b/>
          <w:sz w:val="32"/>
        </w:rPr>
        <w:t xml:space="preserve"> </w:t>
      </w:r>
      <w:r w:rsidRPr="00C27EF5">
        <w:rPr>
          <w:b/>
          <w:sz w:val="32"/>
        </w:rPr>
        <w:t>НАУКИ</w:t>
      </w:r>
      <w:r w:rsidR="009E392F">
        <w:rPr>
          <w:b/>
          <w:sz w:val="32"/>
        </w:rPr>
        <w:t xml:space="preserve"> </w:t>
      </w:r>
      <w:r w:rsidRPr="00C27EF5">
        <w:rPr>
          <w:b/>
          <w:sz w:val="32"/>
        </w:rPr>
        <w:t>И</w:t>
      </w:r>
      <w:r w:rsidR="009E392F">
        <w:rPr>
          <w:b/>
          <w:sz w:val="32"/>
        </w:rPr>
        <w:t xml:space="preserve"> </w:t>
      </w:r>
      <w:r w:rsidRPr="00C27EF5">
        <w:rPr>
          <w:b/>
          <w:sz w:val="32"/>
        </w:rPr>
        <w:t>ВЫСШЕГО</w:t>
      </w:r>
      <w:r w:rsidR="009E392F">
        <w:rPr>
          <w:b/>
          <w:sz w:val="32"/>
        </w:rPr>
        <w:t xml:space="preserve"> </w:t>
      </w:r>
      <w:r w:rsidRPr="00C27EF5">
        <w:rPr>
          <w:b/>
          <w:sz w:val="32"/>
        </w:rPr>
        <w:t>ОБРАЗОВАНИЯ</w:t>
      </w:r>
      <w:r w:rsidR="009E392F">
        <w:rPr>
          <w:b/>
          <w:sz w:val="32"/>
        </w:rPr>
        <w:t xml:space="preserve"> 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РОССИЙСКОЙ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ФЕДЕРАЦИИ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ГОСУДАРСТВЕННЫЙ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УНИВЕРСИТЕТ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У.Д.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АЛИЕВА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 wp14:anchorId="4EC93C6B" wp14:editId="191FAB57">
            <wp:extent cx="1452221" cy="150807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872" cy="152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C44629" w:rsidRPr="00C27EF5" w:rsidRDefault="00C44629" w:rsidP="00C44629">
      <w:pPr>
        <w:tabs>
          <w:tab w:val="left" w:pos="540"/>
          <w:tab w:val="left" w:pos="826"/>
        </w:tabs>
        <w:spacing w:after="0" w:line="240" w:lineRule="auto"/>
        <w:ind w:firstLine="1560"/>
        <w:jc w:val="both"/>
        <w:outlineLvl w:val="0"/>
        <w:rPr>
          <w:rFonts w:ascii="Arial Black" w:eastAsia="Times New Roman" w:hAnsi="Arial Black" w:cs="Times New Roman"/>
          <w:b/>
          <w:spacing w:val="-5"/>
          <w:sz w:val="40"/>
          <w:szCs w:val="32"/>
          <w:lang w:eastAsia="ru-RU"/>
        </w:rPr>
      </w:pPr>
      <w:bookmarkStart w:id="0" w:name="_Toc93919538"/>
      <w:bookmarkStart w:id="1" w:name="_Toc93920816"/>
      <w:bookmarkStart w:id="2" w:name="_Toc109230931"/>
      <w:bookmarkStart w:id="3" w:name="_Toc126079184"/>
      <w:bookmarkStart w:id="4" w:name="_Toc128738561"/>
      <w:r w:rsidRPr="00C27EF5">
        <w:rPr>
          <w:rFonts w:ascii="Arial Black" w:eastAsia="Times New Roman" w:hAnsi="Arial Black" w:cs="Times New Roman"/>
          <w:b/>
          <w:spacing w:val="-5"/>
          <w:sz w:val="40"/>
          <w:szCs w:val="32"/>
          <w:lang w:eastAsia="ru-RU"/>
        </w:rPr>
        <w:t>МОЛОДЕЖЬ.</w:t>
      </w:r>
      <w:bookmarkEnd w:id="0"/>
      <w:bookmarkEnd w:id="1"/>
      <w:bookmarkEnd w:id="2"/>
      <w:bookmarkEnd w:id="3"/>
      <w:bookmarkEnd w:id="4"/>
    </w:p>
    <w:p w:rsidR="00C44629" w:rsidRPr="00C27EF5" w:rsidRDefault="009E392F" w:rsidP="00C44629">
      <w:pPr>
        <w:tabs>
          <w:tab w:val="left" w:pos="826"/>
        </w:tabs>
        <w:spacing w:after="0" w:line="240" w:lineRule="auto"/>
        <w:ind w:firstLine="2835"/>
        <w:jc w:val="both"/>
        <w:outlineLvl w:val="0"/>
        <w:rPr>
          <w:rFonts w:ascii="Arial Black" w:eastAsia="Times New Roman" w:hAnsi="Arial Black" w:cs="Times New Roman"/>
          <w:b/>
          <w:spacing w:val="-5"/>
          <w:sz w:val="40"/>
          <w:szCs w:val="32"/>
          <w:lang w:eastAsia="ru-RU"/>
        </w:rPr>
      </w:pPr>
      <w:r>
        <w:rPr>
          <w:rFonts w:ascii="Arial Black" w:eastAsia="Times New Roman" w:hAnsi="Arial Black" w:cs="Times New Roman"/>
          <w:b/>
          <w:spacing w:val="-5"/>
          <w:sz w:val="40"/>
          <w:szCs w:val="32"/>
          <w:lang w:eastAsia="ru-RU"/>
        </w:rPr>
        <w:t xml:space="preserve">    </w:t>
      </w:r>
      <w:bookmarkStart w:id="5" w:name="_Toc93919539"/>
      <w:bookmarkStart w:id="6" w:name="_Toc93920817"/>
      <w:bookmarkStart w:id="7" w:name="_Toc109230932"/>
      <w:bookmarkStart w:id="8" w:name="_Toc126079185"/>
      <w:bookmarkStart w:id="9" w:name="_Toc128738562"/>
      <w:r w:rsidR="00C44629" w:rsidRPr="00C27EF5">
        <w:rPr>
          <w:rFonts w:ascii="Arial Black" w:eastAsia="Times New Roman" w:hAnsi="Arial Black" w:cs="Times New Roman"/>
          <w:b/>
          <w:spacing w:val="-5"/>
          <w:sz w:val="40"/>
          <w:szCs w:val="32"/>
          <w:lang w:eastAsia="ru-RU"/>
        </w:rPr>
        <w:t>НАУКА.</w:t>
      </w:r>
      <w:bookmarkEnd w:id="5"/>
      <w:bookmarkEnd w:id="6"/>
      <w:bookmarkEnd w:id="7"/>
      <w:bookmarkEnd w:id="8"/>
      <w:bookmarkEnd w:id="9"/>
    </w:p>
    <w:p w:rsidR="00C44629" w:rsidRPr="00C27EF5" w:rsidRDefault="009E392F" w:rsidP="00C44629">
      <w:pPr>
        <w:tabs>
          <w:tab w:val="left" w:pos="826"/>
        </w:tabs>
        <w:spacing w:after="0" w:line="240" w:lineRule="auto"/>
        <w:ind w:firstLine="4111"/>
        <w:jc w:val="both"/>
        <w:outlineLvl w:val="0"/>
        <w:rPr>
          <w:rFonts w:ascii="Arial Black" w:eastAsia="Times New Roman" w:hAnsi="Arial Black" w:cs="Times New Roman"/>
          <w:b/>
          <w:spacing w:val="-5"/>
          <w:sz w:val="40"/>
          <w:szCs w:val="32"/>
          <w:lang w:eastAsia="ru-RU"/>
        </w:rPr>
      </w:pPr>
      <w:r>
        <w:rPr>
          <w:rFonts w:ascii="Arial Black" w:eastAsia="Times New Roman" w:hAnsi="Arial Black" w:cs="Times New Roman"/>
          <w:b/>
          <w:spacing w:val="-5"/>
          <w:sz w:val="40"/>
          <w:szCs w:val="32"/>
          <w:lang w:eastAsia="ru-RU"/>
        </w:rPr>
        <w:t xml:space="preserve"> </w:t>
      </w:r>
      <w:bookmarkStart w:id="10" w:name="_Toc93919540"/>
      <w:bookmarkStart w:id="11" w:name="_Toc93920818"/>
      <w:bookmarkStart w:id="12" w:name="_Toc109230933"/>
      <w:bookmarkStart w:id="13" w:name="_Toc126079186"/>
      <w:bookmarkStart w:id="14" w:name="_Toc128738563"/>
      <w:r w:rsidR="00C44629" w:rsidRPr="00C27EF5">
        <w:rPr>
          <w:rFonts w:ascii="Arial Black" w:eastAsia="Times New Roman" w:hAnsi="Arial Black" w:cs="Times New Roman"/>
          <w:b/>
          <w:spacing w:val="-5"/>
          <w:sz w:val="40"/>
          <w:szCs w:val="32"/>
          <w:lang w:eastAsia="ru-RU"/>
        </w:rPr>
        <w:t>ОБРАЗОВАНИЕ</w:t>
      </w:r>
      <w:bookmarkEnd w:id="10"/>
      <w:bookmarkEnd w:id="11"/>
      <w:bookmarkEnd w:id="12"/>
      <w:bookmarkEnd w:id="13"/>
      <w:r w:rsidR="00033BCB" w:rsidRPr="00C27EF5">
        <w:rPr>
          <w:rFonts w:ascii="Arial Black" w:eastAsia="Times New Roman" w:hAnsi="Arial Black" w:cs="Times New Roman"/>
          <w:b/>
          <w:spacing w:val="-5"/>
          <w:sz w:val="40"/>
          <w:szCs w:val="32"/>
          <w:lang w:eastAsia="ru-RU"/>
        </w:rPr>
        <w:t>.</w:t>
      </w:r>
      <w:bookmarkEnd w:id="14"/>
    </w:p>
    <w:p w:rsidR="00C44629" w:rsidRPr="00C27EF5" w:rsidRDefault="00C44629" w:rsidP="00C44629">
      <w:pPr>
        <w:tabs>
          <w:tab w:val="left" w:pos="826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pacing w:val="-5"/>
          <w:sz w:val="28"/>
          <w:szCs w:val="28"/>
          <w:lang w:eastAsia="ru-RU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sz w:val="36"/>
          <w:szCs w:val="32"/>
        </w:rPr>
      </w:pPr>
    </w:p>
    <w:p w:rsidR="00C219C2" w:rsidRPr="003A08E2" w:rsidRDefault="00C219C2" w:rsidP="00033BCB">
      <w:pPr>
        <w:tabs>
          <w:tab w:val="left" w:pos="826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i/>
          <w:spacing w:val="-5"/>
          <w:sz w:val="32"/>
          <w:lang w:eastAsia="ru-RU"/>
        </w:rPr>
      </w:pPr>
      <w:bookmarkStart w:id="15" w:name="_Toc128738564"/>
      <w:r w:rsidRPr="003A08E2">
        <w:rPr>
          <w:rFonts w:ascii="Times New Roman" w:eastAsia="Times New Roman" w:hAnsi="Times New Roman" w:cs="Times New Roman"/>
          <w:i/>
          <w:spacing w:val="-5"/>
          <w:sz w:val="32"/>
          <w:lang w:eastAsia="ru-RU"/>
        </w:rPr>
        <w:t>Материалы</w:t>
      </w:r>
      <w:r w:rsidR="009E392F">
        <w:rPr>
          <w:rFonts w:ascii="Times New Roman" w:eastAsia="Times New Roman" w:hAnsi="Times New Roman" w:cs="Times New Roman"/>
          <w:i/>
          <w:spacing w:val="-5"/>
          <w:sz w:val="32"/>
          <w:lang w:eastAsia="ru-RU"/>
        </w:rPr>
        <w:t xml:space="preserve"> </w:t>
      </w:r>
      <w:r w:rsidRPr="003A08E2">
        <w:rPr>
          <w:rFonts w:ascii="Times New Roman" w:eastAsia="Times New Roman" w:hAnsi="Times New Roman" w:cs="Times New Roman"/>
          <w:i/>
          <w:spacing w:val="-5"/>
          <w:sz w:val="32"/>
          <w:lang w:eastAsia="ru-RU"/>
        </w:rPr>
        <w:t>конкурса</w:t>
      </w:r>
      <w:r w:rsidR="009E392F">
        <w:rPr>
          <w:rFonts w:ascii="Times New Roman" w:eastAsia="Times New Roman" w:hAnsi="Times New Roman" w:cs="Times New Roman"/>
          <w:i/>
          <w:spacing w:val="-5"/>
          <w:sz w:val="32"/>
          <w:lang w:eastAsia="ru-RU"/>
        </w:rPr>
        <w:t xml:space="preserve"> </w:t>
      </w:r>
      <w:r w:rsidRPr="003A08E2">
        <w:rPr>
          <w:rFonts w:ascii="Times New Roman" w:eastAsia="Times New Roman" w:hAnsi="Times New Roman" w:cs="Times New Roman"/>
          <w:i/>
          <w:spacing w:val="-5"/>
          <w:sz w:val="32"/>
          <w:lang w:eastAsia="ru-RU"/>
        </w:rPr>
        <w:t>научных</w:t>
      </w:r>
      <w:r w:rsidR="009E392F">
        <w:rPr>
          <w:rFonts w:ascii="Times New Roman" w:eastAsia="Times New Roman" w:hAnsi="Times New Roman" w:cs="Times New Roman"/>
          <w:i/>
          <w:spacing w:val="-5"/>
          <w:sz w:val="32"/>
          <w:lang w:eastAsia="ru-RU"/>
        </w:rPr>
        <w:t xml:space="preserve"> </w:t>
      </w:r>
      <w:r w:rsidRPr="003A08E2">
        <w:rPr>
          <w:rFonts w:ascii="Times New Roman" w:eastAsia="Times New Roman" w:hAnsi="Times New Roman" w:cs="Times New Roman"/>
          <w:i/>
          <w:spacing w:val="-5"/>
          <w:sz w:val="32"/>
          <w:lang w:eastAsia="ru-RU"/>
        </w:rPr>
        <w:t>работ</w:t>
      </w:r>
      <w:bookmarkEnd w:id="15"/>
      <w:r w:rsidR="009E392F">
        <w:rPr>
          <w:rFonts w:ascii="Times New Roman" w:eastAsia="Times New Roman" w:hAnsi="Times New Roman" w:cs="Times New Roman"/>
          <w:i/>
          <w:spacing w:val="-5"/>
          <w:sz w:val="32"/>
          <w:lang w:eastAsia="ru-RU"/>
        </w:rPr>
        <w:t xml:space="preserve"> </w:t>
      </w:r>
    </w:p>
    <w:p w:rsidR="00C44629" w:rsidRPr="003A08E2" w:rsidRDefault="00C219C2" w:rsidP="00033BCB">
      <w:pPr>
        <w:tabs>
          <w:tab w:val="left" w:pos="826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i/>
          <w:spacing w:val="-5"/>
          <w:sz w:val="32"/>
          <w:lang w:eastAsia="ru-RU"/>
        </w:rPr>
      </w:pPr>
      <w:bookmarkStart w:id="16" w:name="_Toc128738565"/>
      <w:r w:rsidRPr="003A08E2">
        <w:rPr>
          <w:rFonts w:ascii="Times New Roman" w:eastAsia="Times New Roman" w:hAnsi="Times New Roman" w:cs="Times New Roman"/>
          <w:i/>
          <w:spacing w:val="-5"/>
          <w:sz w:val="32"/>
          <w:lang w:eastAsia="ru-RU"/>
        </w:rPr>
        <w:t>«Студент-исследователь»</w:t>
      </w:r>
      <w:bookmarkEnd w:id="16"/>
    </w:p>
    <w:p w:rsidR="00C44629" w:rsidRPr="003A08E2" w:rsidRDefault="00C44629" w:rsidP="00033BCB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i/>
          <w:sz w:val="32"/>
          <w:szCs w:val="32"/>
          <w:highlight w:val="red"/>
        </w:rPr>
      </w:pPr>
    </w:p>
    <w:p w:rsidR="00C44629" w:rsidRPr="00C27EF5" w:rsidRDefault="00C44629" w:rsidP="00033BCB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highlight w:val="red"/>
        </w:rPr>
      </w:pPr>
    </w:p>
    <w:p w:rsidR="00C44629" w:rsidRPr="00C27EF5" w:rsidRDefault="00C44629" w:rsidP="00033BCB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highlight w:val="red"/>
        </w:rPr>
      </w:pPr>
      <w:bookmarkStart w:id="17" w:name="_Toc129067778"/>
    </w:p>
    <w:p w:rsidR="00C44629" w:rsidRPr="00C27EF5" w:rsidRDefault="00C44629" w:rsidP="00033BCB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highlight w:val="red"/>
        </w:rPr>
      </w:pPr>
    </w:p>
    <w:p w:rsidR="00C44629" w:rsidRPr="00C27EF5" w:rsidRDefault="00C44629" w:rsidP="00033BCB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32"/>
        </w:rPr>
      </w:pPr>
      <w:r w:rsidRPr="00C27EF5">
        <w:rPr>
          <w:rFonts w:ascii="Times New Roman" w:hAnsi="Times New Roman" w:cs="Times New Roman"/>
          <w:b/>
          <w:sz w:val="40"/>
          <w:szCs w:val="32"/>
        </w:rPr>
        <w:t>Выпуск</w:t>
      </w:r>
      <w:r w:rsidR="009E392F">
        <w:rPr>
          <w:rFonts w:ascii="Times New Roman" w:hAnsi="Times New Roman" w:cs="Times New Roman"/>
          <w:b/>
          <w:sz w:val="40"/>
          <w:szCs w:val="32"/>
        </w:rPr>
        <w:t xml:space="preserve"> </w:t>
      </w:r>
      <w:r w:rsidR="00C219C2" w:rsidRPr="00C27EF5">
        <w:rPr>
          <w:rFonts w:ascii="Times New Roman" w:hAnsi="Times New Roman" w:cs="Times New Roman"/>
          <w:b/>
          <w:sz w:val="40"/>
          <w:szCs w:val="32"/>
        </w:rPr>
        <w:t>20</w:t>
      </w:r>
    </w:p>
    <w:p w:rsidR="00C44629" w:rsidRPr="00C27EF5" w:rsidRDefault="00C44629" w:rsidP="00033BCB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highlight w:val="red"/>
        </w:rPr>
      </w:pPr>
    </w:p>
    <w:p w:rsidR="00C44629" w:rsidRPr="00C27EF5" w:rsidRDefault="00C44629" w:rsidP="00033BCB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highlight w:val="red"/>
        </w:rPr>
      </w:pPr>
    </w:p>
    <w:p w:rsidR="00C44629" w:rsidRPr="00C27EF5" w:rsidRDefault="00C44629" w:rsidP="00033BCB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highlight w:val="red"/>
        </w:rPr>
      </w:pPr>
    </w:p>
    <w:p w:rsidR="00C44629" w:rsidRPr="00C27EF5" w:rsidRDefault="00C44629" w:rsidP="00033BCB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highlight w:val="red"/>
        </w:rPr>
      </w:pPr>
    </w:p>
    <w:p w:rsidR="00C44629" w:rsidRPr="00C27EF5" w:rsidRDefault="00C44629" w:rsidP="00033BCB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highlight w:val="red"/>
        </w:rPr>
      </w:pPr>
    </w:p>
    <w:p w:rsidR="00C44629" w:rsidRPr="00C27EF5" w:rsidRDefault="00C44629" w:rsidP="00033BCB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Карачаевс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-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20</w:t>
      </w:r>
      <w:bookmarkEnd w:id="17"/>
      <w:r w:rsidRPr="00C27EF5">
        <w:rPr>
          <w:rFonts w:ascii="Times New Roman" w:hAnsi="Times New Roman" w:cs="Times New Roman"/>
          <w:b/>
          <w:sz w:val="32"/>
          <w:szCs w:val="32"/>
        </w:rPr>
        <w:t>22</w:t>
      </w:r>
    </w:p>
    <w:p w:rsidR="00C44629" w:rsidRPr="00C27EF5" w:rsidRDefault="00C44629" w:rsidP="00C4462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br w:type="page"/>
      </w:r>
    </w:p>
    <w:tbl>
      <w:tblPr>
        <w:tblStyle w:val="af6"/>
        <w:tblW w:w="96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7448"/>
      </w:tblGrid>
      <w:tr w:rsidR="00C44629" w:rsidRPr="00C27EF5" w:rsidTr="0073411F">
        <w:tc>
          <w:tcPr>
            <w:tcW w:w="2235" w:type="dxa"/>
          </w:tcPr>
          <w:p w:rsidR="00C44629" w:rsidRPr="00C27EF5" w:rsidRDefault="00C44629" w:rsidP="00C44629">
            <w:pPr>
              <w:tabs>
                <w:tab w:val="left" w:pos="540"/>
                <w:tab w:val="left" w:pos="720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27EF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УДК</w:t>
            </w:r>
            <w:r w:rsidR="009E392F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b/>
                <w:sz w:val="28"/>
                <w:szCs w:val="28"/>
              </w:rPr>
              <w:t>–</w:t>
            </w:r>
            <w:r w:rsidR="009E392F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b/>
                <w:sz w:val="28"/>
                <w:szCs w:val="28"/>
              </w:rPr>
              <w:t>378.183.0</w:t>
            </w:r>
          </w:p>
          <w:p w:rsidR="00C44629" w:rsidRPr="00C27EF5" w:rsidRDefault="00C44629" w:rsidP="00C44629">
            <w:pPr>
              <w:tabs>
                <w:tab w:val="left" w:pos="540"/>
                <w:tab w:val="left" w:pos="72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27EF5">
              <w:rPr>
                <w:rFonts w:ascii="Times New Roman" w:hAnsi="Times New Roman"/>
                <w:b/>
                <w:sz w:val="28"/>
                <w:szCs w:val="28"/>
              </w:rPr>
              <w:t>ББК</w:t>
            </w:r>
            <w:r w:rsidR="009E392F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b/>
                <w:sz w:val="28"/>
                <w:szCs w:val="28"/>
              </w:rPr>
              <w:t>–</w:t>
            </w:r>
            <w:r w:rsidR="009E392F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b/>
                <w:sz w:val="28"/>
                <w:szCs w:val="28"/>
              </w:rPr>
              <w:t>74.58</w:t>
            </w:r>
          </w:p>
        </w:tc>
        <w:tc>
          <w:tcPr>
            <w:tcW w:w="7448" w:type="dxa"/>
          </w:tcPr>
          <w:p w:rsidR="00C44629" w:rsidRPr="00C27EF5" w:rsidRDefault="00C44629" w:rsidP="00C44629">
            <w:pPr>
              <w:tabs>
                <w:tab w:val="left" w:pos="33"/>
                <w:tab w:val="left" w:pos="720"/>
              </w:tabs>
              <w:spacing w:after="0" w:line="240" w:lineRule="auto"/>
              <w:ind w:left="33" w:right="53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27EF5">
              <w:rPr>
                <w:rFonts w:ascii="Times New Roman" w:hAnsi="Times New Roman"/>
                <w:sz w:val="28"/>
                <w:szCs w:val="28"/>
              </w:rPr>
              <w:t>Печатается</w:t>
            </w:r>
            <w:r w:rsidR="009E392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sz w:val="28"/>
                <w:szCs w:val="28"/>
              </w:rPr>
              <w:t>по</w:t>
            </w:r>
            <w:r w:rsidR="009E392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sz w:val="28"/>
                <w:szCs w:val="28"/>
              </w:rPr>
              <w:t>решению</w:t>
            </w:r>
            <w:r w:rsidR="009E392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sz w:val="28"/>
                <w:szCs w:val="28"/>
              </w:rPr>
              <w:t>редакционно-издательского</w:t>
            </w:r>
            <w:r w:rsidR="009E392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C44629" w:rsidRPr="00C27EF5" w:rsidRDefault="00C44629" w:rsidP="00C44629">
            <w:pPr>
              <w:tabs>
                <w:tab w:val="left" w:pos="33"/>
                <w:tab w:val="left" w:pos="720"/>
              </w:tabs>
              <w:spacing w:after="0" w:line="240" w:lineRule="auto"/>
              <w:ind w:left="33" w:right="53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27EF5">
              <w:rPr>
                <w:rFonts w:ascii="Times New Roman" w:hAnsi="Times New Roman"/>
                <w:sz w:val="28"/>
                <w:szCs w:val="28"/>
              </w:rPr>
              <w:t>совета</w:t>
            </w:r>
            <w:r w:rsidR="009E392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sz w:val="28"/>
                <w:szCs w:val="28"/>
              </w:rPr>
              <w:t>Карачаево-Черкесского</w:t>
            </w:r>
            <w:r w:rsidR="009E392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sz w:val="28"/>
                <w:szCs w:val="28"/>
              </w:rPr>
              <w:t>государственного</w:t>
            </w:r>
            <w:r w:rsidR="009E392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C44629" w:rsidRPr="00C27EF5" w:rsidRDefault="00C44629" w:rsidP="00C44629">
            <w:pPr>
              <w:tabs>
                <w:tab w:val="left" w:pos="33"/>
                <w:tab w:val="left" w:pos="720"/>
              </w:tabs>
              <w:spacing w:after="0" w:line="240" w:lineRule="auto"/>
              <w:ind w:left="33" w:right="53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27EF5">
              <w:rPr>
                <w:rFonts w:ascii="Times New Roman" w:hAnsi="Times New Roman"/>
                <w:sz w:val="28"/>
                <w:szCs w:val="28"/>
              </w:rPr>
              <w:t>университета</w:t>
            </w:r>
            <w:r w:rsidR="009E392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sz w:val="28"/>
                <w:szCs w:val="28"/>
              </w:rPr>
              <w:t>имени</w:t>
            </w:r>
            <w:r w:rsidR="009E392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sz w:val="28"/>
                <w:szCs w:val="28"/>
              </w:rPr>
              <w:t>У.Д.</w:t>
            </w:r>
            <w:r w:rsidR="009E392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27EF5">
              <w:rPr>
                <w:rFonts w:ascii="Times New Roman" w:hAnsi="Times New Roman"/>
                <w:sz w:val="28"/>
                <w:szCs w:val="28"/>
              </w:rPr>
              <w:t>Алиева</w:t>
            </w:r>
          </w:p>
          <w:p w:rsidR="00C44629" w:rsidRPr="00C27EF5" w:rsidRDefault="00C44629" w:rsidP="00C44629">
            <w:pPr>
              <w:tabs>
                <w:tab w:val="left" w:pos="540"/>
                <w:tab w:val="left" w:pos="72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27EF5">
        <w:rPr>
          <w:rFonts w:ascii="Times New Roman" w:hAnsi="Times New Roman" w:cs="Times New Roman"/>
          <w:b/>
          <w:sz w:val="28"/>
          <w:szCs w:val="28"/>
        </w:rPr>
        <w:t>Редакционная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28"/>
        </w:rPr>
        <w:t>коллегия:</w:t>
      </w:r>
    </w:p>
    <w:p w:rsidR="00C44629" w:rsidRPr="00C27EF5" w:rsidRDefault="00C44629" w:rsidP="00C44629">
      <w:pPr>
        <w:pStyle w:val="afc"/>
        <w:tabs>
          <w:tab w:val="left" w:pos="540"/>
          <w:tab w:val="left" w:pos="720"/>
        </w:tabs>
        <w:spacing w:after="0"/>
        <w:ind w:left="0" w:firstLine="540"/>
        <w:jc w:val="center"/>
        <w:rPr>
          <w:szCs w:val="28"/>
        </w:rPr>
      </w:pPr>
      <w:r w:rsidRPr="00C27EF5">
        <w:rPr>
          <w:szCs w:val="28"/>
        </w:rPr>
        <w:t>М.Н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убанов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(председатель)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Г.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Чомаева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.Р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Токова,</w:t>
      </w:r>
      <w:r w:rsidR="009E392F">
        <w:rPr>
          <w:szCs w:val="28"/>
        </w:rPr>
        <w:t xml:space="preserve"> </w:t>
      </w:r>
    </w:p>
    <w:p w:rsidR="00C44629" w:rsidRPr="00C27EF5" w:rsidRDefault="00C44629" w:rsidP="00C44629">
      <w:pPr>
        <w:pStyle w:val="afc"/>
        <w:tabs>
          <w:tab w:val="left" w:pos="540"/>
          <w:tab w:val="left" w:pos="720"/>
        </w:tabs>
        <w:spacing w:after="0"/>
        <w:ind w:left="0" w:firstLine="540"/>
        <w:jc w:val="center"/>
        <w:rPr>
          <w:szCs w:val="28"/>
        </w:rPr>
      </w:pPr>
      <w:r w:rsidRPr="00C27EF5">
        <w:rPr>
          <w:szCs w:val="28"/>
        </w:rPr>
        <w:t>ответственный</w:t>
      </w:r>
      <w:r w:rsidR="009E392F">
        <w:rPr>
          <w:szCs w:val="28"/>
        </w:rPr>
        <w:t xml:space="preserve">  </w:t>
      </w:r>
      <w:r w:rsidRPr="00C27EF5">
        <w:rPr>
          <w:szCs w:val="28"/>
        </w:rPr>
        <w:t>з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ыпуск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Г.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Чомаева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27EF5">
        <w:rPr>
          <w:rFonts w:ascii="Times New Roman" w:hAnsi="Times New Roman" w:cs="Times New Roman"/>
          <w:b/>
          <w:sz w:val="28"/>
          <w:szCs w:val="28"/>
        </w:rPr>
        <w:t>Молодежь.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28"/>
        </w:rPr>
        <w:t>Наука.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28"/>
        </w:rPr>
        <w:t>Образование.</w:t>
      </w:r>
      <w:r w:rsidRPr="00C27EF5">
        <w:rPr>
          <w:rFonts w:ascii="Times New Roman" w:hAnsi="Times New Roman" w:cs="Times New Roman"/>
          <w:sz w:val="28"/>
          <w:szCs w:val="28"/>
        </w:rPr>
        <w:t>: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сборник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статей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по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материалам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="00C219C2" w:rsidRPr="00C27EF5">
        <w:rPr>
          <w:rFonts w:ascii="Times New Roman" w:hAnsi="Times New Roman" w:cs="Times New Roman"/>
          <w:sz w:val="28"/>
          <w:szCs w:val="28"/>
        </w:rPr>
        <w:t>конкурса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="00C219C2" w:rsidRPr="00C27EF5">
        <w:rPr>
          <w:rFonts w:ascii="Times New Roman" w:hAnsi="Times New Roman" w:cs="Times New Roman"/>
          <w:sz w:val="28"/>
          <w:szCs w:val="28"/>
        </w:rPr>
        <w:t>студенческих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="00C219C2" w:rsidRPr="00C27EF5">
        <w:rPr>
          <w:rFonts w:ascii="Times New Roman" w:hAnsi="Times New Roman" w:cs="Times New Roman"/>
          <w:sz w:val="28"/>
          <w:szCs w:val="28"/>
        </w:rPr>
        <w:t>научных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="00C219C2" w:rsidRPr="00C27EF5">
        <w:rPr>
          <w:rFonts w:ascii="Times New Roman" w:hAnsi="Times New Roman" w:cs="Times New Roman"/>
          <w:sz w:val="28"/>
          <w:szCs w:val="28"/>
        </w:rPr>
        <w:t>работ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«</w:t>
      </w:r>
      <w:r w:rsidR="00C219C2" w:rsidRPr="00C27EF5">
        <w:rPr>
          <w:rFonts w:ascii="Times New Roman" w:hAnsi="Times New Roman" w:cs="Times New Roman"/>
          <w:sz w:val="28"/>
          <w:szCs w:val="28"/>
        </w:rPr>
        <w:t>Студент-исследователь»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/ответственный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за</w:t>
      </w:r>
      <w:r w:rsidR="009E392F">
        <w:rPr>
          <w:rFonts w:ascii="Times New Roman" w:hAnsi="Times New Roman" w:cs="Times New Roman"/>
          <w:sz w:val="28"/>
          <w:szCs w:val="28"/>
        </w:rPr>
        <w:t xml:space="preserve">  </w:t>
      </w:r>
      <w:r w:rsidRPr="00C27EF5">
        <w:rPr>
          <w:rFonts w:ascii="Times New Roman" w:hAnsi="Times New Roman" w:cs="Times New Roman"/>
          <w:sz w:val="28"/>
          <w:szCs w:val="28"/>
        </w:rPr>
        <w:t>выпуск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Г.А.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Чомаева.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-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Карачаевск: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КЧГУ,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2022.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–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Выпуск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="00C219C2" w:rsidRPr="00C27EF5">
        <w:rPr>
          <w:rFonts w:ascii="Times New Roman" w:hAnsi="Times New Roman" w:cs="Times New Roman"/>
          <w:sz w:val="28"/>
          <w:szCs w:val="28"/>
        </w:rPr>
        <w:t>20</w:t>
      </w:r>
      <w:r w:rsidRPr="00C27EF5">
        <w:rPr>
          <w:rFonts w:ascii="Times New Roman" w:hAnsi="Times New Roman" w:cs="Times New Roman"/>
          <w:sz w:val="28"/>
          <w:szCs w:val="28"/>
        </w:rPr>
        <w:t>.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-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2</w:t>
      </w:r>
      <w:r w:rsidR="00847DD9">
        <w:rPr>
          <w:rFonts w:ascii="Times New Roman" w:hAnsi="Times New Roman" w:cs="Times New Roman"/>
          <w:sz w:val="28"/>
          <w:szCs w:val="28"/>
        </w:rPr>
        <w:t>04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с.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–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Текст: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непосредственный.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  <w:highlight w:val="red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  <w:highlight w:val="red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highlight w:val="red"/>
        </w:rPr>
      </w:pPr>
      <w:r w:rsidRPr="00C27EF5">
        <w:rPr>
          <w:rFonts w:ascii="Times New Roman" w:hAnsi="Times New Roman" w:cs="Times New Roman"/>
          <w:b/>
          <w:sz w:val="28"/>
          <w:szCs w:val="28"/>
          <w:lang w:val="en-US"/>
        </w:rPr>
        <w:t>ISBN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28"/>
        </w:rPr>
        <w:t>978-5-8307-06</w:t>
      </w:r>
      <w:r w:rsidR="00AD598C" w:rsidRPr="00C27EF5">
        <w:rPr>
          <w:rFonts w:ascii="Times New Roman" w:hAnsi="Times New Roman" w:cs="Times New Roman"/>
          <w:b/>
          <w:sz w:val="28"/>
          <w:szCs w:val="28"/>
        </w:rPr>
        <w:t>97</w:t>
      </w:r>
      <w:r w:rsidRPr="00C27EF5">
        <w:rPr>
          <w:rFonts w:ascii="Times New Roman" w:hAnsi="Times New Roman" w:cs="Times New Roman"/>
          <w:b/>
          <w:sz w:val="28"/>
          <w:szCs w:val="28"/>
        </w:rPr>
        <w:t>-</w:t>
      </w:r>
      <w:r w:rsidR="00AD598C" w:rsidRPr="00C27EF5">
        <w:rPr>
          <w:rFonts w:ascii="Times New Roman" w:hAnsi="Times New Roman" w:cs="Times New Roman"/>
          <w:b/>
          <w:sz w:val="28"/>
          <w:szCs w:val="28"/>
        </w:rPr>
        <w:t>1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highlight w:val="red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highlight w:val="red"/>
        </w:rPr>
      </w:pPr>
    </w:p>
    <w:p w:rsidR="00C44629" w:rsidRPr="00C27EF5" w:rsidRDefault="00190A2D" w:rsidP="00023755">
      <w:pPr>
        <w:tabs>
          <w:tab w:val="left" w:pos="826"/>
        </w:tabs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spacing w:val="-5"/>
          <w:sz w:val="28"/>
          <w:lang w:eastAsia="ru-RU"/>
        </w:rPr>
      </w:pPr>
      <w:bookmarkStart w:id="18" w:name="_Toc109230936"/>
      <w:bookmarkStart w:id="19" w:name="_Toc126079189"/>
      <w:bookmarkStart w:id="20" w:name="_Toc128738566"/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вошли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лучшие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работы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ежегодного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конкурса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студенческих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научных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работ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«Студент-исследователь».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представленных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работах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мол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о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дыми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исследователями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рассматриваются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актуальные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проблемы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педагогики,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психологии,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филологии,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истории,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философии,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социологии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естественнон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а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учных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="00C44629"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дисциплин.</w:t>
      </w:r>
      <w:bookmarkEnd w:id="18"/>
      <w:bookmarkEnd w:id="19"/>
      <w:bookmarkEnd w:id="20"/>
    </w:p>
    <w:p w:rsidR="00C44629" w:rsidRPr="00C27EF5" w:rsidRDefault="00C44629" w:rsidP="00023755">
      <w:pPr>
        <w:tabs>
          <w:tab w:val="left" w:pos="826"/>
        </w:tabs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spacing w:val="-5"/>
          <w:sz w:val="28"/>
          <w:lang w:eastAsia="ru-RU"/>
        </w:rPr>
      </w:pPr>
      <w:bookmarkStart w:id="21" w:name="_Toc109230937"/>
      <w:bookmarkStart w:id="22" w:name="_Toc126079190"/>
      <w:bookmarkStart w:id="23" w:name="_Toc128738567"/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Авторы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опубликованных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статей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несут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ответственность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за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достове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р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ность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точность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фактов,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цитат,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статистических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данных,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собственных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имен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прочих</w:t>
      </w:r>
      <w:r w:rsidR="009E392F">
        <w:rPr>
          <w:rFonts w:ascii="Times New Roman" w:eastAsia="Times New Roman" w:hAnsi="Times New Roman" w:cs="Times New Roman"/>
          <w:spacing w:val="-5"/>
          <w:sz w:val="28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5"/>
          <w:sz w:val="28"/>
          <w:lang w:eastAsia="ru-RU"/>
        </w:rPr>
        <w:t>сведений.</w:t>
      </w:r>
      <w:bookmarkEnd w:id="21"/>
      <w:bookmarkEnd w:id="22"/>
      <w:bookmarkEnd w:id="23"/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5335F7" w:rsidRPr="00C27EF5" w:rsidRDefault="005335F7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highlight w:val="red"/>
        </w:rPr>
      </w:pPr>
    </w:p>
    <w:p w:rsidR="005335F7" w:rsidRPr="00C27EF5" w:rsidRDefault="005335F7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highlight w:val="red"/>
        </w:rPr>
      </w:pPr>
    </w:p>
    <w:p w:rsidR="00AD598C" w:rsidRPr="00C27EF5" w:rsidRDefault="00AD598C" w:rsidP="00AD598C">
      <w:pPr>
        <w:tabs>
          <w:tab w:val="left" w:pos="540"/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highlight w:val="red"/>
        </w:rPr>
      </w:pPr>
      <w:r w:rsidRPr="00C27EF5">
        <w:rPr>
          <w:rFonts w:ascii="Times New Roman" w:hAnsi="Times New Roman" w:cs="Times New Roman"/>
          <w:b/>
          <w:sz w:val="28"/>
          <w:szCs w:val="28"/>
          <w:lang w:val="en-US"/>
        </w:rPr>
        <w:t>ISBN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28"/>
        </w:rPr>
        <w:t>978-5-8307-0697-1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  <w:highlight w:val="red"/>
        </w:rPr>
      </w:pPr>
    </w:p>
    <w:p w:rsidR="001B15E5" w:rsidRPr="00C27EF5" w:rsidRDefault="001B15E5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  <w:highlight w:val="red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  <w:highlight w:val="red"/>
        </w:rPr>
      </w:pPr>
    </w:p>
    <w:p w:rsidR="00023755" w:rsidRPr="00C27EF5" w:rsidRDefault="00023755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  <w:highlight w:val="red"/>
        </w:rPr>
      </w:pPr>
    </w:p>
    <w:p w:rsidR="00023755" w:rsidRPr="00C27EF5" w:rsidRDefault="00023755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  <w:highlight w:val="red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  <w:highlight w:val="red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left="3544"/>
        <w:rPr>
          <w:rFonts w:ascii="Times New Roman" w:hAnsi="Times New Roman" w:cs="Times New Roman"/>
          <w:b/>
          <w:sz w:val="28"/>
          <w:szCs w:val="28"/>
        </w:rPr>
      </w:pPr>
      <w:r w:rsidRPr="00C27EF5">
        <w:rPr>
          <w:rFonts w:ascii="Times New Roman" w:hAnsi="Times New Roman" w:cs="Times New Roman"/>
          <w:b/>
          <w:sz w:val="28"/>
          <w:szCs w:val="28"/>
        </w:rPr>
        <w:t>©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28"/>
        </w:rPr>
        <w:t>Коллектив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28"/>
        </w:rPr>
        <w:t>авторов,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28"/>
        </w:rPr>
        <w:t>2022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left="3544"/>
        <w:rPr>
          <w:rFonts w:ascii="Times New Roman" w:hAnsi="Times New Roman" w:cs="Times New Roman"/>
          <w:b/>
          <w:sz w:val="28"/>
          <w:szCs w:val="28"/>
        </w:rPr>
      </w:pPr>
      <w:r w:rsidRPr="00C27EF5">
        <w:rPr>
          <w:rFonts w:ascii="Times New Roman" w:hAnsi="Times New Roman" w:cs="Times New Roman"/>
          <w:b/>
          <w:sz w:val="28"/>
          <w:szCs w:val="28"/>
        </w:rPr>
        <w:t>©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28"/>
        </w:rPr>
        <w:t>ФГБОУ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28"/>
        </w:rPr>
        <w:t>ВО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28"/>
        </w:rPr>
        <w:t>Карачаево-Черкесский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:rsidR="00C44629" w:rsidRPr="00C27EF5" w:rsidRDefault="009E392F" w:rsidP="00C44629">
      <w:pPr>
        <w:tabs>
          <w:tab w:val="left" w:pos="540"/>
          <w:tab w:val="left" w:pos="720"/>
        </w:tabs>
        <w:spacing w:after="0" w:line="240" w:lineRule="auto"/>
        <w:ind w:left="3544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="00C44629" w:rsidRPr="00C27EF5">
        <w:rPr>
          <w:rFonts w:ascii="Times New Roman" w:hAnsi="Times New Roman" w:cs="Times New Roman"/>
          <w:b/>
          <w:sz w:val="28"/>
          <w:szCs w:val="28"/>
        </w:rPr>
        <w:t>государственный</w:t>
      </w: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C44629" w:rsidRPr="00C27EF5">
        <w:rPr>
          <w:rFonts w:ascii="Times New Roman" w:hAnsi="Times New Roman" w:cs="Times New Roman"/>
          <w:b/>
          <w:sz w:val="28"/>
          <w:szCs w:val="28"/>
        </w:rPr>
        <w:t>университет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44629" w:rsidRPr="00C27EF5" w:rsidRDefault="003A08E2" w:rsidP="005335F7">
      <w:pPr>
        <w:tabs>
          <w:tab w:val="left" w:pos="540"/>
          <w:tab w:val="left" w:pos="720"/>
        </w:tabs>
        <w:spacing w:after="0" w:line="240" w:lineRule="auto"/>
        <w:ind w:left="3544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C27EF5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8C9AB2F" wp14:editId="5BB8FB72">
                <wp:simplePos x="0" y="0"/>
                <wp:positionH relativeFrom="column">
                  <wp:posOffset>2476500</wp:posOffset>
                </wp:positionH>
                <wp:positionV relativeFrom="paragraph">
                  <wp:posOffset>403225</wp:posOffset>
                </wp:positionV>
                <wp:extent cx="900430" cy="668655"/>
                <wp:effectExtent l="0" t="0" r="0" b="0"/>
                <wp:wrapNone/>
                <wp:docPr id="27" name="Поле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0430" cy="6686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F3DC8" w:rsidRDefault="00EF3DC8" w:rsidP="00C4462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7" o:spid="_x0000_s1026" type="#_x0000_t202" style="position:absolute;left:0;text-align:left;margin-left:195pt;margin-top:31.75pt;width:70.9pt;height:52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" fillcolor="white [3201]" stroked="f" strokeweight=".5pt">
                <v:textbox>
                  <w:txbxContent>
                    <w:p w:rsidR="00BB3AE6" w:rsidRDefault="00BB3AE6" w:rsidP="00C44629"/>
                  </w:txbxContent>
                </v:textbox>
              </v:shape>
            </w:pict>
          </mc:Fallback>
        </mc:AlternateConten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="00C44629" w:rsidRPr="00C27EF5">
        <w:rPr>
          <w:rFonts w:ascii="Times New Roman" w:hAnsi="Times New Roman" w:cs="Times New Roman"/>
          <w:b/>
          <w:sz w:val="28"/>
          <w:szCs w:val="28"/>
        </w:rPr>
        <w:t>имени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44629" w:rsidRPr="00C27EF5">
        <w:rPr>
          <w:rFonts w:ascii="Times New Roman" w:hAnsi="Times New Roman" w:cs="Times New Roman"/>
          <w:b/>
          <w:sz w:val="28"/>
          <w:szCs w:val="28"/>
        </w:rPr>
        <w:t>У.Д.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44629" w:rsidRPr="00C27EF5">
        <w:rPr>
          <w:rFonts w:ascii="Times New Roman" w:hAnsi="Times New Roman" w:cs="Times New Roman"/>
          <w:b/>
          <w:sz w:val="28"/>
          <w:szCs w:val="28"/>
        </w:rPr>
        <w:t>Алиева,</w:t>
      </w:r>
      <w:r w:rsidR="009E39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44629" w:rsidRPr="00C27EF5">
        <w:rPr>
          <w:rFonts w:ascii="Times New Roman" w:hAnsi="Times New Roman" w:cs="Times New Roman"/>
          <w:b/>
          <w:sz w:val="28"/>
          <w:szCs w:val="28"/>
        </w:rPr>
        <w:t>2022</w:t>
      </w:r>
      <w:r w:rsidR="00C44629" w:rsidRPr="00C27EF5">
        <w:rPr>
          <w:rFonts w:ascii="Times New Roman" w:hAnsi="Times New Roman" w:cs="Times New Roman"/>
          <w:b/>
          <w:sz w:val="28"/>
          <w:szCs w:val="28"/>
          <w:lang w:eastAsia="ru-RU"/>
        </w:rPr>
        <w:br w:type="page"/>
      </w:r>
    </w:p>
    <w:p w:rsidR="00DF1E26" w:rsidRPr="00C27EF5" w:rsidRDefault="00DF1E26" w:rsidP="00667862">
      <w:pPr>
        <w:pStyle w:val="Default"/>
        <w:jc w:val="both"/>
        <w:rPr>
          <w:color w:val="auto"/>
          <w:sz w:val="32"/>
          <w:szCs w:val="32"/>
        </w:rPr>
      </w:pPr>
      <w:r w:rsidRPr="00C27EF5">
        <w:rPr>
          <w:b/>
          <w:bCs/>
          <w:color w:val="auto"/>
          <w:sz w:val="32"/>
          <w:szCs w:val="32"/>
        </w:rPr>
        <w:lastRenderedPageBreak/>
        <w:t>УДК</w:t>
      </w:r>
      <w:r w:rsidR="009E392F">
        <w:rPr>
          <w:b/>
          <w:bCs/>
          <w:color w:val="auto"/>
          <w:sz w:val="32"/>
          <w:szCs w:val="32"/>
        </w:rPr>
        <w:t xml:space="preserve"> </w:t>
      </w:r>
      <w:r w:rsidR="004F065B" w:rsidRPr="00C27EF5">
        <w:rPr>
          <w:b/>
          <w:bCs/>
          <w:color w:val="auto"/>
          <w:sz w:val="32"/>
          <w:szCs w:val="32"/>
        </w:rPr>
        <w:t>811.111</w:t>
      </w:r>
    </w:p>
    <w:p w:rsidR="00DF1E26" w:rsidRPr="00C27EF5" w:rsidRDefault="009D0A78" w:rsidP="00A51F5F">
      <w:pPr>
        <w:pStyle w:val="Default"/>
        <w:jc w:val="right"/>
        <w:outlineLvl w:val="1"/>
        <w:rPr>
          <w:b/>
          <w:i/>
          <w:color w:val="auto"/>
          <w:sz w:val="32"/>
          <w:szCs w:val="32"/>
        </w:rPr>
      </w:pPr>
      <w:bookmarkStart w:id="24" w:name="_Toc128738568"/>
      <w:r w:rsidRPr="00C27EF5">
        <w:rPr>
          <w:b/>
          <w:i/>
          <w:color w:val="auto"/>
          <w:sz w:val="32"/>
          <w:szCs w:val="32"/>
        </w:rPr>
        <w:t>Абайханова</w:t>
      </w:r>
      <w:r w:rsidR="009E392F">
        <w:rPr>
          <w:b/>
          <w:i/>
          <w:color w:val="auto"/>
          <w:sz w:val="32"/>
          <w:szCs w:val="32"/>
        </w:rPr>
        <w:t xml:space="preserve"> </w:t>
      </w:r>
      <w:r w:rsidRPr="00C27EF5">
        <w:rPr>
          <w:b/>
          <w:i/>
          <w:color w:val="auto"/>
          <w:sz w:val="32"/>
          <w:szCs w:val="32"/>
        </w:rPr>
        <w:t>Диана</w:t>
      </w:r>
      <w:r w:rsidR="009E392F">
        <w:rPr>
          <w:b/>
          <w:i/>
          <w:color w:val="auto"/>
          <w:sz w:val="32"/>
          <w:szCs w:val="32"/>
        </w:rPr>
        <w:t xml:space="preserve"> </w:t>
      </w:r>
      <w:r w:rsidRPr="00C27EF5">
        <w:rPr>
          <w:b/>
          <w:i/>
          <w:color w:val="auto"/>
          <w:sz w:val="32"/>
          <w:szCs w:val="32"/>
        </w:rPr>
        <w:t>Сапаровна</w:t>
      </w:r>
      <w:r w:rsidR="00DF1E26" w:rsidRPr="00C27EF5">
        <w:rPr>
          <w:b/>
          <w:bCs/>
          <w:i/>
          <w:iCs/>
          <w:color w:val="auto"/>
          <w:sz w:val="32"/>
          <w:szCs w:val="32"/>
        </w:rPr>
        <w:t>,</w:t>
      </w:r>
      <w:bookmarkEnd w:id="24"/>
    </w:p>
    <w:p w:rsidR="00DF1E26" w:rsidRPr="00C27EF5" w:rsidRDefault="00667862" w:rsidP="00667862">
      <w:pPr>
        <w:pStyle w:val="Default"/>
        <w:jc w:val="right"/>
        <w:rPr>
          <w:color w:val="auto"/>
          <w:sz w:val="32"/>
          <w:szCs w:val="32"/>
        </w:rPr>
      </w:pPr>
      <w:r w:rsidRPr="00C27EF5">
        <w:rPr>
          <w:i/>
          <w:iCs/>
          <w:color w:val="auto"/>
          <w:sz w:val="32"/>
          <w:szCs w:val="32"/>
        </w:rPr>
        <w:t>студентка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="009D0A78" w:rsidRPr="00C27EF5">
        <w:rPr>
          <w:i/>
          <w:iCs/>
          <w:color w:val="auto"/>
          <w:sz w:val="32"/>
          <w:szCs w:val="32"/>
        </w:rPr>
        <w:t>34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="00DF1E26" w:rsidRPr="00C27EF5">
        <w:rPr>
          <w:i/>
          <w:iCs/>
          <w:color w:val="auto"/>
          <w:sz w:val="32"/>
          <w:szCs w:val="32"/>
        </w:rPr>
        <w:t>группы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="00DF1E26" w:rsidRPr="00C27EF5">
        <w:rPr>
          <w:i/>
          <w:iCs/>
          <w:color w:val="auto"/>
          <w:sz w:val="32"/>
          <w:szCs w:val="32"/>
        </w:rPr>
        <w:t>Института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="00DF1E26" w:rsidRPr="00C27EF5">
        <w:rPr>
          <w:i/>
          <w:iCs/>
          <w:color w:val="auto"/>
          <w:sz w:val="32"/>
          <w:szCs w:val="32"/>
        </w:rPr>
        <w:t>филологии</w:t>
      </w:r>
    </w:p>
    <w:p w:rsidR="00DF1E26" w:rsidRPr="00C27EF5" w:rsidRDefault="00DF1E26" w:rsidP="00667862">
      <w:pPr>
        <w:pStyle w:val="Default"/>
        <w:jc w:val="right"/>
        <w:rPr>
          <w:color w:val="auto"/>
          <w:sz w:val="32"/>
          <w:szCs w:val="32"/>
          <w:lang w:val="en-US"/>
        </w:rPr>
      </w:pPr>
      <w:r w:rsidRPr="00C27EF5">
        <w:rPr>
          <w:b/>
          <w:i/>
          <w:iCs/>
          <w:color w:val="auto"/>
          <w:sz w:val="32"/>
          <w:szCs w:val="32"/>
          <w:lang w:val="en-US"/>
        </w:rPr>
        <w:t>e-mail:</w:t>
      </w:r>
      <w:r w:rsidR="009E392F">
        <w:rPr>
          <w:b/>
          <w:i/>
          <w:iCs/>
          <w:color w:val="auto"/>
          <w:sz w:val="32"/>
          <w:szCs w:val="32"/>
          <w:lang w:val="en-US"/>
        </w:rPr>
        <w:t xml:space="preserve"> </w:t>
      </w:r>
      <w:r w:rsidR="009D0A78" w:rsidRPr="00C27EF5">
        <w:rPr>
          <w:i/>
          <w:iCs/>
          <w:color w:val="auto"/>
          <w:sz w:val="32"/>
          <w:szCs w:val="32"/>
          <w:lang w:val="en-US"/>
        </w:rPr>
        <w:t>dianochka.d.2016@mail.ru</w:t>
      </w:r>
    </w:p>
    <w:p w:rsidR="009D0A78" w:rsidRPr="00C27EF5" w:rsidRDefault="009D0A78" w:rsidP="0066786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outlineLvl w:val="1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  <w:bookmarkStart w:id="25" w:name="_Toc124363859"/>
      <w:bookmarkStart w:id="26" w:name="_Toc126079192"/>
      <w:bookmarkStart w:id="27" w:name="_Toc128738569"/>
      <w:r w:rsidRPr="00C27EF5">
        <w:rPr>
          <w:rFonts w:ascii="Times New Roman" w:hAnsi="Times New Roman" w:cs="Times New Roman"/>
          <w:b/>
          <w:bCs/>
          <w:i/>
          <w:iCs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z w:val="32"/>
          <w:szCs w:val="32"/>
        </w:rPr>
        <w:t>Лепшокова</w:t>
      </w:r>
      <w:r w:rsidR="009E392F"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z w:val="32"/>
          <w:szCs w:val="32"/>
        </w:rPr>
        <w:t>Елизавета</w:t>
      </w:r>
      <w:r w:rsidR="009E392F"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z w:val="32"/>
          <w:szCs w:val="32"/>
        </w:rPr>
        <w:t>Ахъяевна,</w:t>
      </w:r>
      <w:bookmarkEnd w:id="25"/>
      <w:bookmarkEnd w:id="26"/>
      <w:bookmarkEnd w:id="27"/>
    </w:p>
    <w:p w:rsidR="009D0A78" w:rsidRPr="00C27EF5" w:rsidRDefault="009D0A78" w:rsidP="0066786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outlineLvl w:val="1"/>
        <w:rPr>
          <w:rFonts w:ascii="Times New Roman" w:hAnsi="Times New Roman" w:cs="Times New Roman"/>
          <w:bCs/>
          <w:i/>
          <w:iCs/>
          <w:sz w:val="32"/>
          <w:szCs w:val="32"/>
        </w:rPr>
      </w:pPr>
      <w:bookmarkStart w:id="28" w:name="_Toc124363860"/>
      <w:bookmarkStart w:id="29" w:name="_Toc126079193"/>
      <w:bookmarkStart w:id="30" w:name="_Toc128738570"/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к.п.н.,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германской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филологии</w:t>
      </w:r>
      <w:bookmarkEnd w:id="28"/>
      <w:bookmarkEnd w:id="29"/>
      <w:bookmarkEnd w:id="30"/>
    </w:p>
    <w:p w:rsidR="009D0A78" w:rsidRPr="00C27EF5" w:rsidRDefault="009D0A78" w:rsidP="0066786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outlineLvl w:val="1"/>
        <w:rPr>
          <w:rFonts w:ascii="Times New Roman" w:hAnsi="Times New Roman" w:cs="Times New Roman"/>
          <w:bCs/>
          <w:i/>
          <w:iCs/>
          <w:sz w:val="32"/>
          <w:szCs w:val="32"/>
          <w:lang w:val="en-US"/>
        </w:rPr>
      </w:pPr>
      <w:bookmarkStart w:id="31" w:name="_Toc124363861"/>
      <w:bookmarkStart w:id="32" w:name="_Toc126079194"/>
      <w:bookmarkStart w:id="33" w:name="_Toc128738571"/>
      <w:r w:rsidRPr="00C27EF5">
        <w:rPr>
          <w:rFonts w:ascii="Times New Roman" w:hAnsi="Times New Roman" w:cs="Times New Roman"/>
          <w:b/>
          <w:bCs/>
          <w:i/>
          <w:iCs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bCs/>
          <w:i/>
          <w:iCs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  <w:lang w:val="en-US"/>
        </w:rPr>
        <w:t>lepshokova.e.a@mail.ru</w:t>
      </w:r>
      <w:bookmarkEnd w:id="31"/>
      <w:bookmarkEnd w:id="32"/>
      <w:bookmarkEnd w:id="33"/>
    </w:p>
    <w:p w:rsidR="009D0A78" w:rsidRPr="00C27EF5" w:rsidRDefault="009D0A78" w:rsidP="0066786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outlineLvl w:val="1"/>
        <w:rPr>
          <w:rFonts w:ascii="Times New Roman" w:hAnsi="Times New Roman" w:cs="Times New Roman"/>
          <w:bCs/>
          <w:i/>
          <w:iCs/>
          <w:sz w:val="32"/>
          <w:szCs w:val="32"/>
        </w:rPr>
      </w:pPr>
      <w:bookmarkStart w:id="34" w:name="_Toc124363862"/>
      <w:bookmarkStart w:id="35" w:name="_Toc126079195"/>
      <w:bookmarkStart w:id="36" w:name="_Toc128738572"/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университет</w:t>
      </w:r>
      <w:bookmarkEnd w:id="34"/>
      <w:bookmarkEnd w:id="35"/>
      <w:bookmarkEnd w:id="36"/>
    </w:p>
    <w:p w:rsidR="009D0A78" w:rsidRPr="00C27EF5" w:rsidRDefault="009D0A78" w:rsidP="0066786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outlineLvl w:val="1"/>
        <w:rPr>
          <w:rFonts w:ascii="Times New Roman" w:hAnsi="Times New Roman" w:cs="Times New Roman"/>
          <w:bCs/>
          <w:i/>
          <w:iCs/>
          <w:sz w:val="32"/>
          <w:szCs w:val="32"/>
        </w:rPr>
      </w:pPr>
      <w:bookmarkStart w:id="37" w:name="_Toc124363863"/>
      <w:bookmarkStart w:id="38" w:name="_Toc126079196"/>
      <w:bookmarkStart w:id="39" w:name="_Toc128738573"/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У.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Д.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г.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Россия</w:t>
      </w:r>
      <w:bookmarkEnd w:id="37"/>
      <w:bookmarkEnd w:id="38"/>
      <w:bookmarkEnd w:id="39"/>
    </w:p>
    <w:p w:rsidR="009D0A78" w:rsidRPr="00C27EF5" w:rsidRDefault="009D0A78" w:rsidP="0066786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32"/>
          <w:szCs w:val="32"/>
        </w:rPr>
      </w:pPr>
    </w:p>
    <w:p w:rsidR="009904A8" w:rsidRPr="00C27EF5" w:rsidRDefault="00C47243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40" w:name="_Toc128738574"/>
      <w:r w:rsidRPr="00C27EF5">
        <w:rPr>
          <w:rFonts w:ascii="Times New Roman" w:hAnsi="Times New Roman" w:cs="Times New Roman"/>
          <w:i w:val="0"/>
          <w:sz w:val="32"/>
          <w:szCs w:val="32"/>
        </w:rPr>
        <w:t>СЛОВАРНО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ПИСАНИ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i w:val="0"/>
          <w:sz w:val="32"/>
          <w:szCs w:val="32"/>
        </w:rPr>
        <w:t>СЛОЖНОСОСТАВНЫ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i w:val="0"/>
          <w:sz w:val="32"/>
          <w:szCs w:val="32"/>
        </w:rPr>
        <w:t>СЛО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i w:val="0"/>
          <w:sz w:val="32"/>
          <w:szCs w:val="32"/>
        </w:rPr>
        <w:t>С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i w:val="0"/>
          <w:sz w:val="32"/>
          <w:szCs w:val="32"/>
        </w:rPr>
        <w:t>ИНОЯЗЫЧНЫМ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i w:val="0"/>
          <w:sz w:val="32"/>
          <w:szCs w:val="32"/>
        </w:rPr>
        <w:t>КОМПОНЕНТОМ</w:t>
      </w:r>
      <w:bookmarkEnd w:id="40"/>
    </w:p>
    <w:p w:rsidR="006D5787" w:rsidRPr="00C27EF5" w:rsidRDefault="006D5787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bCs/>
          <w:iCs/>
          <w:sz w:val="28"/>
          <w:szCs w:val="32"/>
        </w:rPr>
      </w:pPr>
    </w:p>
    <w:p w:rsidR="00127B83" w:rsidRPr="00C27EF5" w:rsidRDefault="009D0A78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iCs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bCs/>
          <w:i/>
          <w:iCs/>
          <w:sz w:val="28"/>
          <w:szCs w:val="32"/>
        </w:rPr>
        <w:t>Аннотация.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данной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татье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отображается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ловарное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описание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ложносоставных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лов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иноязычным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компонентом.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BA79DC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BA79DC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овременном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BA79DC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мире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BA79DC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все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BA79DC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чаще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BA79DC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появляются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BA79DC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лова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BA79DC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нового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BA79DC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типа.</w:t>
      </w:r>
      <w:r w:rsidR="009E392F">
        <w:rPr>
          <w:rFonts w:ascii="Times New Roman" w:eastAsia="Calibri" w:hAnsi="Times New Roman" w:cs="Times New Roman"/>
          <w:b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наши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задачи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входит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изучение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новых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лов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для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их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дальнейшего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применен</w:t>
      </w:r>
      <w:r w:rsidR="005A0CB8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ия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жизни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повседневно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й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ко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м</w:t>
      </w:r>
      <w:r w:rsidR="00C47243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муникации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.</w:t>
      </w:r>
    </w:p>
    <w:p w:rsidR="009D0A78" w:rsidRPr="00C27EF5" w:rsidRDefault="00C47243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Cs/>
          <w:i/>
          <w:iCs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bCs/>
          <w:i/>
          <w:iCs/>
          <w:sz w:val="28"/>
          <w:szCs w:val="32"/>
        </w:rPr>
        <w:t>Ключевые</w:t>
      </w:r>
      <w:r w:rsidR="009E392F">
        <w:rPr>
          <w:rFonts w:ascii="Times New Roman" w:eastAsia="Calibri" w:hAnsi="Times New Roman" w:cs="Times New Roman"/>
          <w:b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bCs/>
          <w:i/>
          <w:iCs/>
          <w:sz w:val="28"/>
          <w:szCs w:val="32"/>
        </w:rPr>
        <w:t>слов:</w:t>
      </w:r>
      <w:r w:rsidR="009E392F">
        <w:rPr>
          <w:rFonts w:ascii="Times New Roman" w:eastAsia="Calibri" w:hAnsi="Times New Roman" w:cs="Times New Roman"/>
          <w:b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bCs/>
          <w:i/>
          <w:iCs/>
          <w:sz w:val="28"/>
          <w:szCs w:val="32"/>
        </w:rPr>
        <w:t>л</w:t>
      </w:r>
      <w:r w:rsidR="00BA79DC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ингвистика,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BA79DC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ложносост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авные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лова,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новые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лова,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словарь,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иностранный</w:t>
      </w:r>
      <w:r w:rsidR="009E392F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 xml:space="preserve"> </w:t>
      </w:r>
      <w:r w:rsidR="00945C8B" w:rsidRPr="00C27EF5">
        <w:rPr>
          <w:rFonts w:ascii="Times New Roman" w:eastAsia="Calibri" w:hAnsi="Times New Roman" w:cs="Times New Roman"/>
          <w:bCs/>
          <w:i/>
          <w:iCs/>
          <w:sz w:val="28"/>
          <w:szCs w:val="32"/>
        </w:rPr>
        <w:t>язык.</w:t>
      </w:r>
    </w:p>
    <w:p w:rsidR="00C47243" w:rsidRPr="00C27EF5" w:rsidRDefault="00C47243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9904A8" w:rsidRPr="00C27EF5" w:rsidRDefault="00C47243" w:rsidP="006B1F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41" w:name="_Toc124363865"/>
      <w:bookmarkStart w:id="42" w:name="_Toc126079198"/>
      <w:bookmarkStart w:id="43" w:name="_Toc128738575"/>
      <w:r w:rsidRPr="00C27EF5">
        <w:rPr>
          <w:rFonts w:ascii="Times New Roman" w:hAnsi="Times New Roman" w:cs="Times New Roman"/>
          <w:sz w:val="32"/>
          <w:szCs w:val="32"/>
        </w:rPr>
        <w:t>Уче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послед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1DE2" w:rsidRPr="00C27EF5">
        <w:rPr>
          <w:rFonts w:ascii="Times New Roman" w:hAnsi="Times New Roman" w:cs="Times New Roman"/>
          <w:sz w:val="32"/>
          <w:szCs w:val="32"/>
        </w:rPr>
        <w:t>г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1DE2" w:rsidRPr="00C27EF5">
        <w:rPr>
          <w:rFonts w:ascii="Times New Roman" w:hAnsi="Times New Roman" w:cs="Times New Roman"/>
          <w:sz w:val="32"/>
          <w:szCs w:val="32"/>
        </w:rPr>
        <w:t>поя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рус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BA79DC" w:rsidRPr="00C27EF5">
        <w:rPr>
          <w:rFonts w:ascii="Times New Roman" w:hAnsi="Times New Roman" w:cs="Times New Roman"/>
          <w:sz w:val="32"/>
          <w:szCs w:val="32"/>
        </w:rPr>
        <w:t>язы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1DE2" w:rsidRPr="00C27EF5">
        <w:rPr>
          <w:rFonts w:ascii="Times New Roman" w:hAnsi="Times New Roman" w:cs="Times New Roman"/>
          <w:sz w:val="32"/>
          <w:szCs w:val="32"/>
        </w:rPr>
        <w:t>н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1DE2" w:rsidRPr="00C27EF5">
        <w:rPr>
          <w:rFonts w:ascii="Times New Roman" w:hAnsi="Times New Roman" w:cs="Times New Roman"/>
          <w:sz w:val="32"/>
          <w:szCs w:val="32"/>
        </w:rPr>
        <w:t>терминов</w:t>
      </w:r>
      <w:r w:rsidR="00BA79DC"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E66E2"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дефис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1DE2" w:rsidRPr="00C27EF5">
        <w:rPr>
          <w:rFonts w:ascii="Times New Roman" w:hAnsi="Times New Roman" w:cs="Times New Roman"/>
          <w:sz w:val="32"/>
          <w:szCs w:val="32"/>
        </w:rPr>
        <w:t>обра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сложнос</w:t>
      </w:r>
      <w:r w:rsidR="009904A8" w:rsidRPr="00C27EF5">
        <w:rPr>
          <w:rFonts w:ascii="Times New Roman" w:hAnsi="Times New Roman" w:cs="Times New Roman"/>
          <w:sz w:val="32"/>
          <w:szCs w:val="32"/>
        </w:rPr>
        <w:t>о</w:t>
      </w:r>
      <w:r w:rsidR="009904A8" w:rsidRPr="00C27EF5">
        <w:rPr>
          <w:rFonts w:ascii="Times New Roman" w:hAnsi="Times New Roman" w:cs="Times New Roman"/>
          <w:sz w:val="32"/>
          <w:szCs w:val="32"/>
        </w:rPr>
        <w:t>ста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E66E2" w:rsidRPr="00C27EF5">
        <w:rPr>
          <w:rFonts w:ascii="Times New Roman" w:hAnsi="Times New Roman" w:cs="Times New Roman"/>
          <w:sz w:val="32"/>
          <w:szCs w:val="32"/>
        </w:rPr>
        <w:t>терминов</w:t>
      </w:r>
      <w:r w:rsidR="00B81EB6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B81EB6">
        <w:rPr>
          <w:rFonts w:ascii="Times New Roman" w:hAnsi="Times New Roman" w:cs="Times New Roman"/>
          <w:sz w:val="32"/>
          <w:szCs w:val="32"/>
        </w:rPr>
        <w:t>п</w:t>
      </w:r>
      <w:r w:rsidR="00661DE2" w:rsidRPr="00C27EF5">
        <w:rPr>
          <w:rFonts w:ascii="Times New Roman" w:hAnsi="Times New Roman" w:cs="Times New Roman"/>
          <w:sz w:val="32"/>
          <w:szCs w:val="32"/>
        </w:rPr>
        <w:t>ер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1DE2" w:rsidRPr="00C27EF5">
        <w:rPr>
          <w:rFonts w:ascii="Times New Roman" w:hAnsi="Times New Roman" w:cs="Times New Roman"/>
          <w:sz w:val="32"/>
          <w:szCs w:val="32"/>
        </w:rPr>
        <w:t>сло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B81EB6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B81EB6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ино</w:t>
      </w:r>
      <w:r w:rsidR="00661DE2" w:rsidRPr="00C27EF5">
        <w:rPr>
          <w:rFonts w:ascii="Times New Roman" w:hAnsi="Times New Roman" w:cs="Times New Roman"/>
          <w:sz w:val="32"/>
          <w:szCs w:val="32"/>
        </w:rPr>
        <w:t>стр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1DE2" w:rsidRPr="00C27EF5">
        <w:rPr>
          <w:rFonts w:ascii="Times New Roman" w:hAnsi="Times New Roman" w:cs="Times New Roman"/>
          <w:sz w:val="32"/>
          <w:szCs w:val="32"/>
        </w:rPr>
        <w:t>пр</w:t>
      </w:r>
      <w:r w:rsidR="00661DE2" w:rsidRPr="00C27EF5">
        <w:rPr>
          <w:rFonts w:ascii="Times New Roman" w:hAnsi="Times New Roman" w:cs="Times New Roman"/>
          <w:sz w:val="32"/>
          <w:szCs w:val="32"/>
        </w:rPr>
        <w:t>о</w:t>
      </w:r>
      <w:r w:rsidR="00661DE2" w:rsidRPr="00C27EF5">
        <w:rPr>
          <w:rFonts w:ascii="Times New Roman" w:hAnsi="Times New Roman" w:cs="Times New Roman"/>
          <w:sz w:val="32"/>
          <w:szCs w:val="32"/>
        </w:rPr>
        <w:t>исхождения</w:t>
      </w:r>
      <w:r w:rsidR="009904A8" w:rsidRPr="00C27EF5">
        <w:rPr>
          <w:rFonts w:ascii="Times New Roman" w:hAnsi="Times New Roman" w:cs="Times New Roman"/>
          <w:sz w:val="32"/>
          <w:szCs w:val="32"/>
        </w:rPr>
        <w:t>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1DE2" w:rsidRPr="00C27EF5">
        <w:rPr>
          <w:rFonts w:ascii="Times New Roman" w:hAnsi="Times New Roman" w:cs="Times New Roman"/>
          <w:sz w:val="32"/>
          <w:szCs w:val="32"/>
          <w:lang w:val="en-US"/>
        </w:rPr>
        <w:t>VIP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1DE2"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1DE2" w:rsidRPr="00C27EF5">
        <w:rPr>
          <w:rFonts w:ascii="Times New Roman" w:hAnsi="Times New Roman" w:cs="Times New Roman"/>
          <w:sz w:val="32"/>
          <w:szCs w:val="32"/>
        </w:rPr>
        <w:t>отел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  <w:lang w:val="en-US"/>
        </w:rPr>
        <w:t>web</w:t>
      </w:r>
      <w:r w:rsidR="009904A8" w:rsidRPr="00C27EF5">
        <w:rPr>
          <w:rFonts w:ascii="Times New Roman" w:hAnsi="Times New Roman" w:cs="Times New Roman"/>
          <w:sz w:val="32"/>
          <w:szCs w:val="32"/>
        </w:rPr>
        <w:t>–страниц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  <w:lang w:val="en-US"/>
        </w:rPr>
        <w:t>SMS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голос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sz w:val="32"/>
          <w:szCs w:val="32"/>
        </w:rPr>
        <w:t>[</w:t>
      </w:r>
      <w:r w:rsidR="000F5289" w:rsidRPr="00C27EF5">
        <w:rPr>
          <w:rFonts w:ascii="Times New Roman" w:hAnsi="Times New Roman" w:cs="Times New Roman"/>
          <w:sz w:val="32"/>
          <w:szCs w:val="32"/>
        </w:rPr>
        <w:t>2</w:t>
      </w:r>
      <w:r w:rsidR="009D0A7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4222C" w:rsidRPr="00C27EF5">
        <w:rPr>
          <w:rFonts w:ascii="Times New Roman" w:hAnsi="Times New Roman" w:cs="Times New Roman"/>
          <w:sz w:val="32"/>
          <w:szCs w:val="32"/>
        </w:rPr>
        <w:t>12</w:t>
      </w:r>
      <w:r w:rsidR="000F5289" w:rsidRPr="00C27EF5">
        <w:rPr>
          <w:rFonts w:ascii="Times New Roman" w:hAnsi="Times New Roman" w:cs="Times New Roman"/>
          <w:sz w:val="32"/>
          <w:szCs w:val="32"/>
        </w:rPr>
        <w:t>7</w:t>
      </w:r>
      <w:r w:rsidR="009D0A78" w:rsidRPr="00C27EF5">
        <w:rPr>
          <w:rFonts w:ascii="Times New Roman" w:hAnsi="Times New Roman" w:cs="Times New Roman"/>
          <w:sz w:val="32"/>
          <w:szCs w:val="32"/>
        </w:rPr>
        <w:t>].</w:t>
      </w:r>
      <w:bookmarkEnd w:id="41"/>
      <w:bookmarkEnd w:id="42"/>
      <w:bookmarkEnd w:id="43"/>
    </w:p>
    <w:p w:rsidR="009904A8" w:rsidRPr="00C27EF5" w:rsidRDefault="003E66E2" w:rsidP="006B1F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44" w:name="_Toc124363866"/>
      <w:bookmarkStart w:id="45" w:name="_Toc126079199"/>
      <w:bookmarkStart w:id="46" w:name="_Toc128738576"/>
      <w:r w:rsidRPr="00C27EF5">
        <w:rPr>
          <w:rFonts w:ascii="Times New Roman" w:hAnsi="Times New Roman" w:cs="Times New Roman"/>
          <w:sz w:val="32"/>
          <w:szCs w:val="32"/>
        </w:rPr>
        <w:t>В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англий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языка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i/>
          <w:sz w:val="32"/>
          <w:szCs w:val="32"/>
          <w:lang w:val="en-US"/>
        </w:rPr>
        <w:t>web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i/>
          <w:sz w:val="32"/>
          <w:szCs w:val="32"/>
          <w:lang w:val="en-US"/>
        </w:rPr>
        <w:t>page</w:t>
      </w:r>
      <w:r w:rsidR="009904A8" w:rsidRPr="00C27EF5">
        <w:rPr>
          <w:rFonts w:ascii="Times New Roman" w:hAnsi="Times New Roman" w:cs="Times New Roman"/>
          <w:i/>
          <w:sz w:val="32"/>
          <w:szCs w:val="32"/>
        </w:rPr>
        <w:t>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i/>
          <w:sz w:val="32"/>
          <w:szCs w:val="32"/>
          <w:lang w:val="en-US"/>
        </w:rPr>
        <w:t>SMS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i/>
          <w:sz w:val="32"/>
          <w:szCs w:val="32"/>
          <w:lang w:val="en-US"/>
        </w:rPr>
        <w:t>voting</w:t>
      </w:r>
      <w:r w:rsidR="009904A8" w:rsidRPr="00C27EF5">
        <w:rPr>
          <w:rFonts w:ascii="Times New Roman" w:hAnsi="Times New Roman" w:cs="Times New Roman"/>
          <w:i/>
          <w:sz w:val="32"/>
          <w:szCs w:val="32"/>
        </w:rPr>
        <w:t>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i/>
          <w:sz w:val="32"/>
          <w:szCs w:val="32"/>
          <w:lang w:val="en-US"/>
        </w:rPr>
        <w:t>VIP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i/>
          <w:sz w:val="32"/>
          <w:szCs w:val="32"/>
          <w:lang w:val="en-US"/>
        </w:rPr>
        <w:t>hotel</w:t>
      </w:r>
      <w:r w:rsidR="009904A8"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Име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ви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внов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появивш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ов</w:t>
      </w:r>
      <w:r w:rsidR="009904A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20EF9" w:rsidRPr="00C27EF5">
        <w:rPr>
          <w:rFonts w:ascii="Times New Roman" w:hAnsi="Times New Roman" w:cs="Times New Roman"/>
          <w:sz w:val="32"/>
          <w:szCs w:val="32"/>
        </w:rPr>
        <w:t>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неологи</w:t>
      </w:r>
      <w:r w:rsidR="009904A8" w:rsidRPr="00C27EF5">
        <w:rPr>
          <w:rFonts w:ascii="Times New Roman" w:hAnsi="Times New Roman" w:cs="Times New Roman"/>
          <w:sz w:val="32"/>
          <w:szCs w:val="32"/>
        </w:rPr>
        <w:t>з</w:t>
      </w:r>
      <w:r w:rsidR="009904A8" w:rsidRPr="00C27EF5">
        <w:rPr>
          <w:rFonts w:ascii="Times New Roman" w:hAnsi="Times New Roman" w:cs="Times New Roman"/>
          <w:sz w:val="32"/>
          <w:szCs w:val="32"/>
        </w:rPr>
        <w:t>мов</w:t>
      </w:r>
      <w:r w:rsidR="00820EF9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сказ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перв</w:t>
      </w:r>
      <w:r w:rsidR="00463672" w:rsidRPr="00C27EF5">
        <w:rPr>
          <w:rFonts w:ascii="Times New Roman" w:hAnsi="Times New Roman" w:cs="Times New Roman"/>
          <w:sz w:val="32"/>
          <w:szCs w:val="32"/>
        </w:rPr>
        <w:t>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составляющ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сформирова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метод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аббревиации</w:t>
      </w:r>
      <w:r w:rsidR="00463672"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И</w:t>
      </w:r>
      <w:r w:rsidR="009904A8" w:rsidRPr="00C27EF5">
        <w:rPr>
          <w:rFonts w:ascii="Times New Roman" w:hAnsi="Times New Roman" w:cs="Times New Roman"/>
          <w:sz w:val="32"/>
          <w:szCs w:val="32"/>
        </w:rPr>
        <w:t>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имен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дефис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гибрид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формированиями</w:t>
      </w:r>
      <w:r w:rsidR="009904A8"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больше</w:t>
      </w:r>
      <w:r w:rsidR="00463672" w:rsidRPr="00C27EF5">
        <w:rPr>
          <w:rFonts w:ascii="Times New Roman" w:hAnsi="Times New Roman" w:cs="Times New Roman"/>
          <w:sz w:val="32"/>
          <w:szCs w:val="32"/>
        </w:rPr>
        <w:t>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ч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исследователь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тру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натолкну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слова</w:t>
      </w:r>
      <w:r w:rsidR="00820EF9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“соединение”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“комп</w:t>
      </w:r>
      <w:r w:rsidR="009904A8" w:rsidRPr="00C27EF5">
        <w:rPr>
          <w:rFonts w:ascii="Times New Roman" w:hAnsi="Times New Roman" w:cs="Times New Roman"/>
          <w:sz w:val="32"/>
          <w:szCs w:val="32"/>
        </w:rPr>
        <w:t>о</w:t>
      </w:r>
      <w:r w:rsidR="009904A8" w:rsidRPr="00C27EF5">
        <w:rPr>
          <w:rFonts w:ascii="Times New Roman" w:hAnsi="Times New Roman" w:cs="Times New Roman"/>
          <w:sz w:val="32"/>
          <w:szCs w:val="32"/>
        </w:rPr>
        <w:t>зит”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“слово–кентавр”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“слово–гибрид”.</w:t>
      </w:r>
      <w:bookmarkEnd w:id="44"/>
      <w:bookmarkEnd w:id="45"/>
      <w:bookmarkEnd w:id="46"/>
    </w:p>
    <w:p w:rsidR="009904A8" w:rsidRPr="00C27EF5" w:rsidRDefault="009904A8" w:rsidP="006B1F0D">
      <w:pPr>
        <w:shd w:val="clear" w:color="auto" w:fill="FFFFFF"/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47" w:name="_Toc124363867"/>
      <w:bookmarkStart w:id="48" w:name="_Toc126079200"/>
      <w:bookmarkStart w:id="49" w:name="_Toc128738577"/>
      <w:r w:rsidRPr="00C27EF5">
        <w:rPr>
          <w:rFonts w:ascii="Times New Roman" w:hAnsi="Times New Roman" w:cs="Times New Roman"/>
          <w:sz w:val="32"/>
          <w:szCs w:val="32"/>
        </w:rPr>
        <w:t>Большин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бри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</w:t>
      </w:r>
      <w:r w:rsidR="00820EF9"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гово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сам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используемы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Пер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словар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63672" w:rsidRPr="00C27EF5">
        <w:rPr>
          <w:rFonts w:ascii="Times New Roman" w:hAnsi="Times New Roman" w:cs="Times New Roman"/>
          <w:sz w:val="32"/>
          <w:szCs w:val="32"/>
        </w:rPr>
        <w:t>слов</w:t>
      </w:r>
      <w:r w:rsidR="00820EF9" w:rsidRPr="00C27EF5">
        <w:rPr>
          <w:rFonts w:ascii="Times New Roman" w:hAnsi="Times New Roman" w:cs="Times New Roman"/>
          <w:sz w:val="32"/>
          <w:szCs w:val="32"/>
        </w:rPr>
        <w:t>-</w:t>
      </w:r>
      <w:r w:rsidRPr="00C27EF5">
        <w:rPr>
          <w:rFonts w:ascii="Times New Roman" w:hAnsi="Times New Roman" w:cs="Times New Roman"/>
          <w:sz w:val="32"/>
          <w:szCs w:val="32"/>
        </w:rPr>
        <w:t>гибрид</w:t>
      </w:r>
      <w:r w:rsidR="00463672" w:rsidRPr="00C27EF5">
        <w:rPr>
          <w:rFonts w:ascii="Times New Roman" w:hAnsi="Times New Roman" w:cs="Times New Roman"/>
          <w:sz w:val="32"/>
          <w:szCs w:val="32"/>
        </w:rPr>
        <w:t>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“Толко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XX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я”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дакц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.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ляревско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оненты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LCD</w:t>
      </w:r>
      <w:r w:rsidRPr="00C27EF5">
        <w:rPr>
          <w:rFonts w:ascii="Times New Roman" w:hAnsi="Times New Roman" w:cs="Times New Roman"/>
          <w:i/>
          <w:sz w:val="32"/>
          <w:szCs w:val="32"/>
        </w:rPr>
        <w:t>—монитор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PR</w:t>
      </w:r>
      <w:r w:rsidRPr="00C27EF5">
        <w:rPr>
          <w:rFonts w:ascii="Times New Roman" w:hAnsi="Times New Roman" w:cs="Times New Roman"/>
          <w:i/>
          <w:sz w:val="32"/>
          <w:szCs w:val="32"/>
        </w:rPr>
        <w:t>–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агентство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VIP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sz w:val="32"/>
          <w:szCs w:val="32"/>
        </w:rPr>
        <w:t>[</w:t>
      </w:r>
      <w:r w:rsidR="000F5289" w:rsidRPr="00C27EF5">
        <w:rPr>
          <w:rFonts w:ascii="Times New Roman" w:hAnsi="Times New Roman" w:cs="Times New Roman"/>
          <w:sz w:val="32"/>
          <w:szCs w:val="32"/>
        </w:rPr>
        <w:t>4</w:t>
      </w:r>
      <w:r w:rsidR="009D0A7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F5289" w:rsidRPr="00C27EF5">
        <w:rPr>
          <w:rFonts w:ascii="Times New Roman" w:hAnsi="Times New Roman" w:cs="Times New Roman"/>
          <w:sz w:val="32"/>
          <w:szCs w:val="32"/>
        </w:rPr>
        <w:t>313</w:t>
      </w:r>
      <w:r w:rsidR="009D0A78" w:rsidRPr="00C27EF5">
        <w:rPr>
          <w:rFonts w:ascii="Times New Roman" w:hAnsi="Times New Roman" w:cs="Times New Roman"/>
          <w:sz w:val="32"/>
          <w:szCs w:val="32"/>
        </w:rPr>
        <w:t>]</w:t>
      </w:r>
      <w:r w:rsidR="00D4222C" w:rsidRPr="00C27EF5">
        <w:rPr>
          <w:rFonts w:ascii="Times New Roman" w:hAnsi="Times New Roman" w:cs="Times New Roman"/>
          <w:sz w:val="32"/>
          <w:szCs w:val="32"/>
        </w:rPr>
        <w:t>.</w:t>
      </w:r>
      <w:bookmarkEnd w:id="47"/>
      <w:bookmarkEnd w:id="48"/>
      <w:bookmarkEnd w:id="49"/>
    </w:p>
    <w:p w:rsidR="009904A8" w:rsidRPr="0061414F" w:rsidRDefault="009904A8" w:rsidP="006B1F0D">
      <w:pPr>
        <w:shd w:val="clear" w:color="auto" w:fill="FFFFFF"/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pacing w:val="-4"/>
          <w:sz w:val="32"/>
          <w:szCs w:val="32"/>
        </w:rPr>
      </w:pPr>
      <w:bookmarkStart w:id="50" w:name="_Toc124363868"/>
      <w:bookmarkStart w:id="51" w:name="_Toc126079201"/>
      <w:bookmarkStart w:id="52" w:name="_Toc128738578"/>
      <w:r w:rsidRPr="0061414F">
        <w:rPr>
          <w:rFonts w:ascii="Times New Roman" w:hAnsi="Times New Roman" w:cs="Times New Roman"/>
          <w:spacing w:val="-4"/>
          <w:sz w:val="32"/>
          <w:szCs w:val="32"/>
        </w:rPr>
        <w:t>По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нашему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сведению</w:t>
      </w:r>
      <w:r w:rsidR="00820EF9" w:rsidRPr="0061414F">
        <w:rPr>
          <w:rFonts w:ascii="Times New Roman" w:hAnsi="Times New Roman" w:cs="Times New Roman"/>
          <w:spacing w:val="-4"/>
          <w:sz w:val="32"/>
          <w:szCs w:val="32"/>
        </w:rPr>
        <w:t>,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одним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из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часто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употребляемых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слов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рей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является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“Словарь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новейших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иностранных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слов”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463672" w:rsidRPr="0061414F">
        <w:rPr>
          <w:rFonts w:ascii="Times New Roman" w:hAnsi="Times New Roman" w:cs="Times New Roman"/>
          <w:spacing w:val="-4"/>
          <w:sz w:val="32"/>
          <w:szCs w:val="32"/>
        </w:rPr>
        <w:t>под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463672" w:rsidRPr="0061414F">
        <w:rPr>
          <w:rFonts w:ascii="Times New Roman" w:hAnsi="Times New Roman" w:cs="Times New Roman"/>
          <w:spacing w:val="-4"/>
          <w:sz w:val="32"/>
          <w:szCs w:val="32"/>
        </w:rPr>
        <w:t>реда</w:t>
      </w:r>
      <w:r w:rsidR="00463672" w:rsidRPr="0061414F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463672" w:rsidRPr="0061414F">
        <w:rPr>
          <w:rFonts w:ascii="Times New Roman" w:hAnsi="Times New Roman" w:cs="Times New Roman"/>
          <w:spacing w:val="-4"/>
          <w:sz w:val="32"/>
          <w:szCs w:val="32"/>
        </w:rPr>
        <w:t>цией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Е.Н.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Шагаловой.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463672" w:rsidRPr="0061414F">
        <w:rPr>
          <w:rFonts w:ascii="Times New Roman" w:hAnsi="Times New Roman" w:cs="Times New Roman"/>
          <w:spacing w:val="-4"/>
          <w:sz w:val="32"/>
          <w:szCs w:val="32"/>
        </w:rPr>
        <w:t>Это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единственны</w:t>
      </w:r>
      <w:r w:rsidR="00463672" w:rsidRPr="0061414F">
        <w:rPr>
          <w:rFonts w:ascii="Times New Roman" w:hAnsi="Times New Roman" w:cs="Times New Roman"/>
          <w:spacing w:val="-4"/>
          <w:sz w:val="32"/>
          <w:szCs w:val="32"/>
        </w:rPr>
        <w:t>й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словар</w:t>
      </w:r>
      <w:r w:rsidR="00463672" w:rsidRPr="0061414F">
        <w:rPr>
          <w:rFonts w:ascii="Times New Roman" w:hAnsi="Times New Roman" w:cs="Times New Roman"/>
          <w:spacing w:val="-4"/>
          <w:sz w:val="32"/>
          <w:szCs w:val="32"/>
        </w:rPr>
        <w:t>ь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лексикограф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ческого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E75918" w:rsidRPr="0061414F">
        <w:rPr>
          <w:rFonts w:ascii="Times New Roman" w:hAnsi="Times New Roman" w:cs="Times New Roman"/>
          <w:spacing w:val="-4"/>
          <w:sz w:val="32"/>
          <w:szCs w:val="32"/>
        </w:rPr>
        <w:t>направления.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E75918" w:rsidRPr="0061414F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E75918" w:rsidRPr="0061414F">
        <w:rPr>
          <w:rFonts w:ascii="Times New Roman" w:hAnsi="Times New Roman" w:cs="Times New Roman"/>
          <w:spacing w:val="-4"/>
          <w:sz w:val="32"/>
          <w:szCs w:val="32"/>
        </w:rPr>
        <w:t>него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E75918" w:rsidRPr="0061414F">
        <w:rPr>
          <w:rFonts w:ascii="Times New Roman" w:hAnsi="Times New Roman" w:cs="Times New Roman"/>
          <w:spacing w:val="-4"/>
          <w:sz w:val="32"/>
          <w:szCs w:val="32"/>
        </w:rPr>
        <w:t>введены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дефисные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гибридные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E75918" w:rsidRPr="0061414F">
        <w:rPr>
          <w:rFonts w:ascii="Times New Roman" w:hAnsi="Times New Roman" w:cs="Times New Roman"/>
          <w:spacing w:val="-4"/>
          <w:sz w:val="32"/>
          <w:szCs w:val="32"/>
        </w:rPr>
        <w:t>фо</w:t>
      </w:r>
      <w:r w:rsidR="00E75918" w:rsidRPr="0061414F">
        <w:rPr>
          <w:rFonts w:ascii="Times New Roman" w:hAnsi="Times New Roman" w:cs="Times New Roman"/>
          <w:spacing w:val="-4"/>
          <w:sz w:val="32"/>
          <w:szCs w:val="32"/>
        </w:rPr>
        <w:t>р</w:t>
      </w:r>
      <w:r w:rsidR="00E75918" w:rsidRPr="0061414F">
        <w:rPr>
          <w:rFonts w:ascii="Times New Roman" w:hAnsi="Times New Roman" w:cs="Times New Roman"/>
          <w:spacing w:val="-4"/>
          <w:sz w:val="32"/>
          <w:szCs w:val="32"/>
        </w:rPr>
        <w:t>мирования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.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этом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словаре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E75918" w:rsidRPr="0061414F">
        <w:rPr>
          <w:rFonts w:ascii="Times New Roman" w:hAnsi="Times New Roman" w:cs="Times New Roman"/>
          <w:spacing w:val="-4"/>
          <w:sz w:val="32"/>
          <w:szCs w:val="32"/>
        </w:rPr>
        <w:t>содержится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только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компьютерная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лексика,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но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8250EE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термины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техническ</w:t>
      </w:r>
      <w:r w:rsidR="008250EE" w:rsidRPr="0061414F">
        <w:rPr>
          <w:rFonts w:ascii="Times New Roman" w:hAnsi="Times New Roman" w:cs="Times New Roman"/>
          <w:spacing w:val="-4"/>
          <w:sz w:val="32"/>
          <w:szCs w:val="32"/>
        </w:rPr>
        <w:t>ой</w:t>
      </w:r>
      <w:r w:rsidR="00820EF9" w:rsidRPr="0061414F">
        <w:rPr>
          <w:rFonts w:ascii="Times New Roman" w:hAnsi="Times New Roman" w:cs="Times New Roman"/>
          <w:spacing w:val="-4"/>
          <w:sz w:val="32"/>
          <w:szCs w:val="32"/>
        </w:rPr>
        <w:t>,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спортивн</w:t>
      </w:r>
      <w:r w:rsidR="008250EE" w:rsidRPr="0061414F">
        <w:rPr>
          <w:rFonts w:ascii="Times New Roman" w:hAnsi="Times New Roman" w:cs="Times New Roman"/>
          <w:spacing w:val="-4"/>
          <w:sz w:val="32"/>
          <w:szCs w:val="32"/>
        </w:rPr>
        <w:t>ой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тематик</w:t>
      </w:r>
      <w:r w:rsidR="008250EE" w:rsidRPr="0061414F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:</w:t>
      </w:r>
      <w:r w:rsidR="009E392F" w:rsidRPr="0061414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i/>
          <w:spacing w:val="-4"/>
          <w:sz w:val="32"/>
          <w:szCs w:val="32"/>
          <w:lang w:val="en-US"/>
        </w:rPr>
        <w:t>BMX</w:t>
      </w:r>
      <w:r w:rsidR="009E392F" w:rsidRPr="0061414F">
        <w:rPr>
          <w:rFonts w:ascii="Times New Roman" w:hAnsi="Times New Roman" w:cs="Times New Roman"/>
          <w:i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i/>
          <w:spacing w:val="-4"/>
          <w:sz w:val="32"/>
          <w:szCs w:val="32"/>
        </w:rPr>
        <w:t>(</w:t>
      </w:r>
      <w:r w:rsidRPr="0061414F">
        <w:rPr>
          <w:rFonts w:ascii="Times New Roman" w:hAnsi="Times New Roman" w:cs="Times New Roman"/>
          <w:i/>
          <w:spacing w:val="-4"/>
          <w:sz w:val="32"/>
          <w:szCs w:val="32"/>
          <w:lang w:val="en-US"/>
        </w:rPr>
        <w:t>BMX</w:t>
      </w:r>
      <w:r w:rsidRPr="0061414F">
        <w:rPr>
          <w:rFonts w:ascii="Times New Roman" w:hAnsi="Times New Roman" w:cs="Times New Roman"/>
          <w:i/>
          <w:spacing w:val="-4"/>
          <w:sz w:val="32"/>
          <w:szCs w:val="32"/>
        </w:rPr>
        <w:t>-</w:t>
      </w:r>
      <w:r w:rsidR="009E392F" w:rsidRPr="0061414F">
        <w:rPr>
          <w:rFonts w:ascii="Times New Roman" w:hAnsi="Times New Roman" w:cs="Times New Roman"/>
          <w:i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i/>
          <w:spacing w:val="-4"/>
          <w:sz w:val="32"/>
          <w:szCs w:val="32"/>
        </w:rPr>
        <w:t>трасса),</w:t>
      </w:r>
      <w:r w:rsidR="009E392F" w:rsidRPr="0061414F">
        <w:rPr>
          <w:rFonts w:ascii="Times New Roman" w:hAnsi="Times New Roman" w:cs="Times New Roman"/>
          <w:i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i/>
          <w:spacing w:val="-4"/>
          <w:sz w:val="32"/>
          <w:szCs w:val="32"/>
          <w:lang w:val="en-US"/>
        </w:rPr>
        <w:t>HDD</w:t>
      </w:r>
      <w:r w:rsidR="009E392F" w:rsidRPr="0061414F">
        <w:rPr>
          <w:rFonts w:ascii="Times New Roman" w:hAnsi="Times New Roman" w:cs="Times New Roman"/>
          <w:i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i/>
          <w:spacing w:val="-4"/>
          <w:sz w:val="32"/>
          <w:szCs w:val="32"/>
        </w:rPr>
        <w:t>(</w:t>
      </w:r>
      <w:r w:rsidRPr="0061414F">
        <w:rPr>
          <w:rFonts w:ascii="Times New Roman" w:hAnsi="Times New Roman" w:cs="Times New Roman"/>
          <w:i/>
          <w:spacing w:val="-4"/>
          <w:sz w:val="32"/>
          <w:szCs w:val="32"/>
          <w:lang w:val="en-US"/>
        </w:rPr>
        <w:t>HDD</w:t>
      </w:r>
      <w:r w:rsidRPr="0061414F">
        <w:rPr>
          <w:rFonts w:ascii="Times New Roman" w:hAnsi="Times New Roman" w:cs="Times New Roman"/>
          <w:i/>
          <w:spacing w:val="-4"/>
          <w:sz w:val="32"/>
          <w:szCs w:val="32"/>
        </w:rPr>
        <w:t>-велосипед),</w:t>
      </w:r>
      <w:r w:rsidR="009E392F" w:rsidRPr="0061414F">
        <w:rPr>
          <w:rFonts w:ascii="Times New Roman" w:hAnsi="Times New Roman" w:cs="Times New Roman"/>
          <w:i/>
          <w:spacing w:val="-4"/>
          <w:sz w:val="32"/>
          <w:szCs w:val="32"/>
        </w:rPr>
        <w:t xml:space="preserve"> </w:t>
      </w:r>
      <w:r w:rsidRPr="0061414F">
        <w:rPr>
          <w:rFonts w:ascii="Times New Roman" w:hAnsi="Times New Roman" w:cs="Times New Roman"/>
          <w:i/>
          <w:spacing w:val="-4"/>
          <w:sz w:val="32"/>
          <w:szCs w:val="32"/>
          <w:lang w:val="en-US"/>
        </w:rPr>
        <w:t>HTML</w:t>
      </w:r>
      <w:r w:rsidR="009E392F" w:rsidRPr="0061414F">
        <w:rPr>
          <w:rFonts w:ascii="Times New Roman" w:hAnsi="Times New Roman" w:cs="Times New Roman"/>
          <w:i/>
          <w:spacing w:val="-4"/>
          <w:sz w:val="32"/>
          <w:szCs w:val="32"/>
        </w:rPr>
        <w:t xml:space="preserve"> </w:t>
      </w:r>
      <w:r w:rsidR="006D5787" w:rsidRPr="0061414F">
        <w:rPr>
          <w:rFonts w:ascii="Times New Roman" w:hAnsi="Times New Roman" w:cs="Times New Roman"/>
          <w:i/>
          <w:spacing w:val="-4"/>
          <w:sz w:val="32"/>
          <w:szCs w:val="32"/>
        </w:rPr>
        <w:t>(код,</w:t>
      </w:r>
      <w:r w:rsidRPr="0061414F">
        <w:rPr>
          <w:rFonts w:ascii="Times New Roman" w:hAnsi="Times New Roman" w:cs="Times New Roman"/>
          <w:i/>
          <w:spacing w:val="-4"/>
          <w:sz w:val="32"/>
          <w:szCs w:val="32"/>
        </w:rPr>
        <w:t>)</w:t>
      </w:r>
      <w:r w:rsidRPr="0061414F">
        <w:rPr>
          <w:rFonts w:ascii="Times New Roman" w:hAnsi="Times New Roman" w:cs="Times New Roman"/>
          <w:spacing w:val="-4"/>
          <w:sz w:val="32"/>
          <w:szCs w:val="32"/>
        </w:rPr>
        <w:t>.</w:t>
      </w:r>
      <w:bookmarkEnd w:id="50"/>
      <w:bookmarkEnd w:id="51"/>
      <w:bookmarkEnd w:id="52"/>
    </w:p>
    <w:p w:rsidR="009904A8" w:rsidRPr="00C27EF5" w:rsidRDefault="009904A8" w:rsidP="006B1F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53" w:name="_Toc124363869"/>
      <w:bookmarkStart w:id="54" w:name="_Toc126079202"/>
      <w:bookmarkStart w:id="55" w:name="_Toc128738579"/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я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</w:t>
      </w:r>
      <w:r w:rsidR="00B81EB6">
        <w:rPr>
          <w:rFonts w:ascii="Times New Roman" w:hAnsi="Times New Roman" w:cs="Times New Roman"/>
          <w:sz w:val="32"/>
          <w:szCs w:val="32"/>
        </w:rPr>
        <w:t>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з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публика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“Словар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ббревиату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языч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ия”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редакц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.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раново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вхо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обши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тезисы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чи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наход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фисно-гибрид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формир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sz w:val="32"/>
          <w:szCs w:val="32"/>
        </w:rPr>
        <w:t>[</w:t>
      </w:r>
      <w:r w:rsidR="00D4222C" w:rsidRPr="00C27EF5">
        <w:rPr>
          <w:rFonts w:ascii="Times New Roman" w:hAnsi="Times New Roman" w:cs="Times New Roman"/>
          <w:sz w:val="32"/>
          <w:szCs w:val="32"/>
        </w:rPr>
        <w:t>3</w:t>
      </w:r>
      <w:r w:rsidR="009D0A7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4222C" w:rsidRPr="00C27EF5">
        <w:rPr>
          <w:rFonts w:ascii="Times New Roman" w:hAnsi="Times New Roman" w:cs="Times New Roman"/>
          <w:sz w:val="32"/>
          <w:szCs w:val="32"/>
        </w:rPr>
        <w:t>265</w:t>
      </w:r>
      <w:r w:rsidR="009D0A78" w:rsidRPr="00C27EF5">
        <w:rPr>
          <w:rFonts w:ascii="Times New Roman" w:hAnsi="Times New Roman" w:cs="Times New Roman"/>
          <w:sz w:val="32"/>
          <w:szCs w:val="32"/>
        </w:rPr>
        <w:t>]</w:t>
      </w:r>
      <w:r w:rsidR="00E75918" w:rsidRPr="00C27EF5">
        <w:rPr>
          <w:rFonts w:ascii="Times New Roman" w:hAnsi="Times New Roman" w:cs="Times New Roman"/>
          <w:sz w:val="32"/>
          <w:szCs w:val="32"/>
        </w:rPr>
        <w:t>.</w:t>
      </w:r>
      <w:bookmarkEnd w:id="53"/>
      <w:bookmarkEnd w:id="54"/>
      <w:bookmarkEnd w:id="55"/>
    </w:p>
    <w:p w:rsidR="005608C8" w:rsidRPr="00C27EF5" w:rsidRDefault="009904A8" w:rsidP="00B81EB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56" w:name="_Toc124363870"/>
      <w:bookmarkStart w:id="57" w:name="_Toc126079203"/>
      <w:bookmarkStart w:id="58" w:name="_Toc128738580"/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E75918" w:rsidRPr="00C27EF5">
        <w:rPr>
          <w:rFonts w:ascii="Times New Roman" w:hAnsi="Times New Roman" w:cs="Times New Roman"/>
          <w:sz w:val="32"/>
          <w:szCs w:val="32"/>
        </w:rPr>
        <w:t>егодняш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слова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кращ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1DE2" w:rsidRPr="00C27EF5">
        <w:rPr>
          <w:rFonts w:ascii="Times New Roman" w:hAnsi="Times New Roman" w:cs="Times New Roman"/>
          <w:sz w:val="32"/>
          <w:szCs w:val="32"/>
        </w:rPr>
        <w:t>употреб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20E6B" w:rsidRPr="00C27EF5">
        <w:rPr>
          <w:rFonts w:ascii="Times New Roman" w:hAnsi="Times New Roman" w:cs="Times New Roman"/>
          <w:sz w:val="32"/>
          <w:szCs w:val="32"/>
        </w:rPr>
        <w:t>с</w:t>
      </w:r>
      <w:r w:rsidR="00D20E6B" w:rsidRPr="00C27EF5">
        <w:rPr>
          <w:rFonts w:ascii="Times New Roman" w:hAnsi="Times New Roman" w:cs="Times New Roman"/>
          <w:sz w:val="32"/>
          <w:szCs w:val="32"/>
        </w:rPr>
        <w:t>а</w:t>
      </w:r>
      <w:r w:rsidR="00D20E6B" w:rsidRPr="00C27EF5">
        <w:rPr>
          <w:rFonts w:ascii="Times New Roman" w:hAnsi="Times New Roman" w:cs="Times New Roman"/>
          <w:sz w:val="32"/>
          <w:szCs w:val="32"/>
        </w:rPr>
        <w:t>мостоятельно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20E6B" w:rsidRPr="00C27EF5">
        <w:rPr>
          <w:rFonts w:ascii="Times New Roman" w:hAnsi="Times New Roman" w:cs="Times New Roman"/>
          <w:sz w:val="32"/>
          <w:szCs w:val="32"/>
        </w:rPr>
        <w:t>соста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5918" w:rsidRPr="00C27EF5">
        <w:rPr>
          <w:rFonts w:ascii="Times New Roman" w:hAnsi="Times New Roman" w:cs="Times New Roman"/>
          <w:sz w:val="32"/>
          <w:szCs w:val="32"/>
        </w:rPr>
        <w:t>терминов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ббревиату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20E6B" w:rsidRPr="00C27EF5">
        <w:rPr>
          <w:rFonts w:ascii="Times New Roman" w:hAnsi="Times New Roman" w:cs="Times New Roman"/>
          <w:sz w:val="32"/>
          <w:szCs w:val="32"/>
        </w:rPr>
        <w:t>примен</w:t>
      </w:r>
      <w:r w:rsidR="00D20E6B" w:rsidRPr="00C27EF5">
        <w:rPr>
          <w:rFonts w:ascii="Times New Roman" w:hAnsi="Times New Roman" w:cs="Times New Roman"/>
          <w:sz w:val="32"/>
          <w:szCs w:val="32"/>
        </w:rPr>
        <w:t>я</w:t>
      </w:r>
      <w:r w:rsidR="00D20E6B" w:rsidRPr="00C27EF5">
        <w:rPr>
          <w:rFonts w:ascii="Times New Roman" w:hAnsi="Times New Roman" w:cs="Times New Roman"/>
          <w:sz w:val="32"/>
          <w:szCs w:val="32"/>
        </w:rPr>
        <w:t>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20E6B"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20E6B" w:rsidRPr="00C27EF5">
        <w:rPr>
          <w:rFonts w:ascii="Times New Roman" w:hAnsi="Times New Roman" w:cs="Times New Roman"/>
          <w:sz w:val="32"/>
          <w:szCs w:val="32"/>
        </w:rPr>
        <w:t>основ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D20E6B" w:rsidRPr="00C27EF5">
        <w:rPr>
          <w:rFonts w:ascii="Times New Roman" w:hAnsi="Times New Roman" w:cs="Times New Roman"/>
          <w:sz w:val="32"/>
          <w:szCs w:val="32"/>
        </w:rPr>
        <w:t>ло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BE5310" w:rsidRPr="00C27EF5">
        <w:rPr>
          <w:rFonts w:ascii="Times New Roman" w:hAnsi="Times New Roman" w:cs="Times New Roman"/>
          <w:sz w:val="32"/>
          <w:szCs w:val="32"/>
        </w:rPr>
        <w:t>термин</w:t>
      </w:r>
      <w:r w:rsidR="00D20E6B" w:rsidRPr="00C27EF5">
        <w:rPr>
          <w:rFonts w:ascii="Times New Roman" w:hAnsi="Times New Roman" w:cs="Times New Roman"/>
          <w:sz w:val="32"/>
          <w:szCs w:val="32"/>
        </w:rPr>
        <w:t>ах</w:t>
      </w:r>
      <w:r w:rsidRPr="00C27EF5">
        <w:rPr>
          <w:rFonts w:ascii="Times New Roman" w:hAnsi="Times New Roman" w:cs="Times New Roman"/>
          <w:sz w:val="32"/>
          <w:szCs w:val="32"/>
        </w:rPr>
        <w:t>:</w:t>
      </w:r>
      <w:bookmarkStart w:id="59" w:name="_Toc124363871"/>
      <w:bookmarkStart w:id="60" w:name="_Toc126079204"/>
      <w:bookmarkStart w:id="61" w:name="_Toc128738581"/>
      <w:bookmarkEnd w:id="56"/>
      <w:bookmarkEnd w:id="57"/>
      <w:bookmarkEnd w:id="58"/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ADSL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ADSL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Pr="00C27EF5">
        <w:rPr>
          <w:rFonts w:ascii="Times New Roman" w:hAnsi="Times New Roman" w:cs="Times New Roman"/>
          <w:i/>
          <w:sz w:val="32"/>
          <w:szCs w:val="32"/>
        </w:rPr>
        <w:t>модем)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CRM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CRM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система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технология)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ERP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ERP</w:t>
      </w:r>
      <w:r w:rsidRPr="00C27EF5">
        <w:rPr>
          <w:rFonts w:ascii="Times New Roman" w:hAnsi="Times New Roman" w:cs="Times New Roman"/>
          <w:i/>
          <w:sz w:val="32"/>
          <w:szCs w:val="32"/>
        </w:rPr>
        <w:t>-система)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FM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FM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сеть)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USB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USB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азъем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шнур).</w:t>
      </w:r>
      <w:bookmarkEnd w:id="59"/>
      <w:bookmarkEnd w:id="60"/>
      <w:bookmarkEnd w:id="61"/>
    </w:p>
    <w:p w:rsidR="009904A8" w:rsidRPr="005C5839" w:rsidRDefault="009904A8" w:rsidP="006B1F0D">
      <w:pPr>
        <w:shd w:val="clear" w:color="auto" w:fill="FFFFFF"/>
        <w:tabs>
          <w:tab w:val="left" w:pos="708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spacing w:val="-4"/>
          <w:sz w:val="32"/>
          <w:szCs w:val="32"/>
        </w:rPr>
      </w:pPr>
      <w:r w:rsidRPr="005C5839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5C5839">
        <w:rPr>
          <w:rFonts w:ascii="Times New Roman" w:hAnsi="Times New Roman" w:cs="Times New Roman"/>
          <w:spacing w:val="-4"/>
          <w:sz w:val="32"/>
          <w:szCs w:val="32"/>
        </w:rPr>
        <w:t>лингвистике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сравнительная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5C5839">
        <w:rPr>
          <w:rFonts w:ascii="Times New Roman" w:hAnsi="Times New Roman" w:cs="Times New Roman"/>
          <w:spacing w:val="-4"/>
          <w:sz w:val="32"/>
          <w:szCs w:val="32"/>
        </w:rPr>
        <w:t>новизна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терминов</w:t>
      </w:r>
      <w:r w:rsidRPr="005C5839">
        <w:rPr>
          <w:rFonts w:ascii="Times New Roman" w:hAnsi="Times New Roman" w:cs="Times New Roman"/>
          <w:spacing w:val="-4"/>
          <w:sz w:val="32"/>
          <w:szCs w:val="32"/>
        </w:rPr>
        <w:t>,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5C5839">
        <w:rPr>
          <w:rFonts w:ascii="Times New Roman" w:hAnsi="Times New Roman" w:cs="Times New Roman"/>
          <w:spacing w:val="-4"/>
          <w:sz w:val="32"/>
          <w:szCs w:val="32"/>
        </w:rPr>
        <w:t>которая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по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з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воляет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включить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их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5C5839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5C5839">
        <w:rPr>
          <w:rFonts w:ascii="Times New Roman" w:hAnsi="Times New Roman" w:cs="Times New Roman"/>
          <w:spacing w:val="-4"/>
          <w:sz w:val="32"/>
          <w:szCs w:val="32"/>
        </w:rPr>
        <w:t>словарь,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дает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возможность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вводить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анал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зируемые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неологизмы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только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5C5839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особые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5C5839">
        <w:rPr>
          <w:rFonts w:ascii="Times New Roman" w:hAnsi="Times New Roman" w:cs="Times New Roman"/>
          <w:spacing w:val="-4"/>
          <w:sz w:val="32"/>
          <w:szCs w:val="32"/>
        </w:rPr>
        <w:t>словари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 w:rsidRPr="005C583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E5310" w:rsidRPr="005C5839">
        <w:rPr>
          <w:rFonts w:ascii="Times New Roman" w:hAnsi="Times New Roman" w:cs="Times New Roman"/>
          <w:spacing w:val="-4"/>
          <w:sz w:val="32"/>
          <w:szCs w:val="32"/>
        </w:rPr>
        <w:t>неологизмов</w:t>
      </w:r>
      <w:r w:rsidRPr="005C5839">
        <w:rPr>
          <w:rFonts w:ascii="Times New Roman" w:hAnsi="Times New Roman" w:cs="Times New Roman"/>
          <w:spacing w:val="-4"/>
          <w:sz w:val="32"/>
          <w:szCs w:val="32"/>
        </w:rPr>
        <w:t>.</w:t>
      </w:r>
    </w:p>
    <w:p w:rsidR="006D5787" w:rsidRPr="00C27EF5" w:rsidRDefault="00BF2F9F" w:rsidP="006B1F0D">
      <w:pPr>
        <w:shd w:val="clear" w:color="auto" w:fill="FFFFFF"/>
        <w:tabs>
          <w:tab w:val="left" w:pos="708"/>
        </w:tabs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62" w:name="_Toc124363875"/>
      <w:bookmarkStart w:id="63" w:name="_Toc126079208"/>
      <w:bookmarkStart w:id="64" w:name="_Toc128738582"/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ко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XXI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ле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б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ососта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ва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ляющ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ксиче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снени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цами.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774CB" w:rsidRPr="00C27EF5">
        <w:rPr>
          <w:rFonts w:ascii="Times New Roman" w:hAnsi="Times New Roman" w:cs="Times New Roman"/>
          <w:sz w:val="32"/>
          <w:szCs w:val="32"/>
        </w:rPr>
        <w:t>Э</w:t>
      </w:r>
      <w:r w:rsidR="009904A8"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774CB" w:rsidRPr="00C27EF5">
        <w:rPr>
          <w:rFonts w:ascii="Times New Roman" w:hAnsi="Times New Roman" w:cs="Times New Roman"/>
          <w:sz w:val="32"/>
          <w:szCs w:val="32"/>
        </w:rPr>
        <w:t>помог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читател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774CB" w:rsidRPr="00C27EF5">
        <w:rPr>
          <w:rFonts w:ascii="Times New Roman" w:hAnsi="Times New Roman" w:cs="Times New Roman"/>
          <w:sz w:val="32"/>
          <w:szCs w:val="32"/>
        </w:rPr>
        <w:t>яс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774CB" w:rsidRPr="00C27EF5">
        <w:rPr>
          <w:rFonts w:ascii="Times New Roman" w:hAnsi="Times New Roman" w:cs="Times New Roman"/>
          <w:sz w:val="32"/>
          <w:szCs w:val="32"/>
        </w:rPr>
        <w:t>постиг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774CB" w:rsidRPr="00C27EF5">
        <w:rPr>
          <w:rFonts w:ascii="Times New Roman" w:hAnsi="Times New Roman" w:cs="Times New Roman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774CB" w:rsidRPr="00C27EF5">
        <w:rPr>
          <w:rFonts w:ascii="Times New Roman" w:hAnsi="Times New Roman" w:cs="Times New Roman"/>
          <w:sz w:val="32"/>
          <w:szCs w:val="32"/>
        </w:rPr>
        <w:t>люб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774CB" w:rsidRPr="00C27EF5">
        <w:rPr>
          <w:rFonts w:ascii="Times New Roman" w:hAnsi="Times New Roman" w:cs="Times New Roman"/>
          <w:sz w:val="32"/>
          <w:szCs w:val="32"/>
        </w:rPr>
        <w:t>термина</w:t>
      </w:r>
      <w:r w:rsidR="009904A8"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П</w:t>
      </w:r>
      <w:r w:rsidR="001774CB" w:rsidRPr="00C27EF5">
        <w:rPr>
          <w:rFonts w:ascii="Times New Roman" w:hAnsi="Times New Roman" w:cs="Times New Roman"/>
          <w:sz w:val="32"/>
          <w:szCs w:val="32"/>
        </w:rPr>
        <w:t>оложите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774CB" w:rsidRPr="00C27EF5">
        <w:rPr>
          <w:rFonts w:ascii="Times New Roman" w:hAnsi="Times New Roman" w:cs="Times New Roman"/>
          <w:sz w:val="32"/>
          <w:szCs w:val="32"/>
        </w:rPr>
        <w:t>чер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являются:</w:t>
      </w:r>
      <w:bookmarkEnd w:id="62"/>
      <w:bookmarkEnd w:id="63"/>
      <w:bookmarkEnd w:id="64"/>
    </w:p>
    <w:p w:rsidR="009904A8" w:rsidRPr="00C27EF5" w:rsidRDefault="006D5787" w:rsidP="006B1F0D">
      <w:pPr>
        <w:shd w:val="clear" w:color="auto" w:fill="FFFFFF"/>
        <w:tabs>
          <w:tab w:val="left" w:pos="708"/>
        </w:tabs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65" w:name="_Toc124363876"/>
      <w:bookmarkStart w:id="66" w:name="_Toc126079209"/>
      <w:bookmarkStart w:id="67" w:name="_Toc128738583"/>
      <w:r w:rsidRPr="00C27EF5">
        <w:rPr>
          <w:rFonts w:ascii="Times New Roman" w:hAnsi="Times New Roman" w:cs="Times New Roman"/>
          <w:sz w:val="32"/>
          <w:szCs w:val="32"/>
        </w:rPr>
        <w:t>1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вероят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пока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действи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текстовы</w:t>
      </w:r>
      <w:r w:rsidR="0081764A" w:rsidRPr="00C27EF5">
        <w:rPr>
          <w:rFonts w:ascii="Times New Roman" w:hAnsi="Times New Roman" w:cs="Times New Roman"/>
          <w:sz w:val="32"/>
          <w:szCs w:val="32"/>
        </w:rPr>
        <w:t>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демо</w:t>
      </w:r>
      <w:r w:rsidR="0081764A" w:rsidRPr="00C27EF5">
        <w:rPr>
          <w:rFonts w:ascii="Times New Roman" w:hAnsi="Times New Roman" w:cs="Times New Roman"/>
          <w:sz w:val="32"/>
          <w:szCs w:val="32"/>
        </w:rPr>
        <w:t>н</w:t>
      </w:r>
      <w:r w:rsidR="0081764A" w:rsidRPr="00C27EF5">
        <w:rPr>
          <w:rFonts w:ascii="Times New Roman" w:hAnsi="Times New Roman" w:cs="Times New Roman"/>
          <w:sz w:val="32"/>
          <w:szCs w:val="32"/>
        </w:rPr>
        <w:t>стра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люб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дефис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гибри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формирования</w:t>
      </w:r>
      <w:r w:rsidR="009904A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позво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рассмотр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совмести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послед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термина</w:t>
      </w:r>
      <w:r w:rsidR="009904A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отде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грамма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о</w:t>
      </w:r>
      <w:r w:rsidR="0081764A" w:rsidRPr="00C27EF5">
        <w:rPr>
          <w:rFonts w:ascii="Times New Roman" w:hAnsi="Times New Roman" w:cs="Times New Roman"/>
          <w:sz w:val="32"/>
          <w:szCs w:val="32"/>
        </w:rPr>
        <w:t>тличия;</w:t>
      </w:r>
      <w:bookmarkEnd w:id="65"/>
      <w:bookmarkEnd w:id="66"/>
      <w:bookmarkEnd w:id="67"/>
    </w:p>
    <w:p w:rsidR="009904A8" w:rsidRPr="00C27EF5" w:rsidRDefault="006D5787" w:rsidP="006B1F0D">
      <w:pPr>
        <w:pStyle w:val="a3"/>
        <w:shd w:val="clear" w:color="auto" w:fill="FFFFFF"/>
        <w:tabs>
          <w:tab w:val="left" w:pos="708"/>
        </w:tabs>
        <w:spacing w:after="0" w:line="240" w:lineRule="auto"/>
        <w:ind w:left="0"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68" w:name="_Toc124363877"/>
      <w:bookmarkStart w:id="69" w:name="_Toc126079210"/>
      <w:bookmarkStart w:id="70" w:name="_Toc128738584"/>
      <w:r w:rsidRPr="00C27EF5">
        <w:rPr>
          <w:rFonts w:ascii="Times New Roman" w:hAnsi="Times New Roman" w:cs="Times New Roman"/>
          <w:sz w:val="32"/>
          <w:szCs w:val="32"/>
        </w:rPr>
        <w:t>2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воспроизве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уров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приме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дефис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1764A" w:rsidRPr="00C27EF5">
        <w:rPr>
          <w:rFonts w:ascii="Times New Roman" w:hAnsi="Times New Roman" w:cs="Times New Roman"/>
          <w:sz w:val="32"/>
          <w:szCs w:val="32"/>
        </w:rPr>
        <w:t>форм</w:t>
      </w:r>
      <w:r w:rsidR="0081764A" w:rsidRPr="00C27EF5">
        <w:rPr>
          <w:rFonts w:ascii="Times New Roman" w:hAnsi="Times New Roman" w:cs="Times New Roman"/>
          <w:sz w:val="32"/>
          <w:szCs w:val="32"/>
        </w:rPr>
        <w:t>и</w:t>
      </w:r>
      <w:r w:rsidR="0081764A" w:rsidRPr="00C27EF5">
        <w:rPr>
          <w:rFonts w:ascii="Times New Roman" w:hAnsi="Times New Roman" w:cs="Times New Roman"/>
          <w:sz w:val="32"/>
          <w:szCs w:val="32"/>
        </w:rPr>
        <w:t>рований</w:t>
      </w:r>
      <w:r w:rsidR="009904A8" w:rsidRPr="00C27EF5">
        <w:rPr>
          <w:rFonts w:ascii="Times New Roman" w:hAnsi="Times New Roman" w:cs="Times New Roman"/>
          <w:sz w:val="32"/>
          <w:szCs w:val="32"/>
        </w:rPr>
        <w:t>.</w:t>
      </w:r>
      <w:bookmarkEnd w:id="68"/>
      <w:bookmarkEnd w:id="69"/>
      <w:bookmarkEnd w:id="70"/>
    </w:p>
    <w:p w:rsidR="009904A8" w:rsidRPr="00C27EF5" w:rsidRDefault="0081764A" w:rsidP="006B1F0D">
      <w:pPr>
        <w:shd w:val="clear" w:color="auto" w:fill="FFFFFF"/>
        <w:tabs>
          <w:tab w:val="left" w:pos="708"/>
        </w:tabs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71" w:name="_Toc124363878"/>
      <w:bookmarkStart w:id="72" w:name="_Toc126079211"/>
      <w:bookmarkStart w:id="73" w:name="_Toc128738585"/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904A8" w:rsidRPr="00C27EF5">
        <w:rPr>
          <w:rFonts w:ascii="Times New Roman" w:hAnsi="Times New Roman" w:cs="Times New Roman"/>
          <w:sz w:val="32"/>
          <w:szCs w:val="32"/>
        </w:rPr>
        <w:t>ловар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«Н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сл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значения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ано</w:t>
      </w:r>
      <w:r w:rsidR="009904A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B27B7" w:rsidRPr="00C27EF5">
        <w:rPr>
          <w:rFonts w:ascii="Times New Roman" w:hAnsi="Times New Roman" w:cs="Times New Roman"/>
          <w:sz w:val="32"/>
          <w:szCs w:val="32"/>
        </w:rPr>
        <w:t>содерж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заголов</w:t>
      </w:r>
      <w:r w:rsidR="007B27B7" w:rsidRPr="00C27EF5">
        <w:rPr>
          <w:rFonts w:ascii="Times New Roman" w:hAnsi="Times New Roman" w:cs="Times New Roman"/>
          <w:sz w:val="32"/>
          <w:szCs w:val="32"/>
        </w:rPr>
        <w:t>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русскоязы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сложнососта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B27B7" w:rsidRPr="00C27EF5">
        <w:rPr>
          <w:rFonts w:ascii="Times New Roman" w:hAnsi="Times New Roman" w:cs="Times New Roman"/>
          <w:sz w:val="32"/>
          <w:szCs w:val="32"/>
        </w:rPr>
        <w:t>терм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B27B7" w:rsidRPr="00C27EF5">
        <w:rPr>
          <w:rFonts w:ascii="Times New Roman" w:hAnsi="Times New Roman" w:cs="Times New Roman"/>
          <w:sz w:val="32"/>
          <w:szCs w:val="32"/>
        </w:rPr>
        <w:t>вер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англоязыч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B27B7" w:rsidRPr="00C27EF5">
        <w:rPr>
          <w:rFonts w:ascii="Times New Roman" w:hAnsi="Times New Roman" w:cs="Times New Roman"/>
          <w:sz w:val="32"/>
          <w:szCs w:val="32"/>
        </w:rPr>
        <w:t>составляющим</w:t>
      </w:r>
      <w:r w:rsidR="009904A8"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B27B7" w:rsidRPr="00C27EF5">
        <w:rPr>
          <w:rFonts w:ascii="Times New Roman" w:hAnsi="Times New Roman" w:cs="Times New Roman"/>
          <w:sz w:val="32"/>
          <w:szCs w:val="32"/>
        </w:rPr>
        <w:t>основ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сло</w:t>
      </w:r>
      <w:r w:rsidR="009904A8" w:rsidRPr="00C27EF5">
        <w:rPr>
          <w:rFonts w:ascii="Times New Roman" w:hAnsi="Times New Roman" w:cs="Times New Roman"/>
          <w:sz w:val="32"/>
          <w:szCs w:val="32"/>
        </w:rPr>
        <w:t>ж</w:t>
      </w:r>
      <w:r w:rsidR="009904A8" w:rsidRPr="00C27EF5">
        <w:rPr>
          <w:rFonts w:ascii="Times New Roman" w:hAnsi="Times New Roman" w:cs="Times New Roman"/>
          <w:sz w:val="32"/>
          <w:szCs w:val="32"/>
        </w:rPr>
        <w:t>нососта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B27B7" w:rsidRPr="00C27EF5">
        <w:rPr>
          <w:rFonts w:ascii="Times New Roman" w:hAnsi="Times New Roman" w:cs="Times New Roman"/>
          <w:sz w:val="32"/>
          <w:szCs w:val="32"/>
        </w:rPr>
        <w:t>терм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20E6B" w:rsidRPr="00C27EF5">
        <w:rPr>
          <w:rFonts w:ascii="Times New Roman" w:hAnsi="Times New Roman" w:cs="Times New Roman"/>
          <w:sz w:val="32"/>
          <w:szCs w:val="32"/>
        </w:rPr>
        <w:t>базо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20E6B" w:rsidRPr="00C27EF5">
        <w:rPr>
          <w:rFonts w:ascii="Times New Roman" w:hAnsi="Times New Roman" w:cs="Times New Roman"/>
          <w:sz w:val="32"/>
          <w:szCs w:val="32"/>
        </w:rPr>
        <w:t>контент</w:t>
      </w:r>
      <w:r w:rsidR="007B27B7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20E6B" w:rsidRPr="00C27EF5">
        <w:rPr>
          <w:rFonts w:ascii="Times New Roman" w:hAnsi="Times New Roman" w:cs="Times New Roman"/>
          <w:sz w:val="32"/>
          <w:szCs w:val="32"/>
        </w:rPr>
        <w:t>воспроизвед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словаре</w:t>
      </w:r>
      <w:r w:rsidR="00D20E6B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терминологич</w:t>
      </w:r>
      <w:r w:rsidR="00D20E6B" w:rsidRPr="00C27EF5">
        <w:rPr>
          <w:rFonts w:ascii="Times New Roman" w:hAnsi="Times New Roman" w:cs="Times New Roman"/>
          <w:sz w:val="32"/>
          <w:szCs w:val="32"/>
        </w:rPr>
        <w:t>е</w:t>
      </w:r>
      <w:r w:rsidR="009904A8" w:rsidRPr="00C27EF5">
        <w:rPr>
          <w:rFonts w:ascii="Times New Roman" w:hAnsi="Times New Roman" w:cs="Times New Roman"/>
          <w:sz w:val="32"/>
          <w:szCs w:val="32"/>
        </w:rPr>
        <w:t>н:</w:t>
      </w:r>
      <w:bookmarkEnd w:id="71"/>
      <w:bookmarkEnd w:id="72"/>
      <w:bookmarkEnd w:id="73"/>
    </w:p>
    <w:p w:rsidR="009904A8" w:rsidRPr="00C27EF5" w:rsidRDefault="009904A8" w:rsidP="006B1F0D">
      <w:pPr>
        <w:shd w:val="clear" w:color="auto" w:fill="FFFFFF"/>
        <w:tabs>
          <w:tab w:val="left" w:pos="708"/>
        </w:tabs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74" w:name="_Toc124363879"/>
      <w:bookmarkStart w:id="75" w:name="_Toc126079212"/>
      <w:bookmarkStart w:id="76" w:name="_Toc128738586"/>
      <w:r w:rsidRPr="00C27EF5">
        <w:rPr>
          <w:rFonts w:ascii="Times New Roman" w:hAnsi="Times New Roman" w:cs="Times New Roman"/>
          <w:i/>
          <w:sz w:val="32"/>
          <w:szCs w:val="32"/>
        </w:rPr>
        <w:lastRenderedPageBreak/>
        <w:t>ADSL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</w:t>
      </w:r>
      <w:r w:rsidR="00D20E6B" w:rsidRPr="00C27EF5">
        <w:rPr>
          <w:rFonts w:ascii="Times New Roman" w:hAnsi="Times New Roman" w:cs="Times New Roman"/>
          <w:i/>
          <w:sz w:val="32"/>
          <w:szCs w:val="32"/>
        </w:rPr>
        <w:t>метод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D20E6B" w:rsidRPr="00C27EF5">
        <w:rPr>
          <w:rFonts w:ascii="Times New Roman" w:hAnsi="Times New Roman" w:cs="Times New Roman"/>
          <w:i/>
          <w:sz w:val="32"/>
          <w:szCs w:val="32"/>
        </w:rPr>
        <w:t>передач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анных)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GSM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цифров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D20E6B" w:rsidRPr="00C27EF5">
        <w:rPr>
          <w:rFonts w:ascii="Times New Roman" w:hAnsi="Times New Roman" w:cs="Times New Roman"/>
          <w:i/>
          <w:sz w:val="32"/>
          <w:szCs w:val="32"/>
        </w:rPr>
        <w:t>образец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ля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мобильн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связи)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HDD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</w:t>
      </w:r>
      <w:r w:rsidR="00D20E6B" w:rsidRPr="00C27EF5">
        <w:rPr>
          <w:rFonts w:ascii="Times New Roman" w:hAnsi="Times New Roman" w:cs="Times New Roman"/>
          <w:i/>
          <w:sz w:val="32"/>
          <w:szCs w:val="32"/>
        </w:rPr>
        <w:t>устройство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ля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D20E6B" w:rsidRPr="00C27EF5">
        <w:rPr>
          <w:rFonts w:ascii="Times New Roman" w:hAnsi="Times New Roman" w:cs="Times New Roman"/>
          <w:i/>
          <w:sz w:val="32"/>
          <w:szCs w:val="32"/>
        </w:rPr>
        <w:t>баз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184ED4" w:rsidRPr="00C27EF5">
        <w:rPr>
          <w:rFonts w:ascii="Times New Roman" w:hAnsi="Times New Roman" w:cs="Times New Roman"/>
          <w:i/>
          <w:sz w:val="32"/>
          <w:szCs w:val="32"/>
        </w:rPr>
        <w:t>данных</w:t>
      </w:r>
      <w:r w:rsidRPr="00C27EF5">
        <w:rPr>
          <w:rFonts w:ascii="Times New Roman" w:hAnsi="Times New Roman" w:cs="Times New Roman"/>
          <w:i/>
          <w:sz w:val="32"/>
          <w:szCs w:val="32"/>
        </w:rPr>
        <w:t>)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HR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кадров</w:t>
      </w:r>
      <w:r w:rsidR="00184ED4" w:rsidRPr="00C27EF5">
        <w:rPr>
          <w:rFonts w:ascii="Times New Roman" w:hAnsi="Times New Roman" w:cs="Times New Roman"/>
          <w:i/>
          <w:sz w:val="32"/>
          <w:szCs w:val="32"/>
        </w:rPr>
        <w:t>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184ED4" w:rsidRPr="00C27EF5">
        <w:rPr>
          <w:rFonts w:ascii="Times New Roman" w:hAnsi="Times New Roman" w:cs="Times New Roman"/>
          <w:i/>
          <w:sz w:val="32"/>
          <w:szCs w:val="32"/>
        </w:rPr>
        <w:t>отдел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184ED4" w:rsidRPr="00C27EF5">
        <w:rPr>
          <w:rFonts w:ascii="Times New Roman" w:hAnsi="Times New Roman" w:cs="Times New Roman"/>
          <w:i/>
          <w:sz w:val="32"/>
          <w:szCs w:val="32"/>
        </w:rPr>
        <w:t>организации</w:t>
      </w:r>
      <w:r w:rsidRPr="00C27EF5">
        <w:rPr>
          <w:rFonts w:ascii="Times New Roman" w:hAnsi="Times New Roman" w:cs="Times New Roman"/>
          <w:i/>
          <w:sz w:val="32"/>
          <w:szCs w:val="32"/>
        </w:rPr>
        <w:t>)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6D5787" w:rsidRPr="00C27EF5">
        <w:rPr>
          <w:rFonts w:ascii="Times New Roman" w:hAnsi="Times New Roman" w:cs="Times New Roman"/>
          <w:i/>
          <w:sz w:val="32"/>
          <w:szCs w:val="32"/>
        </w:rPr>
        <w:t>прочее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bookmarkEnd w:id="74"/>
      <w:bookmarkEnd w:id="75"/>
      <w:bookmarkEnd w:id="76"/>
    </w:p>
    <w:p w:rsidR="009904A8" w:rsidRPr="00C27EF5" w:rsidRDefault="007B27B7" w:rsidP="006B1F0D">
      <w:pPr>
        <w:shd w:val="clear" w:color="auto" w:fill="FFFFFF"/>
        <w:tabs>
          <w:tab w:val="left" w:pos="708"/>
        </w:tabs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77" w:name="_Toc124363880"/>
      <w:bookmarkStart w:id="78" w:name="_Toc126079213"/>
      <w:bookmarkStart w:id="79" w:name="_Toc128738587"/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58F4"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58F4" w:rsidRPr="00C27EF5">
        <w:rPr>
          <w:rFonts w:ascii="Times New Roman" w:hAnsi="Times New Roman" w:cs="Times New Roman"/>
          <w:sz w:val="32"/>
          <w:szCs w:val="32"/>
        </w:rPr>
        <w:t>используем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аббревиат</w:t>
      </w:r>
      <w:r w:rsidR="009904A8" w:rsidRPr="00C27EF5">
        <w:rPr>
          <w:rFonts w:ascii="Times New Roman" w:hAnsi="Times New Roman" w:cs="Times New Roman"/>
          <w:sz w:val="32"/>
          <w:szCs w:val="32"/>
        </w:rPr>
        <w:t>у</w:t>
      </w:r>
      <w:r w:rsidR="009904A8" w:rsidRPr="00C27EF5">
        <w:rPr>
          <w:rFonts w:ascii="Times New Roman" w:hAnsi="Times New Roman" w:cs="Times New Roman"/>
          <w:sz w:val="32"/>
          <w:szCs w:val="32"/>
        </w:rPr>
        <w:t>ры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i/>
          <w:sz w:val="32"/>
          <w:szCs w:val="32"/>
        </w:rPr>
        <w:t>CD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i/>
          <w:sz w:val="32"/>
          <w:szCs w:val="32"/>
        </w:rPr>
        <w:t>(компак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i/>
          <w:sz w:val="32"/>
          <w:szCs w:val="32"/>
        </w:rPr>
        <w:t>диск</w:t>
      </w:r>
      <w:r w:rsidRPr="00C27EF5">
        <w:rPr>
          <w:rFonts w:ascii="Times New Roman" w:hAnsi="Times New Roman" w:cs="Times New Roman"/>
          <w:i/>
          <w:sz w:val="32"/>
          <w:szCs w:val="32"/>
        </w:rPr>
        <w:t>)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DVD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цифров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иск)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SMS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небол</w:t>
      </w:r>
      <w:r w:rsidRPr="00C27EF5">
        <w:rPr>
          <w:rFonts w:ascii="Times New Roman" w:hAnsi="Times New Roman" w:cs="Times New Roman"/>
          <w:i/>
          <w:sz w:val="32"/>
          <w:szCs w:val="32"/>
        </w:rPr>
        <w:t>ь</w:t>
      </w:r>
      <w:r w:rsidRPr="00C27EF5">
        <w:rPr>
          <w:rFonts w:ascii="Times New Roman" w:hAnsi="Times New Roman" w:cs="Times New Roman"/>
          <w:i/>
          <w:sz w:val="32"/>
          <w:szCs w:val="32"/>
        </w:rPr>
        <w:t>шая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i/>
          <w:sz w:val="32"/>
          <w:szCs w:val="32"/>
        </w:rPr>
        <w:t>текстов</w:t>
      </w:r>
      <w:r w:rsidRPr="00C27EF5">
        <w:rPr>
          <w:rFonts w:ascii="Times New Roman" w:hAnsi="Times New Roman" w:cs="Times New Roman"/>
          <w:i/>
          <w:sz w:val="32"/>
          <w:szCs w:val="32"/>
        </w:rPr>
        <w:t>ая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нформация</w:t>
      </w:r>
      <w:r w:rsidR="009D58F4" w:rsidRPr="00C27EF5">
        <w:rPr>
          <w:rFonts w:ascii="Times New Roman" w:hAnsi="Times New Roman" w:cs="Times New Roman"/>
          <w:i/>
          <w:sz w:val="32"/>
          <w:szCs w:val="32"/>
        </w:rPr>
        <w:t>)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sz w:val="32"/>
          <w:szCs w:val="32"/>
        </w:rPr>
        <w:t>[</w:t>
      </w:r>
      <w:r w:rsidR="004F065B" w:rsidRPr="00C27EF5">
        <w:rPr>
          <w:rFonts w:ascii="Times New Roman" w:hAnsi="Times New Roman" w:cs="Times New Roman"/>
          <w:sz w:val="32"/>
          <w:szCs w:val="32"/>
        </w:rPr>
        <w:t>1</w:t>
      </w:r>
      <w:r w:rsidR="009D0A7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0A78"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F065B" w:rsidRPr="00C27EF5">
        <w:rPr>
          <w:rFonts w:ascii="Times New Roman" w:hAnsi="Times New Roman" w:cs="Times New Roman"/>
          <w:sz w:val="32"/>
          <w:szCs w:val="32"/>
        </w:rPr>
        <w:t>121</w:t>
      </w:r>
      <w:r w:rsidR="009D0A78" w:rsidRPr="00C27EF5">
        <w:rPr>
          <w:rFonts w:ascii="Times New Roman" w:hAnsi="Times New Roman" w:cs="Times New Roman"/>
          <w:sz w:val="32"/>
          <w:szCs w:val="32"/>
        </w:rPr>
        <w:t>]</w:t>
      </w:r>
      <w:r w:rsidR="001D43CE" w:rsidRPr="00C27EF5">
        <w:rPr>
          <w:rFonts w:ascii="Times New Roman" w:hAnsi="Times New Roman" w:cs="Times New Roman"/>
          <w:sz w:val="32"/>
          <w:szCs w:val="32"/>
        </w:rPr>
        <w:t>.</w:t>
      </w:r>
      <w:bookmarkEnd w:id="77"/>
      <w:bookmarkEnd w:id="78"/>
      <w:bookmarkEnd w:id="79"/>
    </w:p>
    <w:p w:rsidR="00184ED4" w:rsidRPr="00C27EF5" w:rsidRDefault="009D58F4" w:rsidP="006B1F0D">
      <w:pPr>
        <w:shd w:val="clear" w:color="auto" w:fill="FFFFFF"/>
        <w:tabs>
          <w:tab w:val="left" w:pos="708"/>
        </w:tabs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80" w:name="_Toc124363881"/>
      <w:bookmarkStart w:id="81" w:name="_Toc126079214"/>
      <w:bookmarkStart w:id="82" w:name="_Toc128738588"/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</w:t>
      </w:r>
      <w:r w:rsidR="009904A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сыла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84ED4"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гвис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84ED4" w:rsidRPr="00C27EF5">
        <w:rPr>
          <w:rFonts w:ascii="Times New Roman" w:hAnsi="Times New Roman" w:cs="Times New Roman"/>
          <w:sz w:val="32"/>
          <w:szCs w:val="32"/>
        </w:rPr>
        <w:t>данные</w:t>
      </w:r>
      <w:r w:rsidR="009904A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русск</w:t>
      </w:r>
      <w:r w:rsidRPr="00C27EF5">
        <w:rPr>
          <w:rFonts w:ascii="Times New Roman" w:hAnsi="Times New Roman" w:cs="Times New Roman"/>
          <w:sz w:val="32"/>
          <w:szCs w:val="32"/>
        </w:rPr>
        <w:t>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рж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пя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904A8" w:rsidRPr="00C27EF5">
        <w:rPr>
          <w:rFonts w:ascii="Times New Roman" w:hAnsi="Times New Roman" w:cs="Times New Roman"/>
          <w:sz w:val="32"/>
          <w:szCs w:val="32"/>
        </w:rPr>
        <w:t>деся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аббревиату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глий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904A8"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ь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</w:t>
      </w:r>
      <w:r w:rsidRPr="00C27EF5">
        <w:rPr>
          <w:rFonts w:ascii="Times New Roman" w:hAnsi="Times New Roman" w:cs="Times New Roman"/>
          <w:sz w:val="32"/>
          <w:szCs w:val="32"/>
        </w:rPr>
        <w:t>ю</w:t>
      </w:r>
      <w:r w:rsidRPr="00C27EF5">
        <w:rPr>
          <w:rFonts w:ascii="Times New Roman" w:hAnsi="Times New Roman" w:cs="Times New Roman"/>
          <w:sz w:val="32"/>
          <w:szCs w:val="32"/>
        </w:rPr>
        <w:t>тер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научн</w:t>
      </w:r>
      <w:r w:rsidRPr="00C27EF5">
        <w:rPr>
          <w:rFonts w:ascii="Times New Roman" w:hAnsi="Times New Roman" w:cs="Times New Roman"/>
          <w:sz w:val="32"/>
          <w:szCs w:val="32"/>
        </w:rPr>
        <w:t>ые</w:t>
      </w:r>
      <w:r w:rsidR="009904A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904A8" w:rsidRPr="00C27EF5">
        <w:rPr>
          <w:rFonts w:ascii="Times New Roman" w:hAnsi="Times New Roman" w:cs="Times New Roman"/>
          <w:sz w:val="32"/>
          <w:szCs w:val="32"/>
        </w:rPr>
        <w:t>техническ</w:t>
      </w:r>
      <w:r w:rsidRPr="00C27EF5">
        <w:rPr>
          <w:rFonts w:ascii="Times New Roman" w:hAnsi="Times New Roman" w:cs="Times New Roman"/>
          <w:sz w:val="32"/>
          <w:szCs w:val="32"/>
        </w:rPr>
        <w:t>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ы</w:t>
      </w:r>
      <w:r w:rsidR="00184ED4" w:rsidRPr="00C27EF5">
        <w:rPr>
          <w:rFonts w:ascii="Times New Roman" w:hAnsi="Times New Roman" w:cs="Times New Roman"/>
          <w:sz w:val="32"/>
          <w:szCs w:val="32"/>
        </w:rPr>
        <w:t>.</w:t>
      </w:r>
      <w:bookmarkEnd w:id="80"/>
      <w:bookmarkEnd w:id="81"/>
      <w:bookmarkEnd w:id="82"/>
    </w:p>
    <w:p w:rsidR="009904A8" w:rsidRPr="00C27EF5" w:rsidRDefault="009904A8" w:rsidP="006B1F0D">
      <w:pPr>
        <w:shd w:val="clear" w:color="auto" w:fill="FFFFFF"/>
        <w:tabs>
          <w:tab w:val="left" w:pos="708"/>
        </w:tabs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</w:rPr>
      </w:pPr>
      <w:bookmarkStart w:id="83" w:name="_Toc124363882"/>
      <w:bookmarkStart w:id="84" w:name="_Toc126079215"/>
      <w:bookmarkStart w:id="85" w:name="_Toc128738589"/>
      <w:r w:rsidRPr="00C27EF5">
        <w:rPr>
          <w:rFonts w:ascii="Times New Roman" w:hAnsi="Times New Roman" w:cs="Times New Roman"/>
          <w:sz w:val="32"/>
          <w:szCs w:val="32"/>
        </w:rPr>
        <w:t>Подво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оги</w:t>
      </w:r>
      <w:r w:rsidR="00820EF9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ать</w:t>
      </w:r>
      <w:r w:rsidR="00820EF9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20EF9"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58F4"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58F4" w:rsidRPr="00C27EF5">
        <w:rPr>
          <w:rFonts w:ascii="Times New Roman" w:hAnsi="Times New Roman" w:cs="Times New Roman"/>
          <w:sz w:val="32"/>
          <w:szCs w:val="32"/>
        </w:rPr>
        <w:t>сегодняш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58F4" w:rsidRPr="00C27EF5">
        <w:rPr>
          <w:rFonts w:ascii="Times New Roman" w:hAnsi="Times New Roman" w:cs="Times New Roman"/>
          <w:sz w:val="32"/>
          <w:szCs w:val="32"/>
        </w:rPr>
        <w:t>д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D58F4" w:rsidRPr="00C27EF5">
        <w:rPr>
          <w:rFonts w:ascii="Times New Roman" w:hAnsi="Times New Roman" w:cs="Times New Roman"/>
          <w:sz w:val="32"/>
          <w:szCs w:val="32"/>
        </w:rPr>
        <w:t>количество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="00976A39" w:rsidRPr="00C27EF5">
        <w:rPr>
          <w:rFonts w:ascii="Times New Roman" w:hAnsi="Times New Roman" w:cs="Times New Roman"/>
          <w:sz w:val="32"/>
          <w:szCs w:val="32"/>
        </w:rPr>
        <w:t>сложнососта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976A39" w:rsidRPr="00C27EF5">
        <w:rPr>
          <w:rFonts w:ascii="Times New Roman" w:hAnsi="Times New Roman" w:cs="Times New Roman"/>
          <w:sz w:val="32"/>
          <w:szCs w:val="32"/>
        </w:rPr>
        <w:t>с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BF2F9F" w:rsidRPr="00C27EF5">
        <w:rPr>
          <w:rFonts w:ascii="Times New Roman" w:hAnsi="Times New Roman" w:cs="Times New Roman"/>
          <w:sz w:val="32"/>
          <w:szCs w:val="32"/>
        </w:rPr>
        <w:t>незначительно</w:t>
      </w:r>
      <w:r w:rsidR="00D4222C" w:rsidRPr="00C27EF5">
        <w:rPr>
          <w:rFonts w:ascii="Times New Roman" w:hAnsi="Times New Roman" w:cs="Times New Roman"/>
          <w:sz w:val="32"/>
          <w:szCs w:val="32"/>
        </w:rPr>
        <w:t>[</w:t>
      </w:r>
      <w:r w:rsidR="004F065B" w:rsidRPr="00C27EF5">
        <w:rPr>
          <w:rFonts w:ascii="Times New Roman" w:hAnsi="Times New Roman" w:cs="Times New Roman"/>
          <w:sz w:val="32"/>
          <w:szCs w:val="32"/>
        </w:rPr>
        <w:t>6</w:t>
      </w:r>
      <w:r w:rsidR="00D4222C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4222C"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F065B" w:rsidRPr="00C27EF5">
        <w:rPr>
          <w:rFonts w:ascii="Times New Roman" w:hAnsi="Times New Roman" w:cs="Times New Roman"/>
          <w:sz w:val="32"/>
          <w:szCs w:val="32"/>
        </w:rPr>
        <w:t>57</w:t>
      </w:r>
      <w:r w:rsidR="00D4222C" w:rsidRPr="00C27EF5">
        <w:rPr>
          <w:rFonts w:ascii="Times New Roman" w:hAnsi="Times New Roman" w:cs="Times New Roman"/>
          <w:sz w:val="32"/>
          <w:szCs w:val="32"/>
        </w:rPr>
        <w:t>].</w:t>
      </w:r>
      <w:bookmarkEnd w:id="83"/>
      <w:bookmarkEnd w:id="84"/>
      <w:bookmarkEnd w:id="85"/>
    </w:p>
    <w:p w:rsidR="00845033" w:rsidRPr="00C27EF5" w:rsidRDefault="000B1E18" w:rsidP="006B1F0D">
      <w:pPr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bookmarkStart w:id="86" w:name="_Toc124363883"/>
      <w:bookmarkStart w:id="87" w:name="_Toc126079216"/>
      <w:bookmarkStart w:id="88" w:name="_Toc128738590"/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нализиру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ариант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емантическ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одификац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ло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осостав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рминах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ш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воду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лад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лав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актическ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начени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уч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433CEF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433CEF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сво</w:t>
      </w:r>
      <w:r w:rsidR="00433CEF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="00433CEF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ноязыч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ч</w:t>
      </w:r>
      <w:r w:rsidR="00433CEF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.</w:t>
      </w:r>
      <w:bookmarkEnd w:id="86"/>
      <w:bookmarkEnd w:id="87"/>
      <w:bookmarkEnd w:id="88"/>
    </w:p>
    <w:p w:rsidR="00845033" w:rsidRPr="00C27EF5" w:rsidRDefault="00BF2F9F" w:rsidP="006B1F0D">
      <w:pPr>
        <w:spacing w:after="0" w:line="240" w:lineRule="auto"/>
        <w:ind w:firstLine="567"/>
        <w:jc w:val="both"/>
        <w:textAlignment w:val="baseline"/>
        <w:outlineLvl w:val="1"/>
        <w:rPr>
          <w:rFonts w:ascii="Times New Roman" w:hAnsi="Times New Roman" w:cs="Times New Roman"/>
          <w:sz w:val="32"/>
          <w:szCs w:val="32"/>
        </w:rPr>
      </w:pPr>
      <w:bookmarkStart w:id="89" w:name="_Toc124363884"/>
      <w:bookmarkStart w:id="90" w:name="_Toc126079217"/>
      <w:bookmarkStart w:id="91" w:name="_Toc128738591"/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и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глий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ососта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ов: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433CEF" w:rsidRPr="00C27EF5">
        <w:rPr>
          <w:rFonts w:ascii="Times New Roman" w:eastAsia="Times New Roman" w:hAnsi="Times New Roman" w:cs="Times New Roman"/>
          <w:sz w:val="32"/>
          <w:szCs w:val="32"/>
          <w:bdr w:val="none" w:sz="0" w:space="0" w:color="auto" w:frame="1"/>
          <w:shd w:val="clear" w:color="auto" w:fill="FFFFFF"/>
          <w:lang w:eastAsia="ru-RU"/>
        </w:rPr>
        <w:t>равносильность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bdr w:val="none" w:sz="0" w:space="0" w:color="auto" w:frame="1"/>
          <w:shd w:val="clear" w:color="auto" w:fill="FFFFFF"/>
          <w:lang w:eastAsia="ru-RU"/>
        </w:rPr>
        <w:t>,</w:t>
      </w:r>
      <w:r w:rsidR="009E392F">
        <w:rPr>
          <w:rFonts w:ascii="Times New Roman" w:eastAsia="Times New Roman" w:hAnsi="Times New Roman" w:cs="Times New Roman"/>
          <w:b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hyperlink r:id="rId10" w:tooltip="Антонимы" w:history="1">
        <w:r w:rsidR="009904A8" w:rsidRPr="00C27EF5">
          <w:rPr>
            <w:rFonts w:ascii="Times New Roman" w:eastAsia="Times New Roman" w:hAnsi="Times New Roman" w:cs="Times New Roman"/>
            <w:sz w:val="32"/>
            <w:szCs w:val="32"/>
            <w:bdr w:val="none" w:sz="0" w:space="0" w:color="auto" w:frame="1"/>
            <w:lang w:eastAsia="ru-RU"/>
          </w:rPr>
          <w:t>а</w:t>
        </w:r>
        <w:r w:rsidR="009904A8" w:rsidRPr="00C27EF5">
          <w:rPr>
            <w:rFonts w:ascii="Times New Roman" w:eastAsia="Times New Roman" w:hAnsi="Times New Roman" w:cs="Times New Roman"/>
            <w:sz w:val="32"/>
            <w:szCs w:val="32"/>
            <w:bdr w:val="none" w:sz="0" w:space="0" w:color="auto" w:frame="1"/>
            <w:lang w:eastAsia="ru-RU"/>
          </w:rPr>
          <w:t>н</w:t>
        </w:r>
        <w:r w:rsidR="009904A8" w:rsidRPr="00C27EF5">
          <w:rPr>
            <w:rFonts w:ascii="Times New Roman" w:eastAsia="Times New Roman" w:hAnsi="Times New Roman" w:cs="Times New Roman"/>
            <w:sz w:val="32"/>
            <w:szCs w:val="32"/>
            <w:bdr w:val="none" w:sz="0" w:space="0" w:color="auto" w:frame="1"/>
            <w:lang w:eastAsia="ru-RU"/>
          </w:rPr>
          <w:t>тонимия</w:t>
        </w:r>
      </w:hyperlink>
      <w:r w:rsidR="009904A8" w:rsidRPr="00C27EF5">
        <w:rPr>
          <w:rFonts w:ascii="Times New Roman" w:eastAsia="Times New Roman" w:hAnsi="Times New Roman" w:cs="Times New Roman"/>
          <w:sz w:val="32"/>
          <w:szCs w:val="32"/>
          <w:bdr w:val="none" w:sz="0" w:space="0" w:color="auto" w:frame="1"/>
          <w:shd w:val="clear" w:color="auto" w:fill="FFFFFF"/>
          <w:lang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="00433CEF" w:rsidRPr="00C27EF5">
        <w:rPr>
          <w:rFonts w:ascii="Times New Roman" w:eastAsia="Times New Roman" w:hAnsi="Times New Roman" w:cs="Times New Roman"/>
          <w:sz w:val="32"/>
          <w:szCs w:val="32"/>
          <w:bdr w:val="none" w:sz="0" w:space="0" w:color="auto" w:frame="1"/>
          <w:shd w:val="clear" w:color="auto" w:fill="FFFFFF"/>
          <w:lang w:eastAsia="ru-RU"/>
        </w:rPr>
        <w:t>увеличение</w:t>
      </w:r>
      <w:r w:rsidR="009E392F">
        <w:rPr>
          <w:rFonts w:ascii="Times New Roman" w:eastAsia="Times New Roman" w:hAnsi="Times New Roman" w:cs="Times New Roman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bdr w:val="none" w:sz="0" w:space="0" w:color="auto" w:frame="1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="00433CEF" w:rsidRPr="00C27EF5">
        <w:rPr>
          <w:rFonts w:ascii="Times New Roman" w:eastAsia="Times New Roman" w:hAnsi="Times New Roman" w:cs="Times New Roman"/>
          <w:sz w:val="32"/>
          <w:szCs w:val="32"/>
          <w:bdr w:val="none" w:sz="0" w:space="0" w:color="auto" w:frame="1"/>
          <w:shd w:val="clear" w:color="auto" w:fill="FFFFFF"/>
          <w:lang w:eastAsia="ru-RU"/>
        </w:rPr>
        <w:t>уменьшение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bdr w:val="none" w:sz="0" w:space="0" w:color="auto" w:frame="1"/>
          <w:shd w:val="clear" w:color="auto" w:fill="FFFFFF"/>
          <w:lang w:eastAsia="ru-RU"/>
        </w:rPr>
        <w:t>.</w:t>
      </w:r>
      <w:r w:rsidR="009E392F">
        <w:rPr>
          <w:rFonts w:ascii="Times New Roman" w:eastAsia="Times New Roman" w:hAnsi="Times New Roman" w:cs="Times New Roman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="001E214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скрыт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1E214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1E214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идо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1E214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л</w:t>
      </w:r>
      <w:r w:rsidR="00CF7B61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1E214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зможнос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1E214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станови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емантическ</w:t>
      </w:r>
      <w:r w:rsidR="001E214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1E214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ста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ложнососта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904A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1E2148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рмино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D4222C" w:rsidRPr="00C27EF5">
        <w:rPr>
          <w:rFonts w:ascii="Times New Roman" w:hAnsi="Times New Roman" w:cs="Times New Roman"/>
          <w:sz w:val="32"/>
          <w:szCs w:val="32"/>
        </w:rPr>
        <w:t>[</w:t>
      </w:r>
      <w:r w:rsidR="004F065B" w:rsidRPr="00C27EF5">
        <w:rPr>
          <w:rFonts w:ascii="Times New Roman" w:hAnsi="Times New Roman" w:cs="Times New Roman"/>
          <w:sz w:val="32"/>
          <w:szCs w:val="32"/>
        </w:rPr>
        <w:t>5</w:t>
      </w:r>
      <w:r w:rsidR="00D4222C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4222C"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4F065B" w:rsidRPr="00C27EF5">
        <w:rPr>
          <w:rFonts w:ascii="Times New Roman" w:hAnsi="Times New Roman" w:cs="Times New Roman"/>
          <w:sz w:val="32"/>
          <w:szCs w:val="32"/>
        </w:rPr>
        <w:t>381</w:t>
      </w:r>
      <w:r w:rsidR="00D4222C" w:rsidRPr="00C27EF5">
        <w:rPr>
          <w:rFonts w:ascii="Times New Roman" w:hAnsi="Times New Roman" w:cs="Times New Roman"/>
          <w:sz w:val="32"/>
          <w:szCs w:val="32"/>
        </w:rPr>
        <w:t>].</w:t>
      </w:r>
      <w:bookmarkEnd w:id="89"/>
      <w:bookmarkEnd w:id="90"/>
      <w:bookmarkEnd w:id="91"/>
    </w:p>
    <w:p w:rsidR="009904A8" w:rsidRPr="00C27EF5" w:rsidRDefault="00845033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iCs/>
          <w:sz w:val="32"/>
          <w:szCs w:val="32"/>
        </w:rPr>
        <w:t>В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статье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мы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постарались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дать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словарное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оп</w:t>
      </w:r>
      <w:r w:rsidRPr="00C27EF5">
        <w:rPr>
          <w:rFonts w:ascii="Times New Roman" w:hAnsi="Times New Roman" w:cs="Times New Roman"/>
          <w:iCs/>
          <w:sz w:val="32"/>
          <w:szCs w:val="32"/>
        </w:rPr>
        <w:t>и</w:t>
      </w:r>
      <w:r w:rsidRPr="00C27EF5">
        <w:rPr>
          <w:rFonts w:ascii="Times New Roman" w:hAnsi="Times New Roman" w:cs="Times New Roman"/>
          <w:iCs/>
          <w:sz w:val="32"/>
          <w:szCs w:val="32"/>
        </w:rPr>
        <w:t>сание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сложносоставных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слов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с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иноязычным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компонентом.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В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="00BF2F9F" w:rsidRPr="00C27EF5">
        <w:rPr>
          <w:rFonts w:ascii="Times New Roman" w:hAnsi="Times New Roman" w:cs="Times New Roman"/>
          <w:iCs/>
          <w:sz w:val="32"/>
          <w:szCs w:val="32"/>
        </w:rPr>
        <w:t>языке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все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чаще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появляются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термины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нового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вида.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Мы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постар</w:t>
      </w:r>
      <w:r w:rsidRPr="00C27EF5">
        <w:rPr>
          <w:rFonts w:ascii="Times New Roman" w:hAnsi="Times New Roman" w:cs="Times New Roman"/>
          <w:iCs/>
          <w:sz w:val="32"/>
          <w:szCs w:val="32"/>
        </w:rPr>
        <w:t>а</w:t>
      </w:r>
      <w:r w:rsidRPr="00C27EF5">
        <w:rPr>
          <w:rFonts w:ascii="Times New Roman" w:hAnsi="Times New Roman" w:cs="Times New Roman"/>
          <w:iCs/>
          <w:sz w:val="32"/>
          <w:szCs w:val="32"/>
        </w:rPr>
        <w:t>лись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изучить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из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них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с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целью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их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дальнейшего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прим</w:t>
      </w:r>
      <w:r w:rsidRPr="00C27EF5">
        <w:rPr>
          <w:rFonts w:ascii="Times New Roman" w:hAnsi="Times New Roman" w:cs="Times New Roman"/>
          <w:iCs/>
          <w:sz w:val="32"/>
          <w:szCs w:val="32"/>
        </w:rPr>
        <w:t>е</w:t>
      </w:r>
      <w:r w:rsidRPr="00C27EF5">
        <w:rPr>
          <w:rFonts w:ascii="Times New Roman" w:hAnsi="Times New Roman" w:cs="Times New Roman"/>
          <w:iCs/>
          <w:sz w:val="32"/>
          <w:szCs w:val="32"/>
        </w:rPr>
        <w:t>нения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в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и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повседневной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коммуникации.</w:t>
      </w:r>
    </w:p>
    <w:p w:rsidR="00C53B20" w:rsidRPr="00C27EF5" w:rsidRDefault="009904A8" w:rsidP="006B1F0D">
      <w:pPr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</w:pPr>
      <w:bookmarkStart w:id="92" w:name="_Toc124363885"/>
      <w:bookmarkStart w:id="93" w:name="_Toc126079218"/>
      <w:bookmarkStart w:id="94" w:name="_Toc128738592"/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Кром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этого</w:t>
      </w:r>
      <w:r w:rsidR="008250EE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,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отдельн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был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дан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представлени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дефисно-гибридном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образовании.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итогам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данно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работы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можн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сказать,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сложносоставны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слова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таког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вида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являются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тольк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ле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к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семо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разговорно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речи,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такж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выступают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вид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bdr w:val="none" w:sz="0" w:space="0" w:color="auto" w:frame="1"/>
          <w:shd w:val="clear" w:color="auto" w:fill="FFFFFF"/>
          <w:lang w:eastAsia="ru-RU"/>
        </w:rPr>
        <w:t>сленга.</w:t>
      </w:r>
      <w:bookmarkEnd w:id="92"/>
      <w:bookmarkEnd w:id="93"/>
      <w:bookmarkEnd w:id="94"/>
    </w:p>
    <w:p w:rsidR="009B4DCF" w:rsidRPr="005C5839" w:rsidRDefault="009B4DCF" w:rsidP="006B1F0D">
      <w:pPr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szCs w:val="32"/>
          <w:bdr w:val="none" w:sz="0" w:space="0" w:color="auto" w:frame="1"/>
          <w:shd w:val="clear" w:color="auto" w:fill="FFFFFF"/>
          <w:lang w:eastAsia="ru-RU"/>
        </w:rPr>
      </w:pPr>
    </w:p>
    <w:p w:rsidR="00835C68" w:rsidRPr="00C27EF5" w:rsidRDefault="009B4DCF" w:rsidP="00841A29">
      <w:pPr>
        <w:spacing w:after="0" w:line="240" w:lineRule="auto"/>
        <w:ind w:left="567" w:hanging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8"/>
          <w:szCs w:val="32"/>
          <w:bdr w:val="none" w:sz="0" w:space="0" w:color="auto" w:frame="1"/>
          <w:shd w:val="clear" w:color="auto" w:fill="FFFFFF"/>
          <w:lang w:eastAsia="ru-RU"/>
        </w:rPr>
      </w:pPr>
      <w:bookmarkStart w:id="95" w:name="_Toc124363886"/>
      <w:bookmarkStart w:id="96" w:name="_Toc126079219"/>
      <w:bookmarkStart w:id="97" w:name="_Toc128738593"/>
      <w:r w:rsidRPr="00C27EF5">
        <w:rPr>
          <w:rFonts w:ascii="Times New Roman" w:eastAsia="Times New Roman" w:hAnsi="Times New Roman" w:cs="Times New Roman"/>
          <w:b/>
          <w:sz w:val="28"/>
          <w:szCs w:val="32"/>
          <w:bdr w:val="none" w:sz="0" w:space="0" w:color="auto" w:frame="1"/>
          <w:shd w:val="clear" w:color="auto" w:fill="FFFFFF"/>
          <w:lang w:eastAsia="ru-RU"/>
        </w:rPr>
        <w:t>Литература</w:t>
      </w:r>
      <w:bookmarkEnd w:id="95"/>
      <w:bookmarkEnd w:id="96"/>
      <w:bookmarkEnd w:id="97"/>
    </w:p>
    <w:p w:rsidR="009B4DCF" w:rsidRPr="00C27EF5" w:rsidRDefault="009B4DCF" w:rsidP="00142370">
      <w:pPr>
        <w:pStyle w:val="a3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pacing w:val="-4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Е.А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Агентивные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суффиксы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словообразовании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англи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й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ского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языка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Е.А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Международный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журнал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экспериме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н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тального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образования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2014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№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5-1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120-123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ISSN: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2618-7159</w:t>
      </w:r>
    </w:p>
    <w:p w:rsidR="009B4DCF" w:rsidRPr="00C27EF5" w:rsidRDefault="009B4DCF" w:rsidP="00142370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Е.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Фонетически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собенност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нглийск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язык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Е.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борнике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ради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ннова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истем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браз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ани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еждународны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чных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татей.-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чаевск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19.-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127-132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ISBN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978-5-8307-0577-6</w:t>
      </w:r>
    </w:p>
    <w:p w:rsidR="009B4DCF" w:rsidRPr="00C27EF5" w:rsidRDefault="009B4DCF" w:rsidP="00142370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lastRenderedPageBreak/>
        <w:t>Лепшоко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Е.А.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собенност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формирования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ббревиа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овр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енном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нглийском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язык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Е.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Лепшоко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со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р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блемы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овременн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едагогическ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бразовани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анкт-Петербург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№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70-1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65-267.</w:t>
      </w:r>
    </w:p>
    <w:p w:rsidR="009B4DCF" w:rsidRPr="00C27EF5" w:rsidRDefault="009B4DCF" w:rsidP="00142370">
      <w:pPr>
        <w:pStyle w:val="a3"/>
        <w:numPr>
          <w:ilvl w:val="0"/>
          <w:numId w:val="1"/>
        </w:numPr>
        <w:spacing w:after="0" w:line="240" w:lineRule="auto"/>
        <w:ind w:left="567" w:hanging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8"/>
          <w:szCs w:val="32"/>
          <w:bdr w:val="none" w:sz="0" w:space="0" w:color="auto" w:frame="1"/>
          <w:shd w:val="clear" w:color="auto" w:fill="FFFFFF"/>
          <w:lang w:eastAsia="ru-RU"/>
        </w:rPr>
      </w:pPr>
      <w:bookmarkStart w:id="98" w:name="_Toc124363887"/>
      <w:bookmarkStart w:id="99" w:name="_Toc126079220"/>
      <w:bookmarkStart w:id="100" w:name="_Toc128738594"/>
      <w:r w:rsidRPr="00C27EF5">
        <w:rPr>
          <w:rFonts w:ascii="Times New Roman" w:hAnsi="Times New Roman" w:cs="Times New Roman"/>
          <w:sz w:val="28"/>
          <w:szCs w:val="32"/>
        </w:rPr>
        <w:t>Смирниц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ксиколог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глий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мирни</w:t>
      </w:r>
      <w:r w:rsidRPr="00C27EF5">
        <w:rPr>
          <w:rFonts w:ascii="Times New Roman" w:hAnsi="Times New Roman" w:cs="Times New Roman"/>
          <w:sz w:val="28"/>
          <w:szCs w:val="32"/>
        </w:rPr>
        <w:t>ц</w:t>
      </w:r>
      <w:r w:rsidRPr="00C27EF5">
        <w:rPr>
          <w:rFonts w:ascii="Times New Roman" w:hAnsi="Times New Roman" w:cs="Times New Roman"/>
          <w:sz w:val="28"/>
          <w:szCs w:val="32"/>
        </w:rPr>
        <w:t>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ысш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школ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16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89042-043-7</w:t>
      </w:r>
      <w:bookmarkEnd w:id="98"/>
      <w:bookmarkEnd w:id="99"/>
      <w:bookmarkEnd w:id="100"/>
    </w:p>
    <w:p w:rsidR="009B4DCF" w:rsidRPr="00C27EF5" w:rsidRDefault="009B4DCF" w:rsidP="00142370">
      <w:pPr>
        <w:pStyle w:val="a3"/>
        <w:numPr>
          <w:ilvl w:val="0"/>
          <w:numId w:val="1"/>
        </w:numPr>
        <w:tabs>
          <w:tab w:val="left" w:pos="142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Хомяк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веде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уче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ленг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нов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мпонен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глий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стореч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омяк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логд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инистерств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свещ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ФСР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логод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дагогич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ститут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81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397-00274-5</w:t>
      </w:r>
    </w:p>
    <w:p w:rsidR="009B4DCF" w:rsidRPr="00C27EF5" w:rsidRDefault="009B4DCF" w:rsidP="00142370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Чотчае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.К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пособы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ополнения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ловарн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апас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нглийск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язык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.К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Чотчае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Е.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Ялта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едагогически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естник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№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.-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56-5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ISSN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618-818X</w:t>
      </w:r>
    </w:p>
    <w:p w:rsidR="009B4DCF" w:rsidRPr="00C27EF5" w:rsidRDefault="009B4DCF" w:rsidP="00841A29">
      <w:pPr>
        <w:pStyle w:val="a3"/>
        <w:shd w:val="clear" w:color="auto" w:fill="FFFFFF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A6CAC" w:rsidRPr="005C5839" w:rsidRDefault="003A6CAC" w:rsidP="00841A29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Cs w:val="32"/>
        </w:rPr>
      </w:pPr>
    </w:p>
    <w:p w:rsidR="00D815AF" w:rsidRPr="00C27EF5" w:rsidRDefault="00D815AF" w:rsidP="00841A29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sz w:val="32"/>
          <w:szCs w:val="32"/>
        </w:rPr>
        <w:t>614.78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</w:p>
    <w:p w:rsidR="00525597" w:rsidRPr="00C27EF5" w:rsidRDefault="00525597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01" w:name="_Toc128738595"/>
      <w:r w:rsidRPr="00C27EF5">
        <w:rPr>
          <w:rFonts w:ascii="Times New Roman" w:hAnsi="Times New Roman" w:cs="Times New Roman"/>
          <w:sz w:val="32"/>
          <w:szCs w:val="32"/>
        </w:rPr>
        <w:t>Абдулла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Алиш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арянович</w:t>
      </w:r>
      <w:r w:rsidR="00CF7B61" w:rsidRPr="00C27EF5">
        <w:rPr>
          <w:rFonts w:ascii="Times New Roman" w:hAnsi="Times New Roman" w:cs="Times New Roman"/>
          <w:sz w:val="32"/>
          <w:szCs w:val="32"/>
        </w:rPr>
        <w:t>,</w:t>
      </w:r>
      <w:bookmarkEnd w:id="101"/>
    </w:p>
    <w:p w:rsidR="00525597" w:rsidRPr="00C27EF5" w:rsidRDefault="00525597" w:rsidP="00841A29">
      <w:pPr>
        <w:pStyle w:val="2"/>
        <w:spacing w:before="0" w:after="0"/>
        <w:jc w:val="right"/>
        <w:rPr>
          <w:rFonts w:ascii="Times New Roman" w:hAnsi="Times New Roman" w:cs="Times New Roman"/>
          <w:i w:val="0"/>
          <w:sz w:val="32"/>
          <w:szCs w:val="32"/>
        </w:rPr>
      </w:pPr>
      <w:bookmarkStart w:id="102" w:name="_Toc124363889"/>
      <w:bookmarkStart w:id="103" w:name="_Toc126079222"/>
      <w:bookmarkStart w:id="104" w:name="_Toc128738596"/>
      <w:r w:rsidRPr="00C27EF5">
        <w:rPr>
          <w:rFonts w:ascii="Times New Roman" w:hAnsi="Times New Roman" w:cs="Times New Roman"/>
          <w:b w:val="0"/>
          <w:sz w:val="32"/>
          <w:szCs w:val="32"/>
        </w:rPr>
        <w:t>студент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31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р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отделения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экологии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природопользования</w:t>
      </w:r>
      <w:bookmarkEnd w:id="102"/>
      <w:bookmarkEnd w:id="103"/>
      <w:bookmarkEnd w:id="104"/>
    </w:p>
    <w:p w:rsidR="00525597" w:rsidRPr="00C27EF5" w:rsidRDefault="00525597" w:rsidP="00841A29">
      <w:pPr>
        <w:pStyle w:val="2"/>
        <w:spacing w:before="0" w:after="0"/>
        <w:jc w:val="right"/>
        <w:rPr>
          <w:rFonts w:ascii="Times New Roman" w:hAnsi="Times New Roman" w:cs="Times New Roman"/>
          <w:i w:val="0"/>
          <w:sz w:val="32"/>
          <w:szCs w:val="32"/>
        </w:rPr>
      </w:pPr>
      <w:bookmarkStart w:id="105" w:name="_Toc124363890"/>
      <w:bookmarkStart w:id="106" w:name="_Toc126079223"/>
      <w:bookmarkStart w:id="107" w:name="_Toc128738597"/>
      <w:r w:rsidRPr="00C27EF5">
        <w:rPr>
          <w:rFonts w:ascii="Times New Roman" w:hAnsi="Times New Roman" w:cs="Times New Roman"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лпагар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сур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ьясовна</w:t>
      </w:r>
      <w:bookmarkEnd w:id="105"/>
      <w:r w:rsidR="00CF7B61" w:rsidRPr="00C27EF5">
        <w:rPr>
          <w:rFonts w:ascii="Times New Roman" w:hAnsi="Times New Roman" w:cs="Times New Roman"/>
          <w:sz w:val="32"/>
          <w:szCs w:val="32"/>
        </w:rPr>
        <w:t>,</w:t>
      </w:r>
      <w:bookmarkEnd w:id="106"/>
      <w:bookmarkEnd w:id="107"/>
    </w:p>
    <w:p w:rsidR="00525597" w:rsidRPr="00C27EF5" w:rsidRDefault="00525597" w:rsidP="00841A29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108" w:name="_Toc124363891"/>
      <w:bookmarkStart w:id="109" w:name="_Toc126079224"/>
      <w:bookmarkStart w:id="110" w:name="_Toc128738598"/>
      <w:r w:rsidRPr="00C27EF5">
        <w:rPr>
          <w:rFonts w:ascii="Times New Roman" w:hAnsi="Times New Roman" w:cs="Times New Roman"/>
          <w:b w:val="0"/>
          <w:sz w:val="32"/>
          <w:szCs w:val="32"/>
        </w:rPr>
        <w:t>кандидат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еографических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наук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доцент</w:t>
      </w:r>
      <w:bookmarkEnd w:id="108"/>
      <w:bookmarkEnd w:id="109"/>
      <w:bookmarkEnd w:id="110"/>
    </w:p>
    <w:p w:rsidR="00525597" w:rsidRPr="00C27EF5" w:rsidRDefault="00525597" w:rsidP="00841A29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111" w:name="_Toc124363892"/>
      <w:bookmarkStart w:id="112" w:name="_Toc126079225"/>
      <w:bookmarkStart w:id="113" w:name="_Toc128738599"/>
      <w:r w:rsidRPr="00C27EF5">
        <w:rPr>
          <w:rFonts w:ascii="Times New Roman" w:hAnsi="Times New Roman" w:cs="Times New Roman"/>
          <w:b w:val="0"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экологии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природопользования</w:t>
      </w:r>
      <w:bookmarkEnd w:id="111"/>
      <w:r w:rsidR="00CF7B61" w:rsidRPr="00C27EF5">
        <w:rPr>
          <w:rFonts w:ascii="Times New Roman" w:hAnsi="Times New Roman" w:cs="Times New Roman"/>
          <w:b w:val="0"/>
          <w:sz w:val="32"/>
          <w:szCs w:val="32"/>
        </w:rPr>
        <w:t>,</w:t>
      </w:r>
      <w:bookmarkEnd w:id="112"/>
      <w:bookmarkEnd w:id="113"/>
    </w:p>
    <w:p w:rsidR="00D815AF" w:rsidRPr="00C27EF5" w:rsidRDefault="00D815AF" w:rsidP="00D815AF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114" w:name="_Toc124363895"/>
      <w:bookmarkStart w:id="115" w:name="_Toc126079228"/>
      <w:bookmarkStart w:id="116" w:name="_Toc128738602"/>
      <w:bookmarkStart w:id="117" w:name="_Toc124363893"/>
      <w:bookmarkStart w:id="118" w:name="_Toc126079226"/>
      <w:bookmarkStart w:id="119" w:name="_Toc128738600"/>
      <w:r w:rsidRPr="00C27EF5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sz w:val="32"/>
          <w:szCs w:val="32"/>
        </w:rPr>
        <w:t>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  <w:lang w:val="en-US"/>
        </w:rPr>
        <w:t>salpagarova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51@</w:t>
      </w:r>
      <w:r w:rsidRPr="00C27EF5">
        <w:rPr>
          <w:rFonts w:ascii="Times New Roman" w:hAnsi="Times New Roman" w:cs="Times New Roman"/>
          <w:b w:val="0"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.</w:t>
      </w:r>
      <w:r w:rsidRPr="00C27EF5">
        <w:rPr>
          <w:rFonts w:ascii="Times New Roman" w:hAnsi="Times New Roman" w:cs="Times New Roman"/>
          <w:b w:val="0"/>
          <w:sz w:val="32"/>
          <w:szCs w:val="32"/>
          <w:lang w:val="en-US"/>
        </w:rPr>
        <w:t>ru</w:t>
      </w:r>
      <w:bookmarkEnd w:id="114"/>
      <w:bookmarkEnd w:id="115"/>
      <w:bookmarkEnd w:id="116"/>
    </w:p>
    <w:p w:rsidR="00525597" w:rsidRPr="00C27EF5" w:rsidRDefault="00525597" w:rsidP="00841A29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r w:rsidRPr="00C27EF5">
        <w:rPr>
          <w:rFonts w:ascii="Times New Roman" w:hAnsi="Times New Roman" w:cs="Times New Roman"/>
          <w:b w:val="0"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университет</w:t>
      </w:r>
      <w:bookmarkEnd w:id="117"/>
      <w:bookmarkEnd w:id="118"/>
      <w:bookmarkEnd w:id="119"/>
    </w:p>
    <w:p w:rsidR="00525597" w:rsidRPr="00C27EF5" w:rsidRDefault="00525597" w:rsidP="00841A29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120" w:name="_Toc124363894"/>
      <w:bookmarkStart w:id="121" w:name="_Toc126079227"/>
      <w:bookmarkStart w:id="122" w:name="_Toc128738601"/>
      <w:r w:rsidRPr="00C27EF5">
        <w:rPr>
          <w:rFonts w:ascii="Times New Roman" w:hAnsi="Times New Roman" w:cs="Times New Roman"/>
          <w:b w:val="0"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У.Д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Россия</w:t>
      </w:r>
      <w:bookmarkEnd w:id="120"/>
      <w:bookmarkEnd w:id="121"/>
      <w:bookmarkEnd w:id="122"/>
    </w:p>
    <w:p w:rsidR="00525597" w:rsidRPr="005C5839" w:rsidRDefault="00525597" w:rsidP="00841A29">
      <w:pPr>
        <w:spacing w:after="0" w:line="240" w:lineRule="auto"/>
        <w:jc w:val="right"/>
        <w:rPr>
          <w:rFonts w:ascii="Times New Roman" w:hAnsi="Times New Roman" w:cs="Times New Roman"/>
          <w:b/>
          <w:szCs w:val="32"/>
        </w:rPr>
      </w:pPr>
    </w:p>
    <w:p w:rsidR="00525597" w:rsidRPr="00C27EF5" w:rsidRDefault="00525597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23" w:name="_Toc128738603"/>
      <w:r w:rsidRPr="00C27EF5">
        <w:rPr>
          <w:rFonts w:ascii="Times New Roman" w:hAnsi="Times New Roman" w:cs="Times New Roman"/>
          <w:i w:val="0"/>
          <w:sz w:val="32"/>
          <w:szCs w:val="32"/>
        </w:rPr>
        <w:t>ВЛИЯНИ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СКУССТВЕННОЙ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НА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ЗДОРОВЬ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ЧЕЛОВЕКА</w:t>
      </w:r>
      <w:bookmarkEnd w:id="123"/>
    </w:p>
    <w:p w:rsidR="00525597" w:rsidRPr="005C5839" w:rsidRDefault="0052559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Cs w:val="32"/>
        </w:rPr>
      </w:pPr>
    </w:p>
    <w:p w:rsidR="00B34B58" w:rsidRPr="00C27EF5" w:rsidRDefault="00B34B58" w:rsidP="00B34B5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оектирован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благоприятн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реды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i/>
          <w:sz w:val="28"/>
          <w:szCs w:val="32"/>
        </w:rPr>
        <w:t>дл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уществ</w:t>
      </w:r>
      <w:r w:rsidRPr="00C27EF5">
        <w:rPr>
          <w:rFonts w:ascii="Times New Roman" w:hAnsi="Times New Roman" w:cs="Times New Roman"/>
          <w:i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z w:val="28"/>
          <w:szCs w:val="32"/>
        </w:rPr>
        <w:t>ван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еловек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условия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быстр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звивающегос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новляющегос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Pr="00C27EF5">
        <w:rPr>
          <w:rFonts w:ascii="Times New Roman" w:hAnsi="Times New Roman" w:cs="Times New Roman"/>
          <w:i/>
          <w:sz w:val="28"/>
          <w:szCs w:val="32"/>
        </w:rPr>
        <w:t>р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являетс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ажны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опросо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аше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ремени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Главн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условия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т</w:t>
      </w:r>
      <w:r w:rsidRPr="00C27EF5">
        <w:rPr>
          <w:rFonts w:ascii="Times New Roman" w:hAnsi="Times New Roman" w:cs="Times New Roman"/>
          <w:i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z w:val="28"/>
          <w:szCs w:val="32"/>
        </w:rPr>
        <w:t>р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еловек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едъявляе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ред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вое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итания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едставляю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об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мплексно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ешен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з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мфортной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функциональн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эстетическ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оставляющих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щность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нкретны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казателе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ыявляе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то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т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овременн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городск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ред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</w:t>
      </w:r>
      <w:r w:rsidR="006E22F8" w:rsidRPr="00C27EF5">
        <w:rPr>
          <w:rFonts w:ascii="Times New Roman" w:hAnsi="Times New Roman" w:cs="Times New Roman"/>
          <w:i/>
          <w:sz w:val="28"/>
          <w:szCs w:val="32"/>
        </w:rPr>
        <w:t>е</w:t>
      </w:r>
      <w:r w:rsidRPr="00C27EF5">
        <w:rPr>
          <w:rFonts w:ascii="Times New Roman" w:hAnsi="Times New Roman" w:cs="Times New Roman"/>
          <w:i/>
          <w:sz w:val="28"/>
          <w:szCs w:val="32"/>
        </w:rPr>
        <w:t>бывае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еуравновешенност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ежду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ъективным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уждам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ндивид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уюте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мфорте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ащите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функци</w:t>
      </w:r>
      <w:r w:rsidRPr="00C27EF5">
        <w:rPr>
          <w:rFonts w:ascii="Times New Roman" w:hAnsi="Times New Roman" w:cs="Times New Roman"/>
          <w:i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z w:val="28"/>
          <w:szCs w:val="32"/>
        </w:rPr>
        <w:t>нальност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остижени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еспечен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эти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требностей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т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лияе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сихоэмоционально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благополуч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еловек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уждаетс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рочно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овершенствовании.</w:t>
      </w:r>
    </w:p>
    <w:p w:rsidR="00B34B58" w:rsidRPr="00C27EF5" w:rsidRDefault="00B34B58" w:rsidP="00B34B5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химическо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агрязнен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оздух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i/>
          <w:sz w:val="28"/>
          <w:szCs w:val="32"/>
        </w:rPr>
        <w:t>внешн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агря</w:t>
      </w:r>
      <w:r w:rsidRPr="00C27EF5">
        <w:rPr>
          <w:rFonts w:ascii="Times New Roman" w:hAnsi="Times New Roman" w:cs="Times New Roman"/>
          <w:i/>
          <w:sz w:val="28"/>
          <w:szCs w:val="32"/>
        </w:rPr>
        <w:t>з</w:t>
      </w:r>
      <w:r w:rsidRPr="00C27EF5">
        <w:rPr>
          <w:rFonts w:ascii="Times New Roman" w:hAnsi="Times New Roman" w:cs="Times New Roman"/>
          <w:i/>
          <w:sz w:val="28"/>
          <w:szCs w:val="32"/>
        </w:rPr>
        <w:t>нители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нутренн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агрязнители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лимерн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атериалы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газов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л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Pr="00C27EF5">
        <w:rPr>
          <w:rFonts w:ascii="Times New Roman" w:hAnsi="Times New Roman" w:cs="Times New Roman"/>
          <w:i/>
          <w:sz w:val="28"/>
          <w:szCs w:val="32"/>
        </w:rPr>
        <w:t>ты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нтропотоксины,</w:t>
      </w:r>
      <w:r w:rsidR="009E392F">
        <w:rPr>
          <w:rStyle w:val="120"/>
          <w:szCs w:val="32"/>
        </w:rPr>
        <w:t xml:space="preserve"> </w:t>
      </w:r>
      <w:r w:rsidRPr="00C27EF5">
        <w:rPr>
          <w:rStyle w:val="120"/>
          <w:b w:val="0"/>
          <w:i/>
          <w:szCs w:val="32"/>
        </w:rPr>
        <w:t>газонагревательные</w:t>
      </w:r>
      <w:r w:rsidR="009E392F">
        <w:rPr>
          <w:rStyle w:val="120"/>
          <w:b w:val="0"/>
          <w:i/>
          <w:szCs w:val="32"/>
        </w:rPr>
        <w:t xml:space="preserve"> </w:t>
      </w:r>
      <w:r w:rsidRPr="00C27EF5">
        <w:rPr>
          <w:rStyle w:val="120"/>
          <w:b w:val="0"/>
          <w:i/>
          <w:szCs w:val="32"/>
        </w:rPr>
        <w:t>приборы.</w:t>
      </w:r>
      <w:r w:rsidR="009E392F">
        <w:rPr>
          <w:rStyle w:val="120"/>
          <w:b w:val="0"/>
          <w:i/>
          <w:szCs w:val="32"/>
        </w:rPr>
        <w:t xml:space="preserve"> </w:t>
      </w:r>
    </w:p>
    <w:p w:rsidR="00B34B58" w:rsidRPr="00C27EF5" w:rsidRDefault="00B34B58" w:rsidP="00B34B58">
      <w:pPr>
        <w:pStyle w:val="a7"/>
        <w:shd w:val="clear" w:color="auto" w:fill="auto"/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Качественно-количеств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рж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ен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я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а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врем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ут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т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рактерист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мма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]: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47"/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мосфе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наружного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оло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аний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98"/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теп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ыщ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</w:t>
      </w:r>
      <w:r w:rsidR="00D815AF">
        <w:rPr>
          <w:rFonts w:ascii="Times New Roman" w:hAnsi="Times New Roman" w:cs="Times New Roman"/>
          <w:sz w:val="32"/>
          <w:szCs w:val="32"/>
        </w:rPr>
        <w:t>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мер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ал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и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86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алич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оров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57"/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оли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я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ит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бывания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86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ро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луат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аний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75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емперат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86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ра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ообмена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ш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ен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лич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м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фе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наружного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ерж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ред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нтрация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1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выш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центр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мосфер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н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мич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образ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бин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</w:t>
      </w:r>
      <w:r w:rsidR="00CF7B61" w:rsidRPr="00C27EF5">
        <w:rPr>
          <w:rFonts w:ascii="Times New Roman" w:hAnsi="Times New Roman" w:cs="Times New Roman"/>
          <w:sz w:val="32"/>
          <w:szCs w:val="32"/>
        </w:rPr>
        <w:t>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CF7B61" w:rsidRPr="00C27EF5">
        <w:rPr>
          <w:rFonts w:ascii="Times New Roman" w:hAnsi="Times New Roman" w:cs="Times New Roman"/>
          <w:sz w:val="32"/>
          <w:szCs w:val="32"/>
        </w:rPr>
        <w:t>соедин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ник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аруж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ищ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и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ищ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ь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н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ок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уок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ле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зо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цикл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леводоро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единения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]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уще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имуществ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уж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имуществ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ен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ждения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851"/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.</w:t>
      </w:r>
    </w:p>
    <w:p w:rsidR="00B34B58" w:rsidRPr="00C27EF5" w:rsidRDefault="00B34B58" w:rsidP="00B34B58">
      <w:pPr>
        <w:pStyle w:val="90"/>
        <w:shd w:val="clear" w:color="auto" w:fill="auto"/>
        <w:tabs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pacing w:val="0"/>
          <w:sz w:val="32"/>
          <w:szCs w:val="32"/>
        </w:rPr>
      </w:pPr>
      <w:r w:rsidRPr="00C27EF5">
        <w:rPr>
          <w:rFonts w:ascii="Times New Roman" w:hAnsi="Times New Roman" w:cs="Times New Roman"/>
          <w:spacing w:val="0"/>
          <w:sz w:val="32"/>
          <w:szCs w:val="32"/>
        </w:rPr>
        <w:t>Внутренние</w:t>
      </w:r>
      <w:r w:rsidR="009E392F">
        <w:rPr>
          <w:rFonts w:ascii="Times New Roman" w:hAnsi="Times New Roman" w:cs="Times New Roman"/>
          <w:spacing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0"/>
          <w:sz w:val="32"/>
          <w:szCs w:val="32"/>
        </w:rPr>
        <w:t>источники: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нтропотоксины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ммиак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2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сбест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быто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ыль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4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бензо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ные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икотин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адон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формальдегид.</w:t>
      </w:r>
    </w:p>
    <w:p w:rsidR="00B34B58" w:rsidRPr="00C27EF5" w:rsidRDefault="00B34B58" w:rsidP="00B34B58">
      <w:pPr>
        <w:pStyle w:val="90"/>
        <w:shd w:val="clear" w:color="auto" w:fill="auto"/>
        <w:tabs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pacing w:val="0"/>
          <w:sz w:val="32"/>
          <w:szCs w:val="32"/>
        </w:rPr>
      </w:pPr>
      <w:r w:rsidRPr="00C27EF5">
        <w:rPr>
          <w:rFonts w:ascii="Times New Roman" w:hAnsi="Times New Roman" w:cs="Times New Roman"/>
          <w:spacing w:val="0"/>
          <w:sz w:val="32"/>
          <w:szCs w:val="32"/>
        </w:rPr>
        <w:t>Внешние</w:t>
      </w:r>
      <w:r w:rsidR="009E392F">
        <w:rPr>
          <w:rFonts w:ascii="Times New Roman" w:hAnsi="Times New Roman" w:cs="Times New Roman"/>
          <w:spacing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0"/>
          <w:sz w:val="32"/>
          <w:szCs w:val="32"/>
        </w:rPr>
        <w:t>источники: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кис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ы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дук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тохи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к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фотооксиданты)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дук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хлоп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мобилей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ыльц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ений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851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винец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аллы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ет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уп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грязн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ой: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709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оедин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еляю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ои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струк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ми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64"/>
          <w:tab w:val="left" w:pos="709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дук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стру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старения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ме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оитель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42"/>
          <w:tab w:val="left" w:pos="709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дук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ол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гор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о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а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709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нтропотокси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еляю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едеят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42"/>
          <w:tab w:val="left" w:pos="709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дук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ую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р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бака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42"/>
          <w:tab w:val="left" w:pos="709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еще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ую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готов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щи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587"/>
          <w:tab w:val="left" w:pos="709"/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еще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еляю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с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ошки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смет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.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2"/>
          <w:tab w:val="left" w:pos="709"/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меняю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стициды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35"/>
          <w:tab w:val="left" w:pos="709"/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оедин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ую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дивиду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606"/>
          <w:tab w:val="left" w:pos="709"/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еще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я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в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хню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ежд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чую;</w:t>
      </w:r>
    </w:p>
    <w:p w:rsidR="00B34B58" w:rsidRPr="00C27EF5" w:rsidRDefault="00B34B58" w:rsidP="00142370">
      <w:pPr>
        <w:pStyle w:val="a7"/>
        <w:numPr>
          <w:ilvl w:val="0"/>
          <w:numId w:val="2"/>
        </w:numPr>
        <w:shd w:val="clear" w:color="auto" w:fill="auto"/>
        <w:tabs>
          <w:tab w:val="left" w:pos="597"/>
          <w:tab w:val="left" w:pos="709"/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летуч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ржа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допров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сероводор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дон)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и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од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т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ист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уп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ще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аний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Style w:val="14"/>
          <w:sz w:val="32"/>
          <w:szCs w:val="32"/>
        </w:rPr>
        <w:t>Полимерные</w:t>
      </w:r>
      <w:r w:rsidR="009E392F">
        <w:rPr>
          <w:rStyle w:val="14"/>
          <w:sz w:val="32"/>
          <w:szCs w:val="32"/>
        </w:rPr>
        <w:t xml:space="preserve"> </w:t>
      </w:r>
      <w:r w:rsidRPr="00C27EF5">
        <w:rPr>
          <w:rStyle w:val="14"/>
          <w:sz w:val="32"/>
          <w:szCs w:val="32"/>
        </w:rPr>
        <w:t>материал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я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ж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у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рен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ме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оитель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815AF"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менклату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иг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5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менований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семес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дроизол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плоизоля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рметиз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ры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е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гото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о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ер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ж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реме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бел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готовле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евесно-струже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ДСП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в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вр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де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око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олеу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акокрасо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рыт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нте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е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маз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патлев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]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Многокомпозицио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ме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лючите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ообраз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уп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ерж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концентрация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ме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еп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ыщ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ас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ча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анкциониров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оите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еш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ме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й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шедш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гиен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и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аи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м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благоприят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чув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еляю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ме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льдеги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р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нз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у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н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цето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ми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клогекса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тилакрил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отоксич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единени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бенз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р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мальдегид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сят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т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а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6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лиморф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кс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еляю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ме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ож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м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к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щи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л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пец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ф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ш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ж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алоб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о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х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чувств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оничес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ув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ушь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он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лек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ще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я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трац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иж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му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у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ж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лерг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еваний.</w:t>
      </w:r>
    </w:p>
    <w:p w:rsidR="00B34B58" w:rsidRPr="00C27EF5" w:rsidRDefault="00B34B58" w:rsidP="00B34B58">
      <w:pPr>
        <w:pStyle w:val="44"/>
        <w:shd w:val="clear" w:color="auto" w:fill="auto"/>
        <w:tabs>
          <w:tab w:val="left" w:pos="993"/>
        </w:tabs>
        <w:spacing w:after="0" w:line="240" w:lineRule="auto"/>
        <w:ind w:right="4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Style w:val="14"/>
          <w:sz w:val="32"/>
          <w:szCs w:val="32"/>
        </w:rPr>
        <w:t>Антропотоксин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ропотокс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бщ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един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ук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едея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6].</w:t>
      </w:r>
    </w:p>
    <w:p w:rsidR="00B34B58" w:rsidRPr="00C27EF5" w:rsidRDefault="00B34B58" w:rsidP="00B34B58">
      <w:pPr>
        <w:pStyle w:val="44"/>
        <w:shd w:val="clear" w:color="auto" w:fill="auto"/>
        <w:tabs>
          <w:tab w:val="left" w:pos="993"/>
        </w:tabs>
        <w:spacing w:after="0" w:line="240" w:lineRule="auto"/>
        <w:ind w:right="4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пич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ен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я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0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един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упа</w:t>
      </w:r>
      <w:r w:rsidRPr="00C27EF5">
        <w:rPr>
          <w:rFonts w:ascii="Times New Roman" w:hAnsi="Times New Roman" w:cs="Times New Roman"/>
          <w:sz w:val="32"/>
          <w:szCs w:val="32"/>
        </w:rPr>
        <w:t>ю</w:t>
      </w:r>
      <w:r w:rsidRPr="00C27EF5">
        <w:rPr>
          <w:rFonts w:ascii="Times New Roman" w:hAnsi="Times New Roman" w:cs="Times New Roman"/>
          <w:sz w:val="32"/>
          <w:szCs w:val="32"/>
        </w:rPr>
        <w:t>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ыхаем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рх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потокс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ед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укороч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чень):</w:t>
      </w:r>
    </w:p>
    <w:p w:rsidR="00B34B58" w:rsidRPr="00C27EF5" w:rsidRDefault="00B34B58" w:rsidP="00142370">
      <w:pPr>
        <w:pStyle w:val="a7"/>
        <w:numPr>
          <w:ilvl w:val="1"/>
          <w:numId w:val="2"/>
        </w:numPr>
        <w:shd w:val="clear" w:color="auto" w:fill="auto"/>
        <w:tabs>
          <w:tab w:val="left" w:pos="674"/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ла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оопас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диметил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э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лам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оводор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нз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д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ркаптан);</w:t>
      </w:r>
    </w:p>
    <w:p w:rsidR="00B34B58" w:rsidRPr="00C27EF5" w:rsidRDefault="00B34B58" w:rsidP="00142370">
      <w:pPr>
        <w:pStyle w:val="a7"/>
        <w:numPr>
          <w:ilvl w:val="1"/>
          <w:numId w:val="2"/>
        </w:numPr>
        <w:shd w:val="clear" w:color="auto" w:fill="auto"/>
        <w:tabs>
          <w:tab w:val="left" w:pos="674"/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ла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р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ас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фен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ми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сло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ано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ир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молог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илстир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нилацетат);</w:t>
      </w:r>
    </w:p>
    <w:p w:rsidR="00B34B58" w:rsidRPr="00C27EF5" w:rsidRDefault="00B34B58" w:rsidP="00142370">
      <w:pPr>
        <w:pStyle w:val="a7"/>
        <w:numPr>
          <w:ilvl w:val="1"/>
          <w:numId w:val="2"/>
        </w:numPr>
        <w:shd w:val="clear" w:color="auto" w:fill="auto"/>
        <w:tabs>
          <w:tab w:val="left" w:pos="654"/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ла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лоопас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ацето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илэтилк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то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та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ил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тилацетат)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ы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луат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оп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ропотокси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н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худ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чув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л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мес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ентилируе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а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нтилируе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блюд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ита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р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нтр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ропотокси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иг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ич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безопас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иц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е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явля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</w:t>
      </w:r>
      <w:r w:rsidR="00CF7B61" w:rsidRPr="00C27EF5">
        <w:rPr>
          <w:rFonts w:ascii="Times New Roman" w:hAnsi="Times New Roman" w:cs="Times New Roman"/>
          <w:sz w:val="32"/>
          <w:szCs w:val="32"/>
        </w:rPr>
        <w:t>-</w:t>
      </w:r>
      <w:r w:rsidRPr="00C27EF5">
        <w:rPr>
          <w:rFonts w:ascii="Times New Roman" w:hAnsi="Times New Roman" w:cs="Times New Roman"/>
          <w:sz w:val="32"/>
          <w:szCs w:val="32"/>
        </w:rPr>
        <w:t>4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бы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я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бач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ым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ьше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р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оп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ропотокси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ы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ич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б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л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бы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перату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Style w:val="120"/>
          <w:sz w:val="32"/>
          <w:szCs w:val="32"/>
        </w:rPr>
        <w:t>Газовые</w:t>
      </w:r>
      <w:r w:rsidR="009E392F">
        <w:rPr>
          <w:rStyle w:val="120"/>
          <w:sz w:val="32"/>
          <w:szCs w:val="32"/>
        </w:rPr>
        <w:t xml:space="preserve"> </w:t>
      </w:r>
      <w:r w:rsidRPr="00C27EF5">
        <w:rPr>
          <w:rStyle w:val="120"/>
          <w:sz w:val="32"/>
          <w:szCs w:val="32"/>
        </w:rPr>
        <w:t>плиты</w:t>
      </w:r>
      <w:r w:rsidR="009E392F">
        <w:rPr>
          <w:rStyle w:val="120"/>
          <w:sz w:val="32"/>
          <w:szCs w:val="32"/>
        </w:rPr>
        <w:t xml:space="preserve"> </w:t>
      </w:r>
      <w:r w:rsidRPr="00C27EF5">
        <w:rPr>
          <w:rStyle w:val="120"/>
          <w:sz w:val="32"/>
          <w:szCs w:val="32"/>
        </w:rPr>
        <w:t>и</w:t>
      </w:r>
      <w:r w:rsidR="009E392F">
        <w:rPr>
          <w:rStyle w:val="120"/>
          <w:sz w:val="32"/>
          <w:szCs w:val="32"/>
        </w:rPr>
        <w:t xml:space="preserve"> </w:t>
      </w:r>
      <w:r w:rsidRPr="00C27EF5">
        <w:rPr>
          <w:rStyle w:val="120"/>
          <w:sz w:val="32"/>
          <w:szCs w:val="32"/>
        </w:rPr>
        <w:t>газонагревательные</w:t>
      </w:r>
      <w:r w:rsidR="009E392F">
        <w:rPr>
          <w:rStyle w:val="120"/>
          <w:sz w:val="32"/>
          <w:szCs w:val="32"/>
        </w:rPr>
        <w:t xml:space="preserve"> </w:t>
      </w:r>
      <w:r w:rsidRPr="00C27EF5">
        <w:rPr>
          <w:rStyle w:val="120"/>
          <w:sz w:val="32"/>
          <w:szCs w:val="32"/>
        </w:rPr>
        <w:t>прибо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иф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к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ищ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ь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а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мнен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еп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оустрой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вре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ук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ол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гор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о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увели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х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и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ван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о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донагревателем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нс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варти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ук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ающ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ов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щ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особ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арке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пяч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л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Сгор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о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вре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худш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кроклима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х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]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4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о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-3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фор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тр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иг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5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г/м</w:t>
      </w:r>
      <w:r w:rsidRPr="00C27EF5"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льдеги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0,03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г/м</w:t>
      </w:r>
      <w:r w:rsidRPr="00C27EF5"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ис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з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0,6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г/м</w:t>
      </w:r>
      <w:r w:rsidRPr="00C27EF5"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уокис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з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0,44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г/м</w:t>
      </w:r>
      <w:r w:rsidRPr="00C27EF5"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нзо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0,0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г/м</w:t>
      </w:r>
      <w:r w:rsidRPr="00C27EF5"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нтрац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выш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Д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мосфер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перату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-6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°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лич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0-15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%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ен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й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,5-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клю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фор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нтр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вращ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ход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ичинам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8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бщеизвест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С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C27EF5">
        <w:rPr>
          <w:rFonts w:ascii="Times New Roman" w:hAnsi="Times New Roman" w:cs="Times New Roman"/>
          <w:sz w:val="32"/>
          <w:szCs w:val="32"/>
        </w:rPr>
        <w:t>0</w:t>
      </w:r>
      <w:r w:rsidRPr="00C27EF5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мальдеги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ома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леводор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.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упа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варти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гор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о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ли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жив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он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ей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кс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ген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тройст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рос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голо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х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чу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ствие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и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болев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услов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ицат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му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бенка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8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Газ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и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е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гряз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цикли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омати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леводород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нцероге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нз(а)пире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БП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рж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нцерог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</w:t>
      </w:r>
      <w:r w:rsidRPr="00C27EF5">
        <w:rPr>
          <w:rFonts w:ascii="Times New Roman" w:hAnsi="Times New Roman" w:cs="Times New Roman"/>
          <w:sz w:val="32"/>
          <w:szCs w:val="32"/>
        </w:rPr>
        <w:t>ш</w:t>
      </w:r>
      <w:r w:rsidRPr="00C27EF5">
        <w:rPr>
          <w:rFonts w:ascii="Times New Roman" w:hAnsi="Times New Roman" w:cs="Times New Roman"/>
          <w:sz w:val="32"/>
          <w:szCs w:val="32"/>
        </w:rPr>
        <w:t>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х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и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духовке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выш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Д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мосфер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удивит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ищ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ов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з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П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80" w:firstLine="567"/>
        <w:rPr>
          <w:rFonts w:ascii="Times New Roman" w:hAnsi="Times New Roman" w:cs="Times New Roman"/>
          <w:spacing w:val="-6"/>
          <w:sz w:val="32"/>
          <w:szCs w:val="32"/>
        </w:rPr>
      </w:pPr>
      <w:r w:rsidRPr="00C27EF5">
        <w:rPr>
          <w:rStyle w:val="110"/>
          <w:spacing w:val="-6"/>
          <w:sz w:val="32"/>
          <w:szCs w:val="32"/>
        </w:rPr>
        <w:t>Табачный</w:t>
      </w:r>
      <w:r w:rsidR="009E392F">
        <w:rPr>
          <w:rStyle w:val="110"/>
          <w:spacing w:val="-6"/>
          <w:sz w:val="32"/>
          <w:szCs w:val="32"/>
        </w:rPr>
        <w:t xml:space="preserve"> </w:t>
      </w:r>
      <w:r w:rsidRPr="00C27EF5">
        <w:rPr>
          <w:rStyle w:val="110"/>
          <w:spacing w:val="-6"/>
          <w:sz w:val="32"/>
          <w:szCs w:val="32"/>
        </w:rPr>
        <w:t>дым.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з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наиболе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распространенных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точников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загрязнения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оздушной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омещений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т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бачный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ым.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ред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урения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амих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урильщиков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некур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я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щих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членов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х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емей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(ил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оллег)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знают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се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н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эт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ока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р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одит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зменению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итуаци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лучшую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торону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—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числ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урящих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тране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особенн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ред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молодежи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с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ещ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неуклонн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растет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[3]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8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бач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ым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наруж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ы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един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со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нтр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кс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ас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р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нз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сил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лбенз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драз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кот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оводор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н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роле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цетил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нтрац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бач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ы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ут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нц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рог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C27EF5">
        <w:rPr>
          <w:rFonts w:ascii="Times New Roman" w:hAnsi="Times New Roman" w:cs="Times New Roman"/>
          <w:sz w:val="32"/>
          <w:szCs w:val="32"/>
        </w:rPr>
        <w:t>-нитрозами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диоактив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ме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оний-21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рган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единений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лер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ис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зо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уок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в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ш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а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8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бач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ым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ователь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з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ь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он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бач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ы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ы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драж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з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лич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пирато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ева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к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ева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гки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ас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бач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чет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бес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дон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л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утствующ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80" w:firstLine="567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еньшу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паснос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доровь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едставля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з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ы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аем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ассивн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урение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ву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иц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нос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щих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рупп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вышен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иск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т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еремен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щины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ьные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радающ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ронически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болевания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ых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ль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рдечно-сосудист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истемы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исл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лучае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мер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ассив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ур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(з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ч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езне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рдц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ег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ч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нкологичес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болеваний)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аж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вит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рана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стиг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нушитель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личи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(например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Ш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52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700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д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льш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11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500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д</w:t>
      </w:r>
      <w:r w:rsidR="00CF7B61" w:rsidRPr="00C27EF5">
        <w:rPr>
          <w:rFonts w:ascii="Times New Roman" w:hAnsi="Times New Roman" w:cs="Times New Roman"/>
          <w:spacing w:val="-4"/>
          <w:sz w:val="32"/>
          <w:szCs w:val="32"/>
        </w:rPr>
        <w:t>)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.</w:t>
      </w:r>
    </w:p>
    <w:p w:rsidR="00B34B58" w:rsidRPr="00C27EF5" w:rsidRDefault="00B34B58" w:rsidP="00B34B58">
      <w:pPr>
        <w:pStyle w:val="a7"/>
        <w:shd w:val="clear" w:color="auto" w:fill="auto"/>
        <w:tabs>
          <w:tab w:val="left" w:pos="993"/>
        </w:tabs>
        <w:spacing w:line="240" w:lineRule="auto"/>
        <w:ind w:right="2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лекс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л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воды.</w:t>
      </w:r>
    </w:p>
    <w:p w:rsidR="00B34B58" w:rsidRPr="00C27EF5" w:rsidRDefault="00B34B58" w:rsidP="00142370">
      <w:pPr>
        <w:pStyle w:val="a7"/>
        <w:numPr>
          <w:ilvl w:val="2"/>
          <w:numId w:val="2"/>
        </w:numPr>
        <w:shd w:val="clear" w:color="auto" w:fill="auto"/>
        <w:tabs>
          <w:tab w:val="left" w:pos="900"/>
          <w:tab w:val="left" w:pos="993"/>
        </w:tabs>
        <w:spacing w:line="240" w:lineRule="auto"/>
        <w:ind w:right="2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авляющ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н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дм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истрати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к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аю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ту.</w:t>
      </w:r>
    </w:p>
    <w:p w:rsidR="00B34B58" w:rsidRPr="00C27EF5" w:rsidRDefault="00B34B58" w:rsidP="00142370">
      <w:pPr>
        <w:pStyle w:val="a7"/>
        <w:numPr>
          <w:ilvl w:val="2"/>
          <w:numId w:val="2"/>
        </w:numPr>
        <w:shd w:val="clear" w:color="auto" w:fill="auto"/>
        <w:tabs>
          <w:tab w:val="left" w:pos="771"/>
          <w:tab w:val="left" w:pos="900"/>
          <w:tab w:val="left" w:pos="993"/>
        </w:tabs>
        <w:spacing w:line="240" w:lineRule="auto"/>
        <w:ind w:right="2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ажд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ктр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я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и.</w:t>
      </w:r>
    </w:p>
    <w:p w:rsidR="00B34B58" w:rsidRPr="00C27EF5" w:rsidRDefault="00B34B58" w:rsidP="00142370">
      <w:pPr>
        <w:pStyle w:val="a7"/>
        <w:numPr>
          <w:ilvl w:val="2"/>
          <w:numId w:val="2"/>
        </w:numPr>
        <w:shd w:val="clear" w:color="auto" w:fill="auto"/>
        <w:tabs>
          <w:tab w:val="left" w:pos="900"/>
          <w:tab w:val="left" w:pos="993"/>
        </w:tabs>
        <w:spacing w:line="240" w:lineRule="auto"/>
        <w:ind w:right="20"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а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на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д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ак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сред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дминистрати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ущ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а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леж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еп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ыщ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мер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рению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ыт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рти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релищ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руж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утству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и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бы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перату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загряз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ропотокс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ами)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ещ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числе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тор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и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ме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].</w:t>
      </w:r>
    </w:p>
    <w:p w:rsidR="00B34B58" w:rsidRPr="00C27EF5" w:rsidRDefault="00B34B58" w:rsidP="00B34B58">
      <w:pPr>
        <w:pStyle w:val="a7"/>
        <w:shd w:val="clear" w:color="auto" w:fill="auto"/>
        <w:spacing w:line="240" w:lineRule="auto"/>
        <w:rPr>
          <w:rFonts w:ascii="Times New Roman" w:hAnsi="Times New Roman" w:cs="Times New Roman"/>
          <w:b/>
          <w:szCs w:val="32"/>
        </w:rPr>
      </w:pPr>
    </w:p>
    <w:p w:rsidR="00525597" w:rsidRPr="00C27EF5" w:rsidRDefault="00525597" w:rsidP="00B34B58">
      <w:pPr>
        <w:pStyle w:val="a7"/>
        <w:shd w:val="clear" w:color="auto" w:fill="auto"/>
        <w:spacing w:line="240" w:lineRule="auto"/>
        <w:ind w:left="567" w:hanging="567"/>
        <w:rPr>
          <w:rFonts w:ascii="Times New Roman" w:hAnsi="Times New Roman" w:cs="Times New Roman"/>
          <w:b/>
          <w:szCs w:val="32"/>
        </w:rPr>
      </w:pPr>
      <w:r w:rsidRPr="00C27EF5">
        <w:rPr>
          <w:rFonts w:ascii="Times New Roman" w:hAnsi="Times New Roman" w:cs="Times New Roman"/>
          <w:b/>
          <w:szCs w:val="32"/>
        </w:rPr>
        <w:t>Литература</w:t>
      </w:r>
    </w:p>
    <w:p w:rsidR="00525597" w:rsidRPr="00C27EF5" w:rsidRDefault="00525597" w:rsidP="00142370">
      <w:pPr>
        <w:pStyle w:val="a7"/>
        <w:numPr>
          <w:ilvl w:val="0"/>
          <w:numId w:val="3"/>
        </w:numPr>
        <w:shd w:val="clear" w:color="auto" w:fill="auto"/>
        <w:tabs>
          <w:tab w:val="clear" w:pos="360"/>
        </w:tabs>
        <w:spacing w:line="240" w:lineRule="auto"/>
        <w:ind w:left="567" w:hanging="567"/>
        <w:rPr>
          <w:rStyle w:val="52"/>
          <w:b w:val="0"/>
          <w:bCs w:val="0"/>
          <w:szCs w:val="32"/>
        </w:rPr>
      </w:pPr>
      <w:r w:rsidRPr="00C27EF5">
        <w:rPr>
          <w:rStyle w:val="52"/>
          <w:b w:val="0"/>
          <w:szCs w:val="32"/>
        </w:rPr>
        <w:t>Ильницкий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А.П.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Канцерогенные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факторы</w:t>
      </w:r>
      <w:r w:rsidR="009E392F">
        <w:rPr>
          <w:rStyle w:val="52"/>
          <w:b w:val="0"/>
          <w:szCs w:val="32"/>
        </w:rPr>
        <w:t xml:space="preserve">  </w:t>
      </w:r>
      <w:r w:rsidRPr="00C27EF5">
        <w:rPr>
          <w:rStyle w:val="52"/>
          <w:b w:val="0"/>
          <w:szCs w:val="32"/>
        </w:rPr>
        <w:t>жилища.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–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М.: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Владмо,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1995.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–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62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с.</w:t>
      </w:r>
    </w:p>
    <w:p w:rsidR="00525597" w:rsidRPr="00C27EF5" w:rsidRDefault="00525597" w:rsidP="00142370">
      <w:pPr>
        <w:pStyle w:val="a7"/>
        <w:numPr>
          <w:ilvl w:val="0"/>
          <w:numId w:val="3"/>
        </w:numPr>
        <w:shd w:val="clear" w:color="auto" w:fill="auto"/>
        <w:tabs>
          <w:tab w:val="clear" w:pos="360"/>
        </w:tabs>
        <w:spacing w:line="240" w:lineRule="auto"/>
        <w:ind w:left="567" w:hanging="567"/>
        <w:rPr>
          <w:rStyle w:val="52"/>
          <w:b w:val="0"/>
          <w:bCs w:val="0"/>
          <w:szCs w:val="32"/>
        </w:rPr>
      </w:pPr>
      <w:r w:rsidRPr="00C27EF5">
        <w:rPr>
          <w:rStyle w:val="52"/>
          <w:b w:val="0"/>
          <w:szCs w:val="32"/>
        </w:rPr>
        <w:t>Ильницкий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А.П.,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Королев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А.А.,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Худлый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В.В.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Канцерогенные</w:t>
      </w:r>
      <w:r w:rsidR="009E392F">
        <w:rPr>
          <w:rStyle w:val="52"/>
          <w:b w:val="0"/>
          <w:szCs w:val="32"/>
        </w:rPr>
        <w:t xml:space="preserve">  </w:t>
      </w:r>
      <w:r w:rsidRPr="00C27EF5">
        <w:rPr>
          <w:rStyle w:val="52"/>
          <w:b w:val="0"/>
          <w:szCs w:val="32"/>
        </w:rPr>
        <w:t>вещ</w:t>
      </w:r>
      <w:r w:rsidRPr="00C27EF5">
        <w:rPr>
          <w:rStyle w:val="52"/>
          <w:b w:val="0"/>
          <w:szCs w:val="32"/>
        </w:rPr>
        <w:t>е</w:t>
      </w:r>
      <w:r w:rsidRPr="00C27EF5">
        <w:rPr>
          <w:rStyle w:val="52"/>
          <w:b w:val="0"/>
          <w:szCs w:val="32"/>
        </w:rPr>
        <w:t>ства</w:t>
      </w:r>
      <w:r w:rsidR="009E392F">
        <w:rPr>
          <w:rStyle w:val="52"/>
          <w:b w:val="0"/>
          <w:szCs w:val="32"/>
        </w:rPr>
        <w:t xml:space="preserve">  </w:t>
      </w:r>
      <w:r w:rsidRPr="00C27EF5">
        <w:rPr>
          <w:rStyle w:val="52"/>
          <w:b w:val="0"/>
          <w:szCs w:val="32"/>
        </w:rPr>
        <w:t>в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водной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среде.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–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М.: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Наука,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1993.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–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222</w:t>
      </w:r>
      <w:r w:rsidR="009E392F">
        <w:rPr>
          <w:rStyle w:val="52"/>
          <w:b w:val="0"/>
          <w:szCs w:val="32"/>
        </w:rPr>
        <w:t xml:space="preserve"> </w:t>
      </w:r>
      <w:r w:rsidRPr="00C27EF5">
        <w:rPr>
          <w:rStyle w:val="52"/>
          <w:b w:val="0"/>
          <w:szCs w:val="32"/>
        </w:rPr>
        <w:t>с.</w:t>
      </w:r>
    </w:p>
    <w:p w:rsidR="00525597" w:rsidRPr="00C27EF5" w:rsidRDefault="00525597" w:rsidP="00142370">
      <w:pPr>
        <w:pStyle w:val="a7"/>
        <w:numPr>
          <w:ilvl w:val="0"/>
          <w:numId w:val="3"/>
        </w:numPr>
        <w:shd w:val="clear" w:color="auto" w:fill="auto"/>
        <w:tabs>
          <w:tab w:val="clear" w:pos="360"/>
        </w:tabs>
        <w:spacing w:line="240" w:lineRule="auto"/>
        <w:ind w:left="567" w:hanging="567"/>
        <w:rPr>
          <w:rFonts w:ascii="Times New Roman" w:hAnsi="Times New Roman" w:cs="Times New Roman"/>
          <w:szCs w:val="32"/>
        </w:rPr>
      </w:pPr>
      <w:r w:rsidRPr="00C27EF5">
        <w:rPr>
          <w:rStyle w:val="52"/>
          <w:b w:val="0"/>
          <w:szCs w:val="32"/>
        </w:rPr>
        <w:t>Протас</w:t>
      </w:r>
      <w:r w:rsidRPr="00C27EF5">
        <w:rPr>
          <w:rStyle w:val="60"/>
          <w:b w:val="0"/>
          <w:sz w:val="28"/>
          <w:szCs w:val="32"/>
        </w:rPr>
        <w:t>ов</w:t>
      </w:r>
      <w:r w:rsidR="009E392F">
        <w:rPr>
          <w:rStyle w:val="60"/>
          <w:b w:val="0"/>
          <w:sz w:val="28"/>
          <w:szCs w:val="32"/>
        </w:rPr>
        <w:t xml:space="preserve"> </w:t>
      </w:r>
      <w:r w:rsidRPr="00C27EF5">
        <w:rPr>
          <w:rStyle w:val="60"/>
          <w:b w:val="0"/>
          <w:sz w:val="28"/>
          <w:szCs w:val="32"/>
        </w:rPr>
        <w:t>В.Ф.,</w:t>
      </w:r>
      <w:r w:rsidR="009E392F">
        <w:rPr>
          <w:rStyle w:val="60"/>
          <w:b w:val="0"/>
          <w:sz w:val="28"/>
          <w:szCs w:val="32"/>
        </w:rPr>
        <w:t xml:space="preserve"> </w:t>
      </w:r>
      <w:r w:rsidRPr="00C27EF5">
        <w:rPr>
          <w:rStyle w:val="60"/>
          <w:b w:val="0"/>
          <w:sz w:val="28"/>
          <w:szCs w:val="32"/>
        </w:rPr>
        <w:t>Молчанов</w:t>
      </w:r>
      <w:r w:rsidR="009E392F">
        <w:rPr>
          <w:rStyle w:val="60"/>
          <w:b w:val="0"/>
          <w:sz w:val="28"/>
          <w:szCs w:val="32"/>
        </w:rPr>
        <w:t xml:space="preserve"> </w:t>
      </w:r>
      <w:r w:rsidRPr="00C27EF5">
        <w:rPr>
          <w:rStyle w:val="60"/>
          <w:b w:val="0"/>
          <w:sz w:val="28"/>
          <w:szCs w:val="32"/>
        </w:rPr>
        <w:t>А.В.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Экология,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здоровье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и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природопольз</w:t>
      </w:r>
      <w:r w:rsidRPr="00C27EF5">
        <w:rPr>
          <w:rFonts w:ascii="Times New Roman" w:hAnsi="Times New Roman" w:cs="Times New Roman"/>
          <w:szCs w:val="32"/>
        </w:rPr>
        <w:t>о</w:t>
      </w:r>
      <w:r w:rsidRPr="00C27EF5">
        <w:rPr>
          <w:rFonts w:ascii="Times New Roman" w:hAnsi="Times New Roman" w:cs="Times New Roman"/>
          <w:szCs w:val="32"/>
        </w:rPr>
        <w:t>вание!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—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М.: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Финансы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и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статистика,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1995.</w:t>
      </w:r>
    </w:p>
    <w:p w:rsidR="00525597" w:rsidRPr="00C27EF5" w:rsidRDefault="00525597" w:rsidP="00142370">
      <w:pPr>
        <w:pStyle w:val="211"/>
        <w:numPr>
          <w:ilvl w:val="0"/>
          <w:numId w:val="3"/>
        </w:numPr>
        <w:shd w:val="clear" w:color="auto" w:fill="auto"/>
        <w:tabs>
          <w:tab w:val="clear" w:pos="360"/>
        </w:tabs>
        <w:spacing w:line="240" w:lineRule="auto"/>
        <w:ind w:left="567" w:hanging="567"/>
        <w:rPr>
          <w:rStyle w:val="2-1pt"/>
          <w:b w:val="0"/>
          <w:spacing w:val="0"/>
          <w:sz w:val="28"/>
          <w:szCs w:val="32"/>
        </w:rPr>
      </w:pPr>
      <w:r w:rsidRPr="00C27EF5">
        <w:rPr>
          <w:rStyle w:val="29"/>
          <w:b w:val="0"/>
          <w:i w:val="0"/>
          <w:sz w:val="28"/>
          <w:szCs w:val="32"/>
        </w:rPr>
        <w:t>Ревелль</w:t>
      </w:r>
      <w:r w:rsidR="009E392F">
        <w:rPr>
          <w:rStyle w:val="29"/>
          <w:b w:val="0"/>
          <w:i w:val="0"/>
          <w:sz w:val="28"/>
          <w:szCs w:val="32"/>
        </w:rPr>
        <w:t xml:space="preserve"> </w:t>
      </w:r>
      <w:r w:rsidRPr="00C27EF5">
        <w:rPr>
          <w:rStyle w:val="29"/>
          <w:b w:val="0"/>
          <w:i w:val="0"/>
          <w:sz w:val="28"/>
          <w:szCs w:val="32"/>
        </w:rPr>
        <w:t>П,</w:t>
      </w:r>
      <w:r w:rsidR="009E392F">
        <w:rPr>
          <w:rStyle w:val="29"/>
          <w:b w:val="0"/>
          <w:i w:val="0"/>
          <w:sz w:val="28"/>
          <w:szCs w:val="32"/>
        </w:rPr>
        <w:t xml:space="preserve"> </w:t>
      </w:r>
      <w:r w:rsidRPr="00C27EF5">
        <w:rPr>
          <w:rStyle w:val="210"/>
          <w:b w:val="0"/>
          <w:i w:val="0"/>
          <w:spacing w:val="0"/>
          <w:sz w:val="28"/>
          <w:szCs w:val="32"/>
        </w:rPr>
        <w:t>Реешь</w:t>
      </w:r>
      <w:r w:rsidR="009E392F">
        <w:rPr>
          <w:rStyle w:val="210"/>
          <w:b w:val="0"/>
          <w:i w:val="0"/>
          <w:spacing w:val="0"/>
          <w:sz w:val="28"/>
          <w:szCs w:val="32"/>
        </w:rPr>
        <w:t xml:space="preserve"> </w:t>
      </w:r>
      <w:r w:rsidRPr="00C27EF5">
        <w:rPr>
          <w:rStyle w:val="210"/>
          <w:b w:val="0"/>
          <w:i w:val="0"/>
          <w:spacing w:val="0"/>
          <w:sz w:val="28"/>
          <w:szCs w:val="32"/>
        </w:rPr>
        <w:t>И</w:t>
      </w:r>
      <w:r w:rsidRPr="00C27EF5">
        <w:rPr>
          <w:sz w:val="28"/>
          <w:szCs w:val="32"/>
        </w:rPr>
        <w:t>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реда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нашего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битания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В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4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кн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Кн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4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—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.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ир,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1995.</w:t>
      </w:r>
    </w:p>
    <w:p w:rsidR="00525597" w:rsidRPr="00C27EF5" w:rsidRDefault="00525597" w:rsidP="00142370">
      <w:pPr>
        <w:pStyle w:val="a7"/>
        <w:numPr>
          <w:ilvl w:val="0"/>
          <w:numId w:val="3"/>
        </w:numPr>
        <w:shd w:val="clear" w:color="auto" w:fill="auto"/>
        <w:tabs>
          <w:tab w:val="clear" w:pos="360"/>
        </w:tabs>
        <w:spacing w:line="240" w:lineRule="auto"/>
        <w:ind w:left="567" w:hanging="567"/>
        <w:rPr>
          <w:rFonts w:ascii="Times New Roman" w:hAnsi="Times New Roman" w:cs="Times New Roman"/>
          <w:szCs w:val="32"/>
        </w:rPr>
      </w:pPr>
      <w:r w:rsidRPr="00C27EF5">
        <w:rPr>
          <w:rStyle w:val="60"/>
          <w:b w:val="0"/>
          <w:sz w:val="28"/>
          <w:szCs w:val="32"/>
        </w:rPr>
        <w:t>Ревель</w:t>
      </w:r>
      <w:r w:rsidR="009E392F">
        <w:rPr>
          <w:rStyle w:val="60"/>
          <w:b w:val="0"/>
          <w:sz w:val="28"/>
          <w:szCs w:val="32"/>
        </w:rPr>
        <w:t xml:space="preserve"> </w:t>
      </w:r>
      <w:r w:rsidRPr="00C27EF5">
        <w:rPr>
          <w:rStyle w:val="60"/>
          <w:b w:val="0"/>
          <w:sz w:val="28"/>
          <w:szCs w:val="32"/>
        </w:rPr>
        <w:t>II.,</w:t>
      </w:r>
      <w:r w:rsidR="009E392F">
        <w:rPr>
          <w:rStyle w:val="60"/>
          <w:b w:val="0"/>
          <w:sz w:val="28"/>
          <w:szCs w:val="32"/>
        </w:rPr>
        <w:t xml:space="preserve"> </w:t>
      </w:r>
      <w:r w:rsidRPr="00C27EF5">
        <w:rPr>
          <w:rStyle w:val="60"/>
          <w:b w:val="0"/>
          <w:sz w:val="28"/>
          <w:szCs w:val="32"/>
        </w:rPr>
        <w:t>Ревель</w:t>
      </w:r>
      <w:r w:rsidR="009E392F">
        <w:rPr>
          <w:rStyle w:val="60"/>
          <w:b w:val="0"/>
          <w:sz w:val="28"/>
          <w:szCs w:val="32"/>
        </w:rPr>
        <w:t xml:space="preserve"> </w:t>
      </w:r>
      <w:r w:rsidRPr="00C27EF5">
        <w:rPr>
          <w:rStyle w:val="60"/>
          <w:b w:val="0"/>
          <w:sz w:val="28"/>
          <w:szCs w:val="32"/>
        </w:rPr>
        <w:t>Ч.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Среда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нашего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обитания: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В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4-х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книгах.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Кн.</w:t>
      </w:r>
      <w:r w:rsidR="009E392F">
        <w:rPr>
          <w:rStyle w:val="60"/>
          <w:b w:val="0"/>
          <w:sz w:val="28"/>
          <w:szCs w:val="32"/>
        </w:rPr>
        <w:t xml:space="preserve"> </w:t>
      </w:r>
      <w:r w:rsidRPr="00C27EF5">
        <w:rPr>
          <w:rStyle w:val="60"/>
          <w:b w:val="0"/>
          <w:sz w:val="28"/>
          <w:szCs w:val="32"/>
        </w:rPr>
        <w:t>3.</w:t>
      </w:r>
      <w:r w:rsidR="009E392F">
        <w:rPr>
          <w:rStyle w:val="60"/>
          <w:b w:val="0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Энергетические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проблемы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человечества.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—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М.;: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Мир,</w:t>
      </w:r>
      <w:r w:rsidR="009E392F">
        <w:rPr>
          <w:rStyle w:val="60"/>
          <w:b w:val="0"/>
          <w:sz w:val="28"/>
          <w:szCs w:val="32"/>
        </w:rPr>
        <w:t xml:space="preserve"> </w:t>
      </w:r>
      <w:r w:rsidRPr="00C27EF5">
        <w:rPr>
          <w:rStyle w:val="60"/>
          <w:b w:val="0"/>
          <w:sz w:val="28"/>
          <w:szCs w:val="32"/>
        </w:rPr>
        <w:t>1995.</w:t>
      </w:r>
    </w:p>
    <w:p w:rsidR="00525597" w:rsidRPr="00C27EF5" w:rsidRDefault="00525597" w:rsidP="00142370">
      <w:pPr>
        <w:pStyle w:val="a7"/>
        <w:numPr>
          <w:ilvl w:val="0"/>
          <w:numId w:val="3"/>
        </w:numPr>
        <w:shd w:val="clear" w:color="auto" w:fill="auto"/>
        <w:tabs>
          <w:tab w:val="clear" w:pos="360"/>
        </w:tabs>
        <w:spacing w:line="240" w:lineRule="auto"/>
        <w:ind w:left="567" w:hanging="567"/>
        <w:rPr>
          <w:rFonts w:ascii="Times New Roman" w:hAnsi="Times New Roman" w:cs="Times New Roman"/>
          <w:szCs w:val="32"/>
        </w:rPr>
      </w:pPr>
      <w:r w:rsidRPr="00C27EF5">
        <w:rPr>
          <w:rStyle w:val="ab"/>
          <w:rFonts w:ascii="Times New Roman" w:hAnsi="Times New Roman" w:cs="Times New Roman"/>
          <w:b w:val="0"/>
          <w:szCs w:val="32"/>
        </w:rPr>
        <w:t>Никитин</w:t>
      </w:r>
      <w:r w:rsidR="009E392F">
        <w:rPr>
          <w:rStyle w:val="ab"/>
          <w:rFonts w:ascii="Times New Roman" w:hAnsi="Times New Roman" w:cs="Times New Roman"/>
          <w:b w:val="0"/>
          <w:szCs w:val="32"/>
        </w:rPr>
        <w:t xml:space="preserve"> </w:t>
      </w:r>
      <w:r w:rsidRPr="00C27EF5">
        <w:rPr>
          <w:rStyle w:val="ab"/>
          <w:rFonts w:ascii="Times New Roman" w:hAnsi="Times New Roman" w:cs="Times New Roman"/>
          <w:b w:val="0"/>
          <w:szCs w:val="32"/>
        </w:rPr>
        <w:t>Д.П.,</w:t>
      </w:r>
      <w:r w:rsidR="009E392F">
        <w:rPr>
          <w:rStyle w:val="ab"/>
          <w:rFonts w:ascii="Times New Roman" w:hAnsi="Times New Roman" w:cs="Times New Roman"/>
          <w:b w:val="0"/>
          <w:szCs w:val="32"/>
        </w:rPr>
        <w:t xml:space="preserve"> </w:t>
      </w:r>
      <w:r w:rsidRPr="00C27EF5">
        <w:rPr>
          <w:rStyle w:val="ab"/>
          <w:rFonts w:ascii="Times New Roman" w:hAnsi="Times New Roman" w:cs="Times New Roman"/>
          <w:b w:val="0"/>
          <w:szCs w:val="32"/>
        </w:rPr>
        <w:t>Новиков</w:t>
      </w:r>
      <w:r w:rsidR="009E392F">
        <w:rPr>
          <w:rStyle w:val="ab"/>
          <w:rFonts w:ascii="Times New Roman" w:hAnsi="Times New Roman" w:cs="Times New Roman"/>
          <w:b w:val="0"/>
          <w:szCs w:val="32"/>
        </w:rPr>
        <w:t xml:space="preserve"> </w:t>
      </w:r>
      <w:r w:rsidRPr="00C27EF5">
        <w:rPr>
          <w:rStyle w:val="ab"/>
          <w:rFonts w:ascii="Times New Roman" w:hAnsi="Times New Roman" w:cs="Times New Roman"/>
          <w:b w:val="0"/>
          <w:szCs w:val="32"/>
        </w:rPr>
        <w:t>Ю.В.,</w:t>
      </w:r>
      <w:r w:rsidR="009E392F">
        <w:rPr>
          <w:rStyle w:val="ab"/>
          <w:rFonts w:ascii="Times New Roman" w:hAnsi="Times New Roman" w:cs="Times New Roman"/>
          <w:b w:val="0"/>
          <w:szCs w:val="32"/>
        </w:rPr>
        <w:t xml:space="preserve"> </w:t>
      </w:r>
      <w:r w:rsidRPr="00C27EF5">
        <w:rPr>
          <w:rStyle w:val="ab"/>
          <w:rFonts w:ascii="Times New Roman" w:hAnsi="Times New Roman" w:cs="Times New Roman"/>
          <w:b w:val="0"/>
          <w:szCs w:val="32"/>
        </w:rPr>
        <w:t>Зарубин</w:t>
      </w:r>
      <w:r w:rsidR="009E392F">
        <w:rPr>
          <w:rStyle w:val="ab"/>
          <w:rFonts w:ascii="Times New Roman" w:hAnsi="Times New Roman" w:cs="Times New Roman"/>
          <w:b w:val="0"/>
          <w:szCs w:val="32"/>
        </w:rPr>
        <w:t xml:space="preserve"> </w:t>
      </w:r>
      <w:r w:rsidRPr="00C27EF5">
        <w:rPr>
          <w:rStyle w:val="ab"/>
          <w:rFonts w:ascii="Times New Roman" w:hAnsi="Times New Roman" w:cs="Times New Roman"/>
          <w:b w:val="0"/>
          <w:szCs w:val="32"/>
        </w:rPr>
        <w:t>Г.П.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Научно-технический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гфогресс,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природа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и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человек.—</w:t>
      </w:r>
      <w:r w:rsidRPr="00C27EF5">
        <w:rPr>
          <w:rFonts w:ascii="Times New Roman" w:hAnsi="Times New Roman" w:cs="Times New Roman"/>
          <w:szCs w:val="32"/>
          <w:lang w:val="en-US"/>
        </w:rPr>
        <w:t>ML</w:t>
      </w:r>
      <w:r w:rsidRPr="00C27EF5">
        <w:rPr>
          <w:rFonts w:ascii="Times New Roman" w:hAnsi="Times New Roman" w:cs="Times New Roman"/>
          <w:szCs w:val="32"/>
        </w:rPr>
        <w:t>: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Наука,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1977.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—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200</w:t>
      </w:r>
      <w:r w:rsidR="009E392F">
        <w:rPr>
          <w:rFonts w:ascii="Times New Roman" w:hAnsi="Times New Roman" w:cs="Times New Roman"/>
          <w:szCs w:val="32"/>
        </w:rPr>
        <w:t xml:space="preserve"> </w:t>
      </w:r>
      <w:r w:rsidRPr="00C27EF5">
        <w:rPr>
          <w:rFonts w:ascii="Times New Roman" w:hAnsi="Times New Roman" w:cs="Times New Roman"/>
          <w:szCs w:val="32"/>
        </w:rPr>
        <w:t>с.</w:t>
      </w:r>
    </w:p>
    <w:p w:rsidR="00525597" w:rsidRPr="00C27EF5" w:rsidRDefault="00525597" w:rsidP="00142370">
      <w:pPr>
        <w:numPr>
          <w:ilvl w:val="0"/>
          <w:numId w:val="3"/>
        </w:numPr>
        <w:tabs>
          <w:tab w:val="clear" w:pos="36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Style w:val="61"/>
          <w:b w:val="0"/>
          <w:sz w:val="28"/>
          <w:szCs w:val="32"/>
        </w:rPr>
        <w:t>Скалкин</w:t>
      </w:r>
      <w:r w:rsidR="009E392F">
        <w:rPr>
          <w:rStyle w:val="61"/>
          <w:b w:val="0"/>
          <w:sz w:val="28"/>
          <w:szCs w:val="32"/>
        </w:rPr>
        <w:t xml:space="preserve"> </w:t>
      </w:r>
      <w:r w:rsidRPr="00C27EF5">
        <w:rPr>
          <w:rStyle w:val="61"/>
          <w:b w:val="0"/>
          <w:sz w:val="28"/>
          <w:szCs w:val="32"/>
        </w:rPr>
        <w:t>Ф.</w:t>
      </w:r>
      <w:r w:rsidR="009E392F">
        <w:rPr>
          <w:rStyle w:val="61"/>
          <w:b w:val="0"/>
          <w:sz w:val="28"/>
          <w:szCs w:val="32"/>
        </w:rPr>
        <w:t xml:space="preserve"> </w:t>
      </w:r>
      <w:r w:rsidRPr="00C27EF5">
        <w:rPr>
          <w:rStyle w:val="61"/>
          <w:b w:val="0"/>
          <w:sz w:val="28"/>
          <w:szCs w:val="32"/>
        </w:rPr>
        <w:t>В.</w:t>
      </w:r>
      <w:r w:rsidR="009E392F">
        <w:rPr>
          <w:rStyle w:val="61"/>
          <w:b w:val="0"/>
          <w:sz w:val="28"/>
          <w:szCs w:val="32"/>
        </w:rPr>
        <w:t xml:space="preserve"> </w:t>
      </w:r>
      <w:r w:rsidRPr="00C27EF5">
        <w:rPr>
          <w:rStyle w:val="61"/>
          <w:b w:val="0"/>
          <w:sz w:val="28"/>
          <w:szCs w:val="32"/>
        </w:rPr>
        <w:t>и</w:t>
      </w:r>
      <w:r w:rsidR="009E392F">
        <w:rPr>
          <w:rStyle w:val="61"/>
          <w:b w:val="0"/>
          <w:sz w:val="28"/>
          <w:szCs w:val="32"/>
        </w:rPr>
        <w:t xml:space="preserve"> </w:t>
      </w:r>
      <w:r w:rsidRPr="00C27EF5">
        <w:rPr>
          <w:rStyle w:val="61"/>
          <w:b w:val="0"/>
          <w:sz w:val="28"/>
          <w:szCs w:val="32"/>
        </w:rPr>
        <w:t>д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нергети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кружающ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ред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нерг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издат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8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525597" w:rsidRPr="00C27EF5" w:rsidRDefault="00525597" w:rsidP="00B34B5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32"/>
        </w:rPr>
      </w:pPr>
    </w:p>
    <w:p w:rsidR="00525597" w:rsidRPr="00C27EF5" w:rsidRDefault="0052559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525597" w:rsidRPr="00C27EF5" w:rsidRDefault="00525597" w:rsidP="00D565CE">
      <w:pPr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316.6</w:t>
      </w:r>
    </w:p>
    <w:p w:rsidR="00525597" w:rsidRPr="00C27EF5" w:rsidRDefault="00525597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24" w:name="_Toc128738604"/>
      <w:r w:rsidRPr="00C27EF5">
        <w:rPr>
          <w:rFonts w:ascii="Times New Roman" w:hAnsi="Times New Roman" w:cs="Times New Roman"/>
          <w:sz w:val="32"/>
          <w:szCs w:val="32"/>
        </w:rPr>
        <w:t>Аджи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заматовна,</w:t>
      </w:r>
      <w:bookmarkEnd w:id="124"/>
    </w:p>
    <w:p w:rsidR="00D565CE" w:rsidRPr="00C27EF5" w:rsidRDefault="00525597" w:rsidP="00D565C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студентк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32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акультет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</w:p>
    <w:p w:rsidR="00525597" w:rsidRPr="00C27EF5" w:rsidRDefault="00525597" w:rsidP="00D565C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психологи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социальн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аботы</w:t>
      </w:r>
    </w:p>
    <w:p w:rsidR="00525597" w:rsidRPr="002E3817" w:rsidRDefault="00525597" w:rsidP="00D565C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Pr="002E3817">
        <w:rPr>
          <w:rFonts w:ascii="Times New Roman" w:hAnsi="Times New Roman" w:cs="Times New Roman"/>
          <w:b/>
          <w:i/>
          <w:sz w:val="32"/>
          <w:szCs w:val="32"/>
        </w:rPr>
        <w:t>-</w:t>
      </w: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mail</w:t>
      </w:r>
      <w:r w:rsidRPr="002E3817">
        <w:rPr>
          <w:rFonts w:ascii="Times New Roman" w:hAnsi="Times New Roman" w:cs="Times New Roman"/>
          <w:b/>
          <w:i/>
          <w:sz w:val="32"/>
          <w:szCs w:val="32"/>
        </w:rPr>
        <w:t>:</w:t>
      </w:r>
      <w:r w:rsidR="009E392F" w:rsidRPr="002E3817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amina</w:t>
      </w:r>
      <w:r w:rsidRPr="002E3817">
        <w:rPr>
          <w:rFonts w:ascii="Times New Roman" w:hAnsi="Times New Roman" w:cs="Times New Roman"/>
          <w:i/>
          <w:sz w:val="32"/>
          <w:szCs w:val="32"/>
        </w:rPr>
        <w:t>-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adzhieva</w:t>
      </w:r>
      <w:r w:rsidRPr="002E3817">
        <w:rPr>
          <w:rFonts w:ascii="Times New Roman" w:hAnsi="Times New Roman" w:cs="Times New Roman"/>
          <w:i/>
          <w:sz w:val="32"/>
          <w:szCs w:val="32"/>
        </w:rPr>
        <w:t>05@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mail</w:t>
      </w:r>
      <w:r w:rsidRPr="002E3817">
        <w:rPr>
          <w:rFonts w:ascii="Times New Roman" w:hAnsi="Times New Roman" w:cs="Times New Roman"/>
          <w:i/>
          <w:sz w:val="32"/>
          <w:szCs w:val="32"/>
        </w:rPr>
        <w:t>.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ru</w:t>
      </w:r>
    </w:p>
    <w:p w:rsidR="00525597" w:rsidRPr="00C27EF5" w:rsidRDefault="00525597" w:rsidP="00D565C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Лайпан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Фатим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Хутовна</w:t>
      </w:r>
      <w:r w:rsidRPr="00C27EF5">
        <w:rPr>
          <w:rFonts w:ascii="Times New Roman" w:hAnsi="Times New Roman" w:cs="Times New Roman"/>
          <w:i/>
          <w:sz w:val="32"/>
          <w:szCs w:val="32"/>
        </w:rPr>
        <w:t>,</w:t>
      </w:r>
    </w:p>
    <w:p w:rsidR="00525597" w:rsidRPr="00C27EF5" w:rsidRDefault="00525597" w:rsidP="00D565C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ф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зав.кафедр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илософи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социальн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аботы</w:t>
      </w:r>
    </w:p>
    <w:p w:rsidR="00525597" w:rsidRPr="00C27EF5" w:rsidRDefault="00525597" w:rsidP="00D565C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l.fatima@mail.ru</w:t>
      </w:r>
    </w:p>
    <w:p w:rsidR="00525597" w:rsidRPr="00C27EF5" w:rsidRDefault="00525597" w:rsidP="00D565C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ниверситет</w:t>
      </w:r>
    </w:p>
    <w:p w:rsidR="00525597" w:rsidRPr="00C27EF5" w:rsidRDefault="00525597" w:rsidP="00D565C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оссия</w:t>
      </w:r>
    </w:p>
    <w:p w:rsidR="00525597" w:rsidRPr="00C27EF5" w:rsidRDefault="00525597" w:rsidP="00D565C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32"/>
        </w:rPr>
      </w:pPr>
    </w:p>
    <w:p w:rsidR="00D565CE" w:rsidRPr="00C27EF5" w:rsidRDefault="00525597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25" w:name="_Toc128738605"/>
      <w:r w:rsidRPr="00C27EF5">
        <w:rPr>
          <w:rFonts w:ascii="Times New Roman" w:hAnsi="Times New Roman" w:cs="Times New Roman"/>
          <w:i w:val="0"/>
          <w:sz w:val="32"/>
          <w:szCs w:val="32"/>
        </w:rPr>
        <w:t>РИСК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УГРОЗЫ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БЕЗОПАСНОСТИ</w:t>
      </w:r>
      <w:bookmarkEnd w:id="125"/>
    </w:p>
    <w:p w:rsidR="00525597" w:rsidRPr="00C27EF5" w:rsidRDefault="00525597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26" w:name="_Toc128738606"/>
      <w:r w:rsidRPr="00C27EF5">
        <w:rPr>
          <w:rFonts w:ascii="Times New Roman" w:hAnsi="Times New Roman" w:cs="Times New Roman"/>
          <w:i w:val="0"/>
          <w:sz w:val="32"/>
          <w:szCs w:val="32"/>
        </w:rPr>
        <w:t>БЕСПРИЗОРНЫ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ДЕТЕЙ</w:t>
      </w:r>
      <w:bookmarkEnd w:id="126"/>
    </w:p>
    <w:p w:rsidR="00525597" w:rsidRPr="005C5839" w:rsidRDefault="0052559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16"/>
          <w:szCs w:val="32"/>
        </w:rPr>
      </w:pPr>
    </w:p>
    <w:p w:rsidR="00525597" w:rsidRPr="00C27EF5" w:rsidRDefault="0052559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pacing w:val="-4"/>
          <w:sz w:val="28"/>
          <w:szCs w:val="32"/>
        </w:rPr>
        <w:t>Аннотация</w:t>
      </w:r>
      <w:r w:rsidR="00D815AF">
        <w:rPr>
          <w:rFonts w:ascii="Times New Roman" w:hAnsi="Times New Roman" w:cs="Times New Roman"/>
          <w:b/>
          <w:i/>
          <w:spacing w:val="-4"/>
          <w:sz w:val="28"/>
          <w:szCs w:val="32"/>
        </w:rPr>
        <w:t>.</w:t>
      </w:r>
      <w:r w:rsidR="009E392F">
        <w:rPr>
          <w:rFonts w:ascii="Times New Roman" w:hAnsi="Times New Roman" w:cs="Times New Roman"/>
          <w:b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стать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рассматриваются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ыявляются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причины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де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т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ской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беспризорности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безнадзорности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связанны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с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тсутствием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со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ст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lastRenderedPageBreak/>
        <w:t>роны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родителей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заботы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здоровь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детей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оспитания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бразования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а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такж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дин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из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ажнейших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факторов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беспризорности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бедность.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Автор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предлагает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мероприятия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по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решению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проблемы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беспризорных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детей.</w:t>
      </w:r>
    </w:p>
    <w:p w:rsidR="00525597" w:rsidRPr="00C27EF5" w:rsidRDefault="0052559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="00D815AF">
        <w:rPr>
          <w:rFonts w:ascii="Times New Roman" w:hAnsi="Times New Roman" w:cs="Times New Roman"/>
          <w:bCs/>
          <w:i/>
          <w:sz w:val="28"/>
          <w:szCs w:val="32"/>
        </w:rPr>
        <w:t>р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иск,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угрозы,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беспризорность,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дети,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факторы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детской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беспризорности,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девиации,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одиночество.</w:t>
      </w:r>
    </w:p>
    <w:p w:rsidR="00D565CE" w:rsidRPr="00C27EF5" w:rsidRDefault="00D565CE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32"/>
        </w:rPr>
      </w:pP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еловечеств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шагнул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XXI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ек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днак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ста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щ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ал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ей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—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явлен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л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альное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исл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се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ир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ценива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шестизначным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ислами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давляюще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ольшинств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е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37226D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ивет и раб</w:t>
      </w:r>
      <w:r w:rsidR="0037226D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="0037226D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ет</w:t>
      </w:r>
      <w:r w:rsidR="0037226D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руп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ородск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йона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звивающих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тран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руд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словия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дверга</w:t>
      </w:r>
      <w:r w:rsidR="007D5C22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злич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форма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есток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ращ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ксплуатации.</w:t>
      </w: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прос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циаль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щит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</w:t>
      </w:r>
      <w:r w:rsidRPr="00C27EF5"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  <w:t>ных</w:t>
      </w:r>
      <w:r w:rsidR="009E392F"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  <w:t>дете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резв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ы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ай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ктуальны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личаю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овиз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статоч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ложн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="007D5C22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ть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оретическом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актическ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ношениях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давне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ремен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ч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ссматривалис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ечеств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ук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честв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амостоятель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циаль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блемы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сследован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блем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ей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циальн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ржа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нн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явления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циальн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лож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ерсп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и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ей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зучен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прос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а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циал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ь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щит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циаль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нтеграц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н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рупп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е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статоч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ово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оссийск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ук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правление.</w:t>
      </w: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чал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шл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ек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ветск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юз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ж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толкнул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асштаб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циаль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блем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ости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я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ен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тронул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е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дростков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ставших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з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одителе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пекуно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едоставлен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ами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ебе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Феномен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орнос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хранял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статоч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лг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рем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в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ка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истем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спеш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ил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блему.</w:t>
      </w: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егодня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н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е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зад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сследова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лас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циаль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ддержк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щит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ых</w:t>
      </w:r>
      <w:r w:rsidR="009E392F"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  <w:t>дете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нос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ль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амостоятель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рупп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сел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обрет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собу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ажность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обходим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словие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н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я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я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оретическа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зработк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хнолог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циаль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бот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ым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ьм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учны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нализ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функционирова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истем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филактик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ск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ости.</w:t>
      </w: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ответств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конодательств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оссийск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Федерац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олодежь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стигш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lastRenderedPageBreak/>
        <w:t>возраст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семнадца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меющи</w:t>
      </w:r>
      <w:r w:rsidR="007D5C22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ст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ительств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(или)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ст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ебыва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[5].</w:t>
      </w: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чин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ск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ос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мал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ред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тор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жпоколенческ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тивореч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истем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ценност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стан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к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ризис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нститут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емь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путствующ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м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ризис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тем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спитания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аден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ровн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изн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сел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р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я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ен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чинно-следствен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вязе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нн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явл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ц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ом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жд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нкретн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лучае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мее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собо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начение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ме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с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ъективные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убъективн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чины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соб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уж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дели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циально-экономическ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факторы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р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начитель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тепен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пособству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м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нужденн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ложению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тор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казываю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и.</w:t>
      </w: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ака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групп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дете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чащ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все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ме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скаженно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редста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в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лени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жизн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з-з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пыт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роживани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еблагополучно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емье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больш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равит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жизнь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улице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Будуч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редоставленны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ами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ебе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их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висит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когд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буду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есть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[3].</w:t>
      </w: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руг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тороны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здомнос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лична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изн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райн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агуб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казываю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их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стабильны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раз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изн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утств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дицинск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мощ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адекватн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илищн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слов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выш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сприимчивос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олод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юде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рон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ески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болеваниям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и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спираторн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нфекц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олевания</w:t>
      </w:r>
      <w:r w:rsidR="0080068E">
        <w:rPr>
          <w:rFonts w:ascii="Times New Roman" w:eastAsia="Times New Roman" w:hAnsi="Times New Roman" w:cs="Times New Roman"/>
          <w:sz w:val="32"/>
          <w:szCs w:val="32"/>
          <w:lang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ередаю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лов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утем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потреблен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рк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ико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ж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явля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спространён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явление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р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а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[1].</w:t>
      </w: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дни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з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ажнейши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факторо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="0080068E">
        <w:rPr>
          <w:rFonts w:ascii="Times New Roman" w:hAnsi="Times New Roman" w:cs="Times New Roman"/>
          <w:sz w:val="32"/>
          <w:szCs w:val="32"/>
          <w:shd w:val="clear" w:color="auto" w:fill="FFFFFF"/>
        </w:rPr>
        <w:t>безнадзорност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бедност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равенств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оходов</w:t>
      </w:r>
      <w:r w:rsidRPr="00C27EF5">
        <w:rPr>
          <w:rFonts w:ascii="Times New Roman" w:hAnsi="Times New Roman" w:cs="Times New Roman"/>
          <w:b/>
          <w:bCs/>
          <w:sz w:val="32"/>
          <w:szCs w:val="32"/>
          <w:shd w:val="clear" w:color="auto" w:fill="FFFFFF"/>
        </w:rPr>
        <w:t>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бществах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гд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равенств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оходо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елико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ет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з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амы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бедны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еме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могу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быт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ы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уждены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ыходит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лицу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иска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редст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физическог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ыживан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л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еб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лено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вои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емей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казавшис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ам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ни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коре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сего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иму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части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иносяще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оход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еятел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ь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ости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ако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а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прошайничество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лична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орговля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бор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м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ор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л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боле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пасно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занятие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акое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а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оровство.</w:t>
      </w: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Финансова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стабильност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озда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грузку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емь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ольк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экономическом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эмоционально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лане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сслед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ан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казали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т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тресс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вязанны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экономическим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ру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остями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мож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ивест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слаблени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тношени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между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л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е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м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емьи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Эт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пособству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онфликта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емь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велич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е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и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исл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лучае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силия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жестоког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бращен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тсутств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lastRenderedPageBreak/>
        <w:t>заботы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с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эт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мож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ивест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ому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т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ребено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йд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з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ом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[5].</w:t>
      </w: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л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многи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етей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казалис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лице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тобы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жит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л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работать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жизн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резвычайн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ложна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лица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н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ергаютс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збиени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мею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граниченны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оступ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едмета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ерво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обходимости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аким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а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еда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дежд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ров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а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же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ероятно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буд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рудн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лучит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оступ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оответствующи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оциальны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слугам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аки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а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здравоохранение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либ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тому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т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и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окументов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обходимы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л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льзован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ак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м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слугами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либ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тому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т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хвата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нформации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либ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тому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т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н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двергаютс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искриминаци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тороны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е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тавителе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анны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слуг.</w:t>
      </w:r>
    </w:p>
    <w:p w:rsidR="00525597" w:rsidRPr="00C27EF5" w:rsidRDefault="00525597" w:rsidP="006B1F0D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нени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айпанов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Ф.Х.</w:t>
      </w:r>
      <w:r w:rsidR="007D5C22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тереотип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я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"преступниках"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"правонарушителях"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зволя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ня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ложну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изнь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тору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еду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и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ног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л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ая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спризорн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бег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закон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а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б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еступлениям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и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ровств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льк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сл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г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ста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руг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льтернативы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тоб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работа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изн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жи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[3].</w:t>
      </w:r>
    </w:p>
    <w:p w:rsidR="00525597" w:rsidRPr="00C27EF5" w:rsidRDefault="0052559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Беспризор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пряж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утств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ю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п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мь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оче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]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виант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ов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ред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ств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ут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зн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м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ож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рос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ерстника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тяну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ицы.</w:t>
      </w:r>
    </w:p>
    <w:p w:rsidR="00525597" w:rsidRPr="00C27EF5" w:rsidRDefault="00525597" w:rsidP="00D565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е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призо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б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режд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D5C22" w:rsidRPr="00C27EF5">
        <w:rPr>
          <w:rFonts w:ascii="Times New Roman" w:hAnsi="Times New Roman" w:cs="Times New Roman"/>
          <w:sz w:val="32"/>
          <w:szCs w:val="32"/>
        </w:rPr>
        <w:t>предста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есообраз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</w:t>
      </w:r>
      <w:r w:rsidRPr="00C27EF5">
        <w:rPr>
          <w:rFonts w:ascii="Times New Roman" w:hAnsi="Times New Roman" w:cs="Times New Roman"/>
          <w:sz w:val="32"/>
          <w:szCs w:val="32"/>
        </w:rPr>
        <w:t>ю</w:t>
      </w:r>
      <w:r w:rsidRPr="00C27EF5">
        <w:rPr>
          <w:rFonts w:ascii="Times New Roman" w:hAnsi="Times New Roman" w:cs="Times New Roman"/>
          <w:sz w:val="32"/>
          <w:szCs w:val="32"/>
        </w:rPr>
        <w:t>щее:</w:t>
      </w:r>
    </w:p>
    <w:p w:rsidR="00525597" w:rsidRPr="00C27EF5" w:rsidRDefault="00525597" w:rsidP="00142370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ро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го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глас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интересов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ом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рьб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призорности.</w:t>
      </w:r>
    </w:p>
    <w:p w:rsidR="00525597" w:rsidRPr="00C27EF5" w:rsidRDefault="00525597" w:rsidP="00142370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дум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хан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ств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выпол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итель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язанност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ов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ств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яза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.</w:t>
      </w:r>
    </w:p>
    <w:p w:rsidR="00525597" w:rsidRPr="00C27EF5" w:rsidRDefault="00525597" w:rsidP="00142370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анализ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бщ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итив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ы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и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филакти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призор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ветств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коменд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и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благоп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ят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ей.</w:t>
      </w:r>
    </w:p>
    <w:p w:rsidR="00525597" w:rsidRPr="00C27EF5" w:rsidRDefault="00525597" w:rsidP="00142370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азв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билитацио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режд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ершеннолетних.</w:t>
      </w:r>
    </w:p>
    <w:p w:rsidR="00525597" w:rsidRPr="00C27EF5" w:rsidRDefault="00525597" w:rsidP="00142370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овершен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онодатель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з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ле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беж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та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и.</w:t>
      </w:r>
    </w:p>
    <w:p w:rsidR="00525597" w:rsidRPr="00C27EF5" w:rsidRDefault="0052559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дво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о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шесказанн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черкну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призор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вн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и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ханизм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рем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ог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призор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ь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ур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я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виан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призо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л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бъек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ститу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ци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и.</w:t>
      </w:r>
    </w:p>
    <w:p w:rsidR="00525597" w:rsidRPr="00C27EF5" w:rsidRDefault="0052559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525597" w:rsidRPr="00C27EF5" w:rsidRDefault="005C5839" w:rsidP="00D565CE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  <w:r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525597" w:rsidRPr="00C27EF5" w:rsidRDefault="00525597" w:rsidP="00142370">
      <w:pPr>
        <w:pStyle w:val="a3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омар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блем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спризорно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знадзорно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</w:t>
      </w:r>
      <w:r w:rsidRPr="00C27EF5">
        <w:rPr>
          <w:rFonts w:ascii="Times New Roman" w:hAnsi="Times New Roman" w:cs="Times New Roman"/>
          <w:sz w:val="28"/>
          <w:szCs w:val="32"/>
        </w:rPr>
        <w:t>й</w:t>
      </w:r>
      <w:r w:rsidRPr="00C27EF5">
        <w:rPr>
          <w:rFonts w:ascii="Times New Roman" w:hAnsi="Times New Roman" w:cs="Times New Roman"/>
          <w:sz w:val="28"/>
          <w:szCs w:val="32"/>
        </w:rPr>
        <w:t>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едера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лод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ны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4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1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61-26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RL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ttps</w:t>
      </w:r>
      <w:r w:rsidRPr="00C27EF5">
        <w:rPr>
          <w:rFonts w:ascii="Times New Roman" w:hAnsi="Times New Roman" w:cs="Times New Roman"/>
          <w:sz w:val="28"/>
          <w:szCs w:val="32"/>
        </w:rPr>
        <w:t>://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moluch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ru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archive</w:t>
      </w:r>
      <w:r w:rsidRPr="00C27EF5">
        <w:rPr>
          <w:rFonts w:ascii="Times New Roman" w:hAnsi="Times New Roman" w:cs="Times New Roman"/>
          <w:sz w:val="28"/>
          <w:szCs w:val="32"/>
        </w:rPr>
        <w:t>/70/11929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щен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8.10.2022)</w:t>
      </w:r>
    </w:p>
    <w:p w:rsidR="00525597" w:rsidRPr="00C27EF5" w:rsidRDefault="00525597" w:rsidP="00142370">
      <w:pPr>
        <w:pStyle w:val="a3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о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сихолог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нн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юности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ниг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л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ител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свещение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9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54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;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09-001053-6</w:t>
      </w:r>
    </w:p>
    <w:p w:rsidR="00525597" w:rsidRPr="00C27EF5" w:rsidRDefault="00525597" w:rsidP="00142370">
      <w:pPr>
        <w:pStyle w:val="a3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Лайпа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л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циаль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дагог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бот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етьм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виант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вед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айпано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йрамкуло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             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лькан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блем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ремен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дагогиче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ван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3-1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5-101.</w:t>
      </w:r>
    </w:p>
    <w:p w:rsidR="00525597" w:rsidRPr="00C27EF5" w:rsidRDefault="00525597" w:rsidP="00142370">
      <w:pPr>
        <w:pStyle w:val="a3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pacing w:val="-2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Лайпа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обенно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бот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циаль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дагог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школьниками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ситуации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одиночества/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Ф.Х.Лайпанова//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Традиции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и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инновации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психологии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и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социальной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работе: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Сборник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научных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тр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у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дов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/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Карачаевск: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государственный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универс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и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тет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имени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У.Д.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Алиева,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2019.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–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152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с.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–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ISBN</w:t>
      </w:r>
      <w:r w:rsidR="009E392F">
        <w:rPr>
          <w:rFonts w:ascii="Times New Roman" w:hAnsi="Times New Roman" w:cs="Times New Roman"/>
          <w:spacing w:val="-2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28"/>
          <w:szCs w:val="32"/>
        </w:rPr>
        <w:t>978-5-8307-0598-1.</w:t>
      </w:r>
    </w:p>
    <w:p w:rsidR="00525597" w:rsidRPr="00C27EF5" w:rsidRDefault="00525597" w:rsidP="00142370">
      <w:pPr>
        <w:pStyle w:val="a3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Федераль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ко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4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юн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99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20-ФЗ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"Об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нова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ист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м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филакт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знадзорно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авонарушен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есоверше</w:t>
      </w:r>
      <w:r w:rsidRPr="00C27EF5">
        <w:rPr>
          <w:rFonts w:ascii="Times New Roman" w:hAnsi="Times New Roman" w:cs="Times New Roman"/>
          <w:sz w:val="28"/>
          <w:szCs w:val="32"/>
        </w:rPr>
        <w:t>н</w:t>
      </w:r>
      <w:r w:rsidRPr="00C27EF5">
        <w:rPr>
          <w:rFonts w:ascii="Times New Roman" w:hAnsi="Times New Roman" w:cs="Times New Roman"/>
          <w:sz w:val="28"/>
          <w:szCs w:val="32"/>
        </w:rPr>
        <w:t>нолетних"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менениям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полнениями)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URL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base.garant.ru/12116087/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щен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8.10.2022)</w:t>
      </w:r>
    </w:p>
    <w:p w:rsidR="00525597" w:rsidRPr="00C27EF5" w:rsidRDefault="0052559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720EC2" w:rsidRDefault="00720EC2">
      <w:pPr>
        <w:spacing w:after="160" w:line="259" w:lineRule="auto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63132D" w:rsidRPr="00C27EF5" w:rsidRDefault="0063132D" w:rsidP="00D565CE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lastRenderedPageBreak/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502.5</w:t>
      </w:r>
    </w:p>
    <w:p w:rsidR="0063132D" w:rsidRPr="00C27EF5" w:rsidRDefault="0063132D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27" w:name="_Toc128738607"/>
      <w:r w:rsidRPr="00C27EF5">
        <w:rPr>
          <w:rFonts w:ascii="Times New Roman" w:hAnsi="Times New Roman" w:cs="Times New Roman"/>
          <w:sz w:val="32"/>
          <w:szCs w:val="32"/>
        </w:rPr>
        <w:t>Акау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л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икович</w:t>
      </w:r>
      <w:bookmarkEnd w:id="127"/>
      <w:r w:rsidR="00720EC2">
        <w:rPr>
          <w:rFonts w:ascii="Times New Roman" w:hAnsi="Times New Roman" w:cs="Times New Roman"/>
          <w:sz w:val="32"/>
          <w:szCs w:val="32"/>
        </w:rPr>
        <w:t>,</w:t>
      </w:r>
    </w:p>
    <w:p w:rsidR="0063132D" w:rsidRPr="00C27EF5" w:rsidRDefault="0063132D" w:rsidP="00D565CE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студент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4-го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курса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="00B35024"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естественно-географическ</w:t>
      </w:r>
      <w:r w:rsidR="00941CDE"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ого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="00B35024"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факультет</w:t>
      </w:r>
      <w:r w:rsidR="00941CDE"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а</w:t>
      </w:r>
    </w:p>
    <w:p w:rsidR="0063132D" w:rsidRPr="00C27EF5" w:rsidRDefault="0063132D" w:rsidP="00D565CE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Научный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руководитель</w:t>
      </w:r>
      <w:r w:rsidR="007D5C22"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: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Чомаева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Мадина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Назировна,</w:t>
      </w:r>
    </w:p>
    <w:p w:rsidR="0063132D" w:rsidRPr="00C27EF5" w:rsidRDefault="0063132D" w:rsidP="00D565CE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к.п.н.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доцент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кафедры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экологи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природопользования,</w:t>
      </w:r>
    </w:p>
    <w:p w:rsidR="008B3FD3" w:rsidRPr="00C27EF5" w:rsidRDefault="008B3FD3" w:rsidP="008B3FD3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32"/>
          <w:lang w:val="en-US"/>
        </w:rPr>
      </w:pPr>
      <w:bookmarkStart w:id="128" w:name="_Toc124363901"/>
      <w:bookmarkStart w:id="129" w:name="_Toc126079234"/>
      <w:bookmarkStart w:id="130" w:name="_Toc128738608"/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 w:bidi="ru-RU"/>
        </w:rPr>
        <w:t>e-mail:</w:t>
      </w:r>
      <w:r>
        <w:rPr>
          <w:rFonts w:ascii="Times New Roman" w:eastAsia="Times New Roman" w:hAnsi="Times New Roman" w:cs="Times New Roman"/>
          <w:b/>
          <w:i/>
          <w:sz w:val="32"/>
          <w:szCs w:val="32"/>
          <w:lang w:val="en-US" w:bidi="ru-RU"/>
        </w:rPr>
        <w:t xml:space="preserve"> </w:t>
      </w:r>
      <w:hyperlink r:id="rId11" w:history="1">
        <w:r w:rsidRPr="00C27EF5">
          <w:rPr>
            <w:rFonts w:ascii="Times New Roman" w:eastAsia="Times New Roman" w:hAnsi="Times New Roman" w:cs="Times New Roman"/>
            <w:i/>
            <w:sz w:val="32"/>
            <w:szCs w:val="32"/>
            <w:lang w:val="en-US"/>
          </w:rPr>
          <w:t>m.tchomaeva@yandex.ru</w:t>
        </w:r>
      </w:hyperlink>
    </w:p>
    <w:p w:rsidR="00D565CE" w:rsidRPr="00C27EF5" w:rsidRDefault="00D565CE" w:rsidP="00D565CE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r w:rsidRPr="00C27EF5">
        <w:rPr>
          <w:rFonts w:ascii="Times New Roman" w:hAnsi="Times New Roman" w:cs="Times New Roman"/>
          <w:b w:val="0"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университет</w:t>
      </w:r>
      <w:bookmarkEnd w:id="128"/>
      <w:bookmarkEnd w:id="129"/>
      <w:bookmarkEnd w:id="130"/>
    </w:p>
    <w:p w:rsidR="00D565CE" w:rsidRPr="00C27EF5" w:rsidRDefault="00D565CE" w:rsidP="00D565CE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131" w:name="_Toc124363902"/>
      <w:bookmarkStart w:id="132" w:name="_Toc126079235"/>
      <w:bookmarkStart w:id="133" w:name="_Toc128738609"/>
      <w:r w:rsidRPr="00C27EF5">
        <w:rPr>
          <w:rFonts w:ascii="Times New Roman" w:hAnsi="Times New Roman" w:cs="Times New Roman"/>
          <w:b w:val="0"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У.Д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Россия</w:t>
      </w:r>
      <w:bookmarkEnd w:id="131"/>
      <w:bookmarkEnd w:id="132"/>
      <w:bookmarkEnd w:id="133"/>
    </w:p>
    <w:p w:rsidR="0063132D" w:rsidRPr="00C21381" w:rsidRDefault="0063132D" w:rsidP="00D565C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32"/>
          <w:szCs w:val="32"/>
          <w:lang w:bidi="ru-RU"/>
        </w:rPr>
      </w:pPr>
    </w:p>
    <w:p w:rsidR="0063132D" w:rsidRPr="00C27EF5" w:rsidRDefault="0063132D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34" w:name="_Toc128738610"/>
      <w:r w:rsidRPr="00C27EF5">
        <w:rPr>
          <w:rFonts w:ascii="Times New Roman" w:hAnsi="Times New Roman" w:cs="Times New Roman"/>
          <w:i w:val="0"/>
          <w:sz w:val="32"/>
          <w:szCs w:val="32"/>
        </w:rPr>
        <w:t>РОЛЬ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ЗЕЛЕНЕ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ДЛ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ГОРОДСКОЙ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РЕДЫ</w:t>
      </w:r>
      <w:bookmarkEnd w:id="134"/>
    </w:p>
    <w:p w:rsidR="00D565CE" w:rsidRPr="00C27EF5" w:rsidRDefault="00D565C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32"/>
        </w:rPr>
      </w:pP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едставлен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спект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ол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зелене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дл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ородск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ред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(зелены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сажде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являютс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фильтром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дл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тм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фер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ородск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реды).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иведен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веде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загрязнителя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тмосф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е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ы.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делан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боснованны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ывод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улучшению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остоя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тмосфер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ородск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ред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з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чет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зелене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реды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зеленение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теплов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ежим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климат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втотран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орт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мышленность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химически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токсиканты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зелены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саждения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иродна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ред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тмосфер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астительность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оздушно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стра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во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ородска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реда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32"/>
        </w:rPr>
      </w:pP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зеленени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–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ажны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фактор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л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городско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реды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ост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жен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учно-техническог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огресс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цивилизаци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ег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ра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з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рушен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вязаны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редой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ничтожа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кружа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ю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щу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с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ироду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-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еловечеств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ничтожа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ам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ебя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ремен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7D5C22" w:rsidRPr="00C27EF5">
        <w:rPr>
          <w:rFonts w:ascii="Times New Roman" w:eastAsia="Calibri" w:hAnsi="Times New Roman" w:cs="Times New Roman"/>
          <w:sz w:val="32"/>
          <w:szCs w:val="32"/>
        </w:rPr>
        <w:t>условия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аж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ляюще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я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блем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хран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здоровл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ы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ьез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од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иро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назнач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уч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ы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осостояния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оврем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ир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доточ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учш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укту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зай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крыт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ле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аж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оектиров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д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мен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нач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ад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ревье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ло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отуа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щад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х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т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гл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ек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стетически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имуще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ли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ле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ажд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од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х.</w:t>
      </w:r>
    </w:p>
    <w:p w:rsidR="0063132D" w:rsidRPr="00C27EF5" w:rsidRDefault="0063132D" w:rsidP="006B1F0D">
      <w:pPr>
        <w:shd w:val="clear" w:color="auto" w:fill="FFFFFF"/>
        <w:autoSpaceDE w:val="0"/>
        <w:autoSpaceDN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Цель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бо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я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предел</w:t>
      </w:r>
      <w:r w:rsidR="0080068E">
        <w:rPr>
          <w:rFonts w:ascii="Times New Roman" w:eastAsia="Calibri" w:hAnsi="Times New Roman" w:cs="Times New Roman"/>
          <w:sz w:val="32"/>
          <w:szCs w:val="32"/>
        </w:rPr>
        <w:t>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начени</w:t>
      </w:r>
      <w:r w:rsidR="0080068E">
        <w:rPr>
          <w:rFonts w:ascii="Times New Roman" w:eastAsia="Calibri" w:hAnsi="Times New Roman" w:cs="Times New Roman"/>
          <w:sz w:val="32"/>
          <w:szCs w:val="32"/>
        </w:rPr>
        <w:t>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ол</w:t>
      </w:r>
      <w:r w:rsidR="0080068E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зел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здуш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ы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к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ле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аж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озеленение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ос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D5C22" w:rsidRPr="00C27EF5">
        <w:rPr>
          <w:rFonts w:ascii="Times New Roman" w:hAnsi="Times New Roman" w:cs="Times New Roman"/>
          <w:sz w:val="32"/>
          <w:szCs w:val="32"/>
        </w:rPr>
        <w:t>город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ческ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рения.</w:t>
      </w:r>
    </w:p>
    <w:p w:rsidR="0063132D" w:rsidRPr="00C27EF5" w:rsidRDefault="0063132D" w:rsidP="006B1F0D">
      <w:pPr>
        <w:shd w:val="clear" w:color="auto" w:fill="FFFFFF"/>
        <w:autoSpaceDE w:val="0"/>
        <w:autoSpaceDN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ы:</w:t>
      </w:r>
    </w:p>
    <w:p w:rsidR="0080068E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Cs/>
          <w:i/>
          <w:sz w:val="32"/>
          <w:szCs w:val="32"/>
        </w:rPr>
        <w:t>Улучшенное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качество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воздуха.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ьез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уп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устонасел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а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штаб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ле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аждения</w:t>
      </w:r>
      <w:r w:rsidR="00720EC2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вь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старник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а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ищ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80068E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Борьб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с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эрозие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стоком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Style w:val="afb"/>
          <w:rFonts w:ascii="Times New Roman" w:hAnsi="Times New Roman" w:cs="Times New Roman"/>
          <w:b w:val="0"/>
          <w:bCs w:val="0"/>
          <w:i/>
          <w:sz w:val="32"/>
          <w:szCs w:val="32"/>
        </w:rPr>
      </w:pPr>
      <w:r w:rsidRPr="00C27EF5">
        <w:rPr>
          <w:rFonts w:ascii="Times New Roman" w:hAnsi="Times New Roman" w:cs="Times New Roman"/>
          <w:bCs/>
          <w:i/>
          <w:sz w:val="32"/>
          <w:szCs w:val="32"/>
        </w:rPr>
        <w:t>Естественное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снижение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шумового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загрязнения.</w:t>
      </w:r>
    </w:p>
    <w:p w:rsidR="0063132D" w:rsidRPr="00C27EF5" w:rsidRDefault="0063132D" w:rsidP="006B1F0D">
      <w:pPr>
        <w:pStyle w:val="afa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sz w:val="32"/>
          <w:szCs w:val="32"/>
        </w:rPr>
      </w:pPr>
      <w:r w:rsidRPr="00C27EF5">
        <w:rPr>
          <w:rStyle w:val="afb"/>
          <w:rFonts w:eastAsia="Calibri"/>
          <w:i/>
          <w:sz w:val="32"/>
          <w:szCs w:val="32"/>
          <w:bdr w:val="none" w:sz="0" w:space="0" w:color="auto" w:frame="1"/>
        </w:rPr>
        <w:t>Экологическая</w:t>
      </w:r>
      <w:r w:rsidR="009E392F">
        <w:rPr>
          <w:rStyle w:val="afb"/>
          <w:rFonts w:eastAsia="Calibri"/>
          <w:i/>
          <w:sz w:val="32"/>
          <w:szCs w:val="32"/>
          <w:bdr w:val="none" w:sz="0" w:space="0" w:color="auto" w:frame="1"/>
        </w:rPr>
        <w:t xml:space="preserve"> </w:t>
      </w:r>
      <w:r w:rsidRPr="00C27EF5">
        <w:rPr>
          <w:rStyle w:val="afb"/>
          <w:rFonts w:eastAsia="Calibri"/>
          <w:i/>
          <w:sz w:val="32"/>
          <w:szCs w:val="32"/>
          <w:bdr w:val="none" w:sz="0" w:space="0" w:color="auto" w:frame="1"/>
        </w:rPr>
        <w:t>значимость: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одск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еле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сажд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еспечива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изуальн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егчени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езо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мен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вяз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ир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ы.</w:t>
      </w:r>
      <w:r w:rsidR="009E392F">
        <w:rPr>
          <w:sz w:val="32"/>
          <w:szCs w:val="32"/>
        </w:rPr>
        <w:t xml:space="preserve"> </w:t>
      </w:r>
      <w:r w:rsidRPr="00C27EF5">
        <w:rPr>
          <w:rFonts w:eastAsia="Calibri"/>
          <w:sz w:val="32"/>
          <w:szCs w:val="32"/>
        </w:rPr>
        <w:t>Антропогенная</w:t>
      </w:r>
      <w:r w:rsidR="009E392F">
        <w:rPr>
          <w:rFonts w:eastAsia="Calibri"/>
          <w:sz w:val="32"/>
          <w:szCs w:val="32"/>
        </w:rPr>
        <w:t xml:space="preserve"> </w:t>
      </w:r>
      <w:r w:rsidRPr="00C27EF5">
        <w:rPr>
          <w:rFonts w:eastAsia="Calibri"/>
          <w:sz w:val="32"/>
          <w:szCs w:val="32"/>
        </w:rPr>
        <w:t>деятельность</w:t>
      </w:r>
      <w:r w:rsidR="009E392F">
        <w:rPr>
          <w:rFonts w:eastAsia="Calibri"/>
          <w:sz w:val="32"/>
          <w:szCs w:val="32"/>
        </w:rPr>
        <w:t xml:space="preserve"> </w:t>
      </w:r>
      <w:r w:rsidRPr="00C27EF5">
        <w:rPr>
          <w:rFonts w:eastAsia="Calibri"/>
          <w:sz w:val="32"/>
          <w:szCs w:val="32"/>
        </w:rPr>
        <w:t>–</w:t>
      </w:r>
      <w:r w:rsidR="009E392F">
        <w:rPr>
          <w:rFonts w:eastAsia="Calibri"/>
          <w:sz w:val="32"/>
          <w:szCs w:val="32"/>
        </w:rPr>
        <w:t xml:space="preserve"> </w:t>
      </w:r>
      <w:r w:rsidRPr="00C27EF5">
        <w:rPr>
          <w:rFonts w:eastAsia="Calibri"/>
          <w:sz w:val="32"/>
          <w:szCs w:val="32"/>
        </w:rPr>
        <w:t>атм</w:t>
      </w:r>
      <w:r w:rsidRPr="00C27EF5">
        <w:rPr>
          <w:rFonts w:eastAsia="Calibri"/>
          <w:sz w:val="32"/>
          <w:szCs w:val="32"/>
        </w:rPr>
        <w:t>о</w:t>
      </w:r>
      <w:r w:rsidRPr="00C27EF5">
        <w:rPr>
          <w:rFonts w:eastAsia="Calibri"/>
          <w:sz w:val="32"/>
          <w:szCs w:val="32"/>
        </w:rPr>
        <w:t>сфера</w:t>
      </w:r>
      <w:r w:rsidR="009E392F">
        <w:rPr>
          <w:rFonts w:eastAsia="Calibri"/>
          <w:sz w:val="32"/>
          <w:szCs w:val="32"/>
        </w:rPr>
        <w:t xml:space="preserve"> </w:t>
      </w:r>
      <w:r w:rsidRPr="00C27EF5">
        <w:rPr>
          <w:rFonts w:eastAsia="Calibri"/>
          <w:sz w:val="32"/>
          <w:szCs w:val="32"/>
        </w:rPr>
        <w:t>–</w:t>
      </w:r>
      <w:r w:rsidR="009E392F">
        <w:rPr>
          <w:rFonts w:eastAsia="Calibri"/>
          <w:sz w:val="32"/>
          <w:szCs w:val="32"/>
        </w:rPr>
        <w:t xml:space="preserve"> </w:t>
      </w:r>
      <w:r w:rsidRPr="00C27EF5">
        <w:rPr>
          <w:rFonts w:eastAsia="Calibri"/>
          <w:sz w:val="32"/>
          <w:szCs w:val="32"/>
        </w:rPr>
        <w:t>озеленение:</w:t>
      </w:r>
      <w:r w:rsidR="009E392F">
        <w:rPr>
          <w:rFonts w:eastAsia="Calibri"/>
          <w:sz w:val="32"/>
          <w:szCs w:val="32"/>
        </w:rPr>
        <w:t xml:space="preserve"> </w:t>
      </w:r>
      <w:r w:rsidRPr="00C27EF5">
        <w:rPr>
          <w:rFonts w:eastAsia="Calibri"/>
          <w:sz w:val="32"/>
          <w:szCs w:val="32"/>
        </w:rPr>
        <w:t>взаимосвязаны</w:t>
      </w:r>
      <w:r w:rsidR="009E392F">
        <w:rPr>
          <w:rFonts w:eastAsia="Calibri"/>
          <w:sz w:val="32"/>
          <w:szCs w:val="32"/>
        </w:rPr>
        <w:t xml:space="preserve"> </w:t>
      </w:r>
      <w:r w:rsidRPr="00C27EF5">
        <w:rPr>
          <w:rFonts w:eastAsia="Calibri"/>
          <w:sz w:val="32"/>
          <w:szCs w:val="32"/>
        </w:rPr>
        <w:t>и</w:t>
      </w:r>
      <w:r w:rsidR="009E392F">
        <w:rPr>
          <w:rFonts w:eastAsia="Calibri"/>
          <w:sz w:val="32"/>
          <w:szCs w:val="32"/>
        </w:rPr>
        <w:t xml:space="preserve"> </w:t>
      </w:r>
      <w:r w:rsidRPr="00C27EF5">
        <w:rPr>
          <w:rFonts w:eastAsia="Calibri"/>
          <w:sz w:val="32"/>
          <w:szCs w:val="32"/>
        </w:rPr>
        <w:t>взаимозависимы.</w:t>
      </w:r>
      <w:r w:rsidR="009E392F">
        <w:rPr>
          <w:rFonts w:eastAsia="Calibri"/>
          <w:sz w:val="32"/>
          <w:szCs w:val="32"/>
        </w:rPr>
        <w:t xml:space="preserve"> 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C27EF5">
        <w:rPr>
          <w:rFonts w:ascii="Times New Roman" w:hAnsi="Times New Roman" w:cs="Times New Roman"/>
          <w:bCs/>
          <w:sz w:val="32"/>
          <w:szCs w:val="32"/>
        </w:rPr>
        <w:t>Преимуществ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городско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зелени: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л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глощ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лер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ржащий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учш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20EC2">
        <w:rPr>
          <w:rFonts w:ascii="Times New Roman" w:hAnsi="Times New Roman" w:cs="Times New Roman"/>
          <w:sz w:val="32"/>
          <w:szCs w:val="32"/>
        </w:rPr>
        <w:t>воздуха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ыши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иж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ас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ей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имат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я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призна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еле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ци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ойчи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ли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ща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и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андшафт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ообраз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яг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ати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бани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има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ягча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цесс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яе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ительность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ущест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иофизически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кроклиматолог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ст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ле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укту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он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мен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б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ж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тел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ючев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уч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20EC2">
        <w:rPr>
          <w:rFonts w:ascii="Times New Roman" w:hAnsi="Times New Roman" w:cs="Times New Roman"/>
          <w:sz w:val="32"/>
          <w:szCs w:val="32"/>
        </w:rPr>
        <w:t>Они игр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ерж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у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ылесборники</w:t>
      </w:r>
      <w:r w:rsidR="00720EC2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ле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аж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кт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многофункцион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ист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ажд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ов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ирования.</w:t>
      </w:r>
    </w:p>
    <w:p w:rsidR="0063132D" w:rsidRPr="00C27EF5" w:rsidRDefault="0063132D" w:rsidP="006B1F0D">
      <w:pPr>
        <w:tabs>
          <w:tab w:val="left" w:pos="900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Исход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шеизложенног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отелос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метить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цес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руш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естествен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кусствен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ж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вест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нечн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чет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7D5C22"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менения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огическ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спекте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80068E">
        <w:rPr>
          <w:rFonts w:ascii="Times New Roman" w:eastAsia="Calibri" w:hAnsi="Times New Roman" w:cs="Times New Roman"/>
          <w:sz w:val="32"/>
          <w:szCs w:val="32"/>
        </w:rPr>
        <w:t>Вед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времен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ществен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величива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требл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род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сурсов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извод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мышлен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ытов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ходов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а</w:t>
      </w:r>
      <w:r w:rsidR="0080068E">
        <w:rPr>
          <w:rFonts w:ascii="Times New Roman" w:eastAsia="Calibri" w:hAnsi="Times New Roman" w:cs="Times New Roman"/>
          <w:sz w:val="32"/>
          <w:szCs w:val="32"/>
        </w:rPr>
        <w:t>зыв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рьез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гроз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кружающе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нтропоген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актор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автотранспорт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грязнени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мышлен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изводств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БО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ле</w:t>
      </w:r>
      <w:r w:rsidR="0080068E">
        <w:rPr>
          <w:rFonts w:ascii="Times New Roman" w:eastAsia="Calibri" w:hAnsi="Times New Roman" w:cs="Times New Roman"/>
          <w:sz w:val="32"/>
          <w:szCs w:val="32"/>
        </w:rPr>
        <w:t>ч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ологиче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гатив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следстви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720EC2">
        <w:rPr>
          <w:rFonts w:ascii="Times New Roman" w:eastAsia="Calibri" w:hAnsi="Times New Roman" w:cs="Times New Roman"/>
          <w:sz w:val="32"/>
          <w:szCs w:val="32"/>
        </w:rPr>
        <w:t>ухудш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="0080068E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720EC2" w:rsidRPr="00C27EF5">
        <w:rPr>
          <w:rFonts w:ascii="Times New Roman" w:eastAsia="Calibri" w:hAnsi="Times New Roman" w:cs="Times New Roman"/>
          <w:sz w:val="32"/>
          <w:szCs w:val="32"/>
        </w:rPr>
        <w:t xml:space="preserve">окружающую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ав</w:t>
      </w:r>
      <w:r w:rsidR="0080068E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гроз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зн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доров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</w:t>
      </w:r>
      <w:r w:rsidRPr="00C27EF5">
        <w:rPr>
          <w:rFonts w:ascii="Times New Roman" w:eastAsia="Calibri" w:hAnsi="Times New Roman" w:cs="Times New Roman"/>
          <w:sz w:val="32"/>
          <w:szCs w:val="32"/>
        </w:rPr>
        <w:t>ю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й.</w:t>
      </w:r>
    </w:p>
    <w:p w:rsidR="0063132D" w:rsidRPr="00C27EF5" w:rsidRDefault="0063132D" w:rsidP="006B1F0D">
      <w:pPr>
        <w:tabs>
          <w:tab w:val="left" w:pos="900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pacing w:val="-2"/>
          <w:sz w:val="32"/>
          <w:szCs w:val="32"/>
        </w:rPr>
      </w:pP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Городские</w:t>
      </w:r>
      <w:r w:rsidR="009E392F">
        <w:rPr>
          <w:rFonts w:ascii="Times New Roman" w:eastAsia="Calibri" w:hAnsi="Times New Roman" w:cs="Times New Roman"/>
          <w:b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зеленые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насаждения,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которые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охватывают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все,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парков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прибрежных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зон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садов,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имеют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ряд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предполагаемых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преимуществ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как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людей,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так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окружающей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среды.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здоровья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человека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наличие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большего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количества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зеленых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наса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ж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дений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может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улучшить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работу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иммунной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системы,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повысить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ф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зическую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активность,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снизить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шум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загрязнение</w:t>
      </w:r>
      <w:r w:rsidR="009E392F">
        <w:rPr>
          <w:rFonts w:ascii="Times New Roman" w:eastAsia="Calibri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2"/>
          <w:sz w:val="32"/>
          <w:szCs w:val="32"/>
        </w:rPr>
        <w:t>воздуха.</w:t>
      </w:r>
    </w:p>
    <w:p w:rsidR="0063132D" w:rsidRPr="00C27EF5" w:rsidRDefault="0063132D" w:rsidP="006B1F0D">
      <w:pPr>
        <w:tabs>
          <w:tab w:val="left" w:pos="900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Основ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ункц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еле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саждени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тор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звать</w:t>
      </w:r>
      <w:r w:rsidR="00720EC2">
        <w:rPr>
          <w:rFonts w:ascii="Times New Roman" w:eastAsia="Calibri" w:hAnsi="Times New Roman" w:cs="Times New Roman"/>
          <w:sz w:val="32"/>
          <w:szCs w:val="32"/>
        </w:rPr>
        <w:t>: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анитарны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креационны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руктурны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а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овочны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коратив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удожественные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язательны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ебования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андшафт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истем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я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днороднос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прерывность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новны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лемента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андшафт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истем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я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рк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вер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еле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о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л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мышлен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он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мб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лиц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щад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щит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оны.</w:t>
      </w:r>
    </w:p>
    <w:p w:rsidR="0063132D" w:rsidRPr="00C27EF5" w:rsidRDefault="0063132D" w:rsidP="006B1F0D">
      <w:pPr>
        <w:tabs>
          <w:tab w:val="left" w:pos="900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Городск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зелен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аз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льш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пыт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краси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лиц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обходим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ункциони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андшафт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изай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носи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рованию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ектировани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ализац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с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еле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саждени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ен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уг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лемент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андшафт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из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й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орош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полнен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андшафт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изай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ч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ыва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зуальн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влекательность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вяз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т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б</w:t>
      </w:r>
      <w:r w:rsidRPr="00C27EF5">
        <w:rPr>
          <w:rFonts w:ascii="Times New Roman" w:eastAsia="Calibri" w:hAnsi="Times New Roman" w:cs="Times New Roman"/>
          <w:sz w:val="32"/>
          <w:szCs w:val="32"/>
        </w:rPr>
        <w:t>ществом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родн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осистему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ществующ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нфрастру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ур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вседневн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зн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х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в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бота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б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зда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иболе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ффект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к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нкрет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частка.</w:t>
      </w:r>
    </w:p>
    <w:p w:rsidR="0063132D" w:rsidRPr="00C27EF5" w:rsidRDefault="0063132D" w:rsidP="006B1F0D">
      <w:pPr>
        <w:tabs>
          <w:tab w:val="left" w:pos="900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lastRenderedPageBreak/>
        <w:t>Окружающ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лия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ш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вседневн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знь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пример:</w:t>
      </w:r>
    </w:p>
    <w:p w:rsidR="0063132D" w:rsidRPr="00C27EF5" w:rsidRDefault="0063132D" w:rsidP="00142370">
      <w:pPr>
        <w:numPr>
          <w:ilvl w:val="0"/>
          <w:numId w:val="7"/>
        </w:numPr>
        <w:tabs>
          <w:tab w:val="left" w:pos="900"/>
        </w:tabs>
        <w:spacing w:after="0" w:line="24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Стратегичес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положен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ревь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нист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ор</w:t>
      </w:r>
      <w:r w:rsidRPr="00C27EF5">
        <w:rPr>
          <w:rFonts w:ascii="Times New Roman" w:eastAsia="Calibri" w:hAnsi="Times New Roman" w:cs="Times New Roman"/>
          <w:sz w:val="32"/>
          <w:szCs w:val="32"/>
        </w:rPr>
        <w:t>у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еспечив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ол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обходим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н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лнц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тах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втобус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тановк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hyperlink r:id="rId12" w:history="1">
        <w:r w:rsidRPr="00C27EF5">
          <w:rPr>
            <w:rStyle w:val="af9"/>
            <w:rFonts w:ascii="Times New Roman" w:eastAsia="Calibri" w:hAnsi="Times New Roman" w:cs="Times New Roman"/>
            <w:color w:val="auto"/>
            <w:sz w:val="32"/>
            <w:szCs w:val="32"/>
            <w:u w:val="none"/>
          </w:rPr>
          <w:t>детские</w:t>
        </w:r>
        <w:r w:rsidR="009E392F">
          <w:rPr>
            <w:rStyle w:val="af9"/>
            <w:rFonts w:ascii="Times New Roman" w:eastAsia="Calibri" w:hAnsi="Times New Roman" w:cs="Times New Roman"/>
            <w:color w:val="auto"/>
            <w:sz w:val="32"/>
            <w:szCs w:val="32"/>
            <w:u w:val="none"/>
          </w:rPr>
          <w:t xml:space="preserve"> </w:t>
        </w:r>
        <w:r w:rsidRPr="00C27EF5">
          <w:rPr>
            <w:rStyle w:val="af9"/>
            <w:rFonts w:ascii="Times New Roman" w:eastAsia="Calibri" w:hAnsi="Times New Roman" w:cs="Times New Roman"/>
            <w:color w:val="auto"/>
            <w:sz w:val="32"/>
            <w:szCs w:val="32"/>
            <w:u w:val="none"/>
          </w:rPr>
          <w:t>площадки</w:t>
        </w:r>
      </w:hyperlink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ам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й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рке.</w:t>
      </w:r>
    </w:p>
    <w:p w:rsidR="0063132D" w:rsidRPr="00C27EF5" w:rsidRDefault="0063132D" w:rsidP="00142370">
      <w:pPr>
        <w:numPr>
          <w:ilvl w:val="0"/>
          <w:numId w:val="7"/>
        </w:numPr>
        <w:tabs>
          <w:tab w:val="left" w:pos="900"/>
        </w:tabs>
        <w:spacing w:after="0" w:line="24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Пар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</w:t>
      </w:r>
      <w:r w:rsidR="00E86429" w:rsidRPr="00C27EF5">
        <w:rPr>
          <w:rFonts w:ascii="Times New Roman" w:eastAsia="Calibri" w:hAnsi="Times New Roman" w:cs="Times New Roman"/>
          <w:sz w:val="32"/>
          <w:szCs w:val="32"/>
        </w:rPr>
        <w:t>оставля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ще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крыт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стран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гр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бор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уч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род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еспечив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ест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венн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ит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и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вотных.</w:t>
      </w:r>
    </w:p>
    <w:p w:rsidR="0063132D" w:rsidRPr="00C27EF5" w:rsidRDefault="0063132D" w:rsidP="006B1F0D">
      <w:pPr>
        <w:tabs>
          <w:tab w:val="left" w:pos="900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Ландшафт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изай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лия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лемен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изайн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тор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сег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лужа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зуаль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ели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пример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ратегичес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положен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ревь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водя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инимум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рози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чв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мог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нтролирова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о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в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д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расоч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ве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мог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лавлива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чища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д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здух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отуар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ключ</w:t>
      </w:r>
      <w:r w:rsidR="0080068E">
        <w:rPr>
          <w:rFonts w:ascii="Times New Roman" w:eastAsia="Calibri" w:hAnsi="Times New Roman" w:cs="Times New Roman"/>
          <w:sz w:val="32"/>
          <w:szCs w:val="32"/>
        </w:rPr>
        <w:t>а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анировк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час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пределен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чине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андшафт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рхит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ор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щатель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думыв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с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лемен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д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а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д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афт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изайн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и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разом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изайнер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гу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ъединя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андшафт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род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осистем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нфраструктур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еди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вяз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а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ектиров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нкрет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частка.</w:t>
      </w:r>
    </w:p>
    <w:p w:rsidR="0063132D" w:rsidRPr="0080068E" w:rsidRDefault="0063132D" w:rsidP="006B1F0D">
      <w:pPr>
        <w:pStyle w:val="2"/>
        <w:shd w:val="clear" w:color="auto" w:fill="FFFFFF"/>
        <w:spacing w:before="0" w:after="0"/>
        <w:ind w:firstLine="567"/>
        <w:jc w:val="both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135" w:name="_Toc124363904"/>
      <w:bookmarkStart w:id="136" w:name="_Toc126079237"/>
      <w:bookmarkStart w:id="137" w:name="_Toc128738611"/>
      <w:r w:rsidRPr="00C27EF5">
        <w:rPr>
          <w:rFonts w:ascii="Times New Roman" w:eastAsia="Calibri" w:hAnsi="Times New Roman" w:cs="Times New Roman"/>
          <w:b w:val="0"/>
          <w:sz w:val="32"/>
          <w:szCs w:val="32"/>
        </w:rPr>
        <w:t>Выводы.</w:t>
      </w:r>
      <w:r w:rsidR="009E392F">
        <w:rPr>
          <w:rFonts w:ascii="Times New Roman" w:eastAsia="Calibri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Городские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зеленые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зоны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открывают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большие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во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з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можности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для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позитивных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изменений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устойчивого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наших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городов.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Итак,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преимущества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озеленения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городов: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борьба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с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загрязнением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воздуха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шумом;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="00E86429"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зеленые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="00E86429"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зоны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впитыва</w:t>
      </w:r>
      <w:r w:rsidR="00E86429"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ю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т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дождевую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воду,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противном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вызвать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наводнение;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создает</w:t>
      </w:r>
      <w:r w:rsidR="00E86429"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ся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сред</w:t>
      </w:r>
      <w:r w:rsidR="00E86429"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а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обитания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для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местных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диких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ж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и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вотных;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компенсиру</w:t>
      </w:r>
      <w:r w:rsidR="00E86429"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ю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т</w:t>
      </w:r>
      <w:r w:rsidR="00E86429"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ся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выбросы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углерода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b w:val="0"/>
          <w:i w:val="0"/>
          <w:sz w:val="32"/>
          <w:szCs w:val="32"/>
        </w:rPr>
        <w:t xml:space="preserve"> </w:t>
      </w:r>
      <w:r w:rsidRPr="0080068E">
        <w:rPr>
          <w:rFonts w:ascii="Times New Roman" w:hAnsi="Times New Roman" w:cs="Times New Roman"/>
          <w:b w:val="0"/>
          <w:i w:val="0"/>
          <w:sz w:val="32"/>
          <w:szCs w:val="32"/>
        </w:rPr>
        <w:t>районе.</w:t>
      </w:r>
      <w:bookmarkEnd w:id="135"/>
      <w:bookmarkEnd w:id="136"/>
      <w:bookmarkEnd w:id="137"/>
    </w:p>
    <w:p w:rsidR="0063132D" w:rsidRPr="00C27EF5" w:rsidRDefault="0063132D" w:rsidP="006B1F0D">
      <w:pPr>
        <w:pStyle w:val="2"/>
        <w:shd w:val="clear" w:color="auto" w:fill="FFFFFF"/>
        <w:spacing w:before="0" w:after="0"/>
        <w:ind w:firstLine="567"/>
        <w:jc w:val="both"/>
        <w:rPr>
          <w:rFonts w:ascii="Times New Roman" w:hAnsi="Times New Roman" w:cs="Times New Roman"/>
          <w:b w:val="0"/>
          <w:sz w:val="32"/>
          <w:szCs w:val="32"/>
        </w:rPr>
      </w:pPr>
    </w:p>
    <w:p w:rsidR="0063132D" w:rsidRPr="00C27EF5" w:rsidRDefault="005C5839" w:rsidP="00737511">
      <w:p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b/>
          <w:noProof/>
          <w:sz w:val="28"/>
          <w:szCs w:val="32"/>
        </w:rPr>
      </w:pPr>
      <w:r>
        <w:rPr>
          <w:rFonts w:ascii="Times New Roman" w:eastAsia="Times New Roman" w:hAnsi="Times New Roman" w:cs="Times New Roman"/>
          <w:b/>
          <w:sz w:val="28"/>
          <w:szCs w:val="32"/>
        </w:rPr>
        <w:t>Литература</w:t>
      </w:r>
    </w:p>
    <w:p w:rsidR="0063132D" w:rsidRPr="00C27EF5" w:rsidRDefault="0063132D" w:rsidP="00142370">
      <w:pPr>
        <w:numPr>
          <w:ilvl w:val="0"/>
          <w:numId w:val="6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Горох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еле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род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род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рхитектур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С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5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28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63132D" w:rsidRPr="00C27EF5" w:rsidRDefault="0063132D" w:rsidP="00142370">
      <w:pPr>
        <w:numPr>
          <w:ilvl w:val="0"/>
          <w:numId w:val="6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Роль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зеле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саждени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дл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ородско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ред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еждународны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журнал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уманитар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естестве</w:t>
      </w:r>
      <w:r w:rsidRPr="00C27EF5">
        <w:rPr>
          <w:rFonts w:ascii="Times New Roman" w:eastAsia="Calibri" w:hAnsi="Times New Roman" w:cs="Times New Roman"/>
          <w:sz w:val="28"/>
          <w:szCs w:val="32"/>
        </w:rPr>
        <w:t>н</w:t>
      </w:r>
      <w:r w:rsidRPr="00C27EF5">
        <w:rPr>
          <w:rFonts w:ascii="Times New Roman" w:eastAsia="Calibri" w:hAnsi="Times New Roman" w:cs="Times New Roman"/>
          <w:sz w:val="28"/>
          <w:szCs w:val="32"/>
        </w:rPr>
        <w:t>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ук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20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№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4-3(43)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12-14.</w:t>
      </w:r>
    </w:p>
    <w:p w:rsidR="0063132D" w:rsidRPr="00C27EF5" w:rsidRDefault="0063132D" w:rsidP="00142370">
      <w:pPr>
        <w:numPr>
          <w:ilvl w:val="0"/>
          <w:numId w:val="6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заимовлиян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егативного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оздейств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ислот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осадков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окружающую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реду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еловек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е</w:t>
      </w:r>
      <w:r w:rsidRPr="00C27EF5">
        <w:rPr>
          <w:rFonts w:ascii="Times New Roman" w:eastAsia="Calibri" w:hAnsi="Times New Roman" w:cs="Times New Roman"/>
          <w:sz w:val="28"/>
          <w:szCs w:val="32"/>
        </w:rPr>
        <w:t>ж</w:t>
      </w:r>
      <w:r w:rsidRPr="00C27EF5">
        <w:rPr>
          <w:rFonts w:ascii="Times New Roman" w:eastAsia="Calibri" w:hAnsi="Times New Roman" w:cs="Times New Roman"/>
          <w:sz w:val="28"/>
          <w:szCs w:val="32"/>
        </w:rPr>
        <w:t>дународны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журнал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уманитар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естествен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ук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20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№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5-3(44)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7-29.</w:t>
      </w:r>
    </w:p>
    <w:p w:rsidR="0063132D" w:rsidRPr="00C27EF5" w:rsidRDefault="0063132D" w:rsidP="00142370">
      <w:pPr>
        <w:numPr>
          <w:ilvl w:val="0"/>
          <w:numId w:val="6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lastRenderedPageBreak/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Эколог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изводст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цемент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еждународны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журнал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уманитар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естествен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ук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9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№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-1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8-10.</w:t>
      </w:r>
    </w:p>
    <w:p w:rsidR="0063132D" w:rsidRPr="00C27EF5" w:rsidRDefault="0063132D" w:rsidP="00142370">
      <w:pPr>
        <w:numPr>
          <w:ilvl w:val="0"/>
          <w:numId w:val="6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Кизим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Экология: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учебно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особ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изима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ун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енко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-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аратов: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Эр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едиа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8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-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34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c.</w:t>
      </w:r>
    </w:p>
    <w:p w:rsidR="0063132D" w:rsidRPr="00C27EF5" w:rsidRDefault="0063132D" w:rsidP="00142370">
      <w:pPr>
        <w:numPr>
          <w:ilvl w:val="0"/>
          <w:numId w:val="6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Негробов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О.</w:t>
      </w:r>
      <w:r w:rsidRPr="00C27EF5">
        <w:rPr>
          <w:rFonts w:ascii="Times New Roman" w:hAnsi="Times New Roman" w:cs="Times New Roman"/>
          <w:noProof/>
          <w:sz w:val="28"/>
          <w:szCs w:val="32"/>
          <w:shd w:val="clear" w:color="auto" w:fill="FFFFFF"/>
        </w:rPr>
        <w:t> 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П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Экологическ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осн</w:t>
      </w:r>
      <w:r w:rsidRPr="00C27EF5">
        <w:rPr>
          <w:rFonts w:ascii="Times New Roman" w:hAnsi="Times New Roman" w:cs="Times New Roman"/>
          <w:noProof/>
          <w:sz w:val="28"/>
          <w:szCs w:val="32"/>
          <w:shd w:val="clear" w:color="auto" w:fill="FFFFFF"/>
        </w:rPr>
        <w:t> 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ов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оптимизаци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управ</w:t>
      </w:r>
      <w:r w:rsidRPr="00C27EF5">
        <w:rPr>
          <w:rFonts w:ascii="Times New Roman" w:hAnsi="Times New Roman" w:cs="Times New Roman"/>
          <w:noProof/>
          <w:sz w:val="28"/>
          <w:szCs w:val="32"/>
          <w:shd w:val="clear" w:color="auto" w:fill="FFFFFF"/>
        </w:rPr>
        <w:t> 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лен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ородско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сре</w:t>
      </w:r>
      <w:r w:rsidRPr="00C27EF5">
        <w:rPr>
          <w:rFonts w:ascii="Times New Roman" w:hAnsi="Times New Roman" w:cs="Times New Roman"/>
          <w:noProof/>
          <w:sz w:val="28"/>
          <w:szCs w:val="32"/>
          <w:shd w:val="clear" w:color="auto" w:fill="FFFFFF"/>
        </w:rPr>
        <w:t> 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дой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Эколог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гор</w:t>
      </w:r>
      <w:r w:rsidRPr="00C27EF5">
        <w:rPr>
          <w:rFonts w:ascii="Times New Roman" w:hAnsi="Times New Roman" w:cs="Times New Roman"/>
          <w:noProof/>
          <w:sz w:val="28"/>
          <w:szCs w:val="32"/>
          <w:shd w:val="clear" w:color="auto" w:fill="FFFFFF"/>
        </w:rPr>
        <w:t> 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ода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О.</w:t>
      </w:r>
      <w:r w:rsidRPr="00C27EF5">
        <w:rPr>
          <w:rFonts w:ascii="Times New Roman" w:hAnsi="Times New Roman" w:cs="Times New Roman"/>
          <w:noProof/>
          <w:sz w:val="28"/>
          <w:szCs w:val="32"/>
          <w:shd w:val="clear" w:color="auto" w:fill="FFFFFF"/>
        </w:rPr>
        <w:t> 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П.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егробов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Д.</w:t>
      </w:r>
      <w:r w:rsidRPr="00C27EF5">
        <w:rPr>
          <w:rFonts w:ascii="Times New Roman" w:hAnsi="Times New Roman" w:cs="Times New Roman"/>
          <w:noProof/>
          <w:sz w:val="28"/>
          <w:szCs w:val="32"/>
          <w:shd w:val="clear" w:color="auto" w:fill="FFFFFF"/>
        </w:rPr>
        <w:t> 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Жуков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Н.</w:t>
      </w:r>
      <w:r w:rsidRPr="00C27EF5">
        <w:rPr>
          <w:rFonts w:ascii="Times New Roman" w:hAnsi="Times New Roman" w:cs="Times New Roman"/>
          <w:noProof/>
          <w:sz w:val="28"/>
          <w:szCs w:val="32"/>
          <w:shd w:val="clear" w:color="auto" w:fill="FFFFFF"/>
        </w:rPr>
        <w:t> 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В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Фирсова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-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Воронеж: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ГУ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20</w:t>
      </w:r>
      <w:r w:rsidRPr="00C27EF5">
        <w:rPr>
          <w:rFonts w:ascii="Times New Roman" w:hAnsi="Times New Roman" w:cs="Times New Roman"/>
          <w:noProof/>
          <w:sz w:val="28"/>
          <w:szCs w:val="32"/>
          <w:shd w:val="clear" w:color="auto" w:fill="FFFFFF"/>
        </w:rPr>
        <w:t> </w:t>
      </w:r>
      <w:r w:rsidRPr="00C27EF5">
        <w:rPr>
          <w:rFonts w:ascii="Times New Roman" w:eastAsia="Calibri" w:hAnsi="Times New Roman" w:cs="Times New Roman"/>
          <w:noProof/>
          <w:sz w:val="28"/>
          <w:szCs w:val="32"/>
        </w:rPr>
        <w:t>00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-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72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</w:p>
    <w:p w:rsidR="0063132D" w:rsidRPr="00C27EF5" w:rsidRDefault="0063132D" w:rsidP="00142370">
      <w:pPr>
        <w:numPr>
          <w:ilvl w:val="0"/>
          <w:numId w:val="6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оздейств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втотранспорт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окружающую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реду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Теоретическ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икладны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опрос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омплексно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безопасности: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атериал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II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еждународно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учно-практическо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онференции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анкт-Петербург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14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арт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9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од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етровска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кадем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ук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скусств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Том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анкт-Петербург: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етровска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кадем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ук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скусств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9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120-122.</w:t>
      </w:r>
    </w:p>
    <w:p w:rsidR="0063132D" w:rsidRPr="00C27EF5" w:rsidRDefault="0063132D" w:rsidP="00142370">
      <w:pPr>
        <w:numPr>
          <w:ilvl w:val="0"/>
          <w:numId w:val="6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мышленна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ыль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ак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редны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изводственны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фактор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циональна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безопасность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тратегич</w:t>
      </w:r>
      <w:r w:rsidRPr="00C27EF5">
        <w:rPr>
          <w:rFonts w:ascii="Times New Roman" w:eastAsia="Calibri" w:hAnsi="Times New Roman" w:cs="Times New Roman"/>
          <w:sz w:val="28"/>
          <w:szCs w:val="32"/>
        </w:rPr>
        <w:t>е</w:t>
      </w:r>
      <w:r w:rsidRPr="00C27EF5">
        <w:rPr>
          <w:rFonts w:ascii="Times New Roman" w:eastAsia="Calibri" w:hAnsi="Times New Roman" w:cs="Times New Roman"/>
          <w:sz w:val="28"/>
          <w:szCs w:val="32"/>
        </w:rPr>
        <w:t>ско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ланирование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5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№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-1(10)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119-122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</w:p>
    <w:p w:rsidR="0063132D" w:rsidRDefault="0063132D" w:rsidP="00737511">
      <w:pPr>
        <w:spacing w:after="0" w:line="240" w:lineRule="auto"/>
        <w:jc w:val="right"/>
        <w:rPr>
          <w:rFonts w:ascii="Times New Roman" w:hAnsi="Times New Roman" w:cs="Times New Roman"/>
          <w:b/>
          <w:sz w:val="32"/>
          <w:szCs w:val="32"/>
        </w:rPr>
      </w:pPr>
    </w:p>
    <w:p w:rsidR="0080068E" w:rsidRPr="00C27EF5" w:rsidRDefault="0080068E" w:rsidP="0080068E">
      <w:pPr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sz w:val="32"/>
          <w:szCs w:val="32"/>
        </w:rPr>
        <w:t>371.31</w:t>
      </w:r>
    </w:p>
    <w:p w:rsidR="0063132D" w:rsidRPr="00C27EF5" w:rsidRDefault="0063132D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38" w:name="_Toc128738612"/>
      <w:bookmarkStart w:id="139" w:name="bookmark11"/>
      <w:r w:rsidRPr="00C27EF5">
        <w:rPr>
          <w:rFonts w:ascii="Times New Roman" w:eastAsia="Arial Unicode MS" w:hAnsi="Times New Roman" w:cs="Times New Roman"/>
          <w:sz w:val="32"/>
          <w:szCs w:val="32"/>
        </w:rPr>
        <w:t>Базарбаев</w:t>
      </w:r>
      <w:r w:rsidR="009E392F">
        <w:rPr>
          <w:rFonts w:ascii="Times New Roman" w:eastAsia="Arial Unicode MS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Arial Unicode MS" w:hAnsi="Times New Roman" w:cs="Times New Roman"/>
          <w:sz w:val="32"/>
          <w:szCs w:val="32"/>
        </w:rPr>
        <w:t>Бунятбек</w:t>
      </w:r>
      <w:r w:rsidR="009E392F">
        <w:rPr>
          <w:rFonts w:ascii="Times New Roman" w:eastAsia="Arial Unicode MS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Arial Unicode MS" w:hAnsi="Times New Roman" w:cs="Times New Roman"/>
          <w:sz w:val="32"/>
          <w:szCs w:val="32"/>
        </w:rPr>
        <w:t>Бахрам</w:t>
      </w:r>
      <w:r w:rsidR="009E392F">
        <w:rPr>
          <w:rFonts w:ascii="Times New Roman" w:eastAsia="Arial Unicode MS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Arial Unicode MS" w:hAnsi="Times New Roman" w:cs="Times New Roman"/>
          <w:sz w:val="32"/>
          <w:szCs w:val="32"/>
        </w:rPr>
        <w:t>оглы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bookmarkEnd w:id="138"/>
    </w:p>
    <w:p w:rsidR="0063132D" w:rsidRPr="00C27EF5" w:rsidRDefault="0063132D" w:rsidP="00737511">
      <w:pPr>
        <w:widowControl w:val="0"/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студ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52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р</w:t>
      </w:r>
      <w:r w:rsidR="00737511" w:rsidRPr="00C27EF5">
        <w:rPr>
          <w:rFonts w:ascii="Times New Roman" w:hAnsi="Times New Roman" w:cs="Times New Roman"/>
          <w:i/>
          <w:sz w:val="32"/>
          <w:szCs w:val="32"/>
        </w:rPr>
        <w:t>.</w:t>
      </w:r>
      <w:r w:rsidRPr="00C27EF5">
        <w:rPr>
          <w:rFonts w:ascii="Times New Roman" w:hAnsi="Times New Roman" w:cs="Times New Roman"/>
          <w:i/>
          <w:sz w:val="32"/>
          <w:szCs w:val="32"/>
        </w:rPr>
        <w:t>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41CDE"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естественно-географического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="00941CDE"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факультета</w:t>
      </w:r>
    </w:p>
    <w:p w:rsidR="0063132D" w:rsidRPr="00C27EF5" w:rsidRDefault="0063132D" w:rsidP="00737511">
      <w:pPr>
        <w:shd w:val="clear" w:color="auto" w:fill="FFFFFF" w:themeFill="background1"/>
        <w:spacing w:after="0" w:line="240" w:lineRule="auto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Салпагар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Зульфия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Исмаиловна</w:t>
      </w:r>
      <w:r w:rsidR="007D5C22" w:rsidRPr="00C27EF5">
        <w:rPr>
          <w:rFonts w:ascii="Times New Roman" w:hAnsi="Times New Roman" w:cs="Times New Roman"/>
          <w:b/>
          <w:i/>
          <w:sz w:val="32"/>
          <w:szCs w:val="32"/>
        </w:rPr>
        <w:t>,</w:t>
      </w:r>
    </w:p>
    <w:p w:rsidR="0063132D" w:rsidRPr="00C27EF5" w:rsidRDefault="0063132D" w:rsidP="00737511">
      <w:pPr>
        <w:shd w:val="clear" w:color="auto" w:fill="FFFFFF" w:themeFill="background1"/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нд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хим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наук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биологи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химии</w:t>
      </w:r>
      <w:r w:rsidR="007D5C22" w:rsidRPr="00C27EF5">
        <w:rPr>
          <w:rFonts w:ascii="Times New Roman" w:hAnsi="Times New Roman" w:cs="Times New Roman"/>
          <w:i/>
          <w:sz w:val="32"/>
          <w:szCs w:val="32"/>
        </w:rPr>
        <w:t>,</w:t>
      </w:r>
    </w:p>
    <w:p w:rsidR="002B18A0" w:rsidRPr="00C27EF5" w:rsidRDefault="002B18A0" w:rsidP="002B18A0">
      <w:pPr>
        <w:shd w:val="clear" w:color="auto" w:fill="FFFFFF" w:themeFill="background1"/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-</w:t>
      </w: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: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salpagarova</w:t>
      </w:r>
      <w:r w:rsidRPr="00C27EF5">
        <w:rPr>
          <w:rFonts w:ascii="Times New Roman" w:hAnsi="Times New Roman" w:cs="Times New Roman"/>
          <w:i/>
          <w:sz w:val="32"/>
          <w:szCs w:val="32"/>
        </w:rPr>
        <w:t>.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zulfiya</w:t>
      </w:r>
      <w:r w:rsidRPr="00C27EF5">
        <w:rPr>
          <w:rFonts w:ascii="Times New Roman" w:hAnsi="Times New Roman" w:cs="Times New Roman"/>
          <w:i/>
          <w:sz w:val="32"/>
          <w:szCs w:val="32"/>
        </w:rPr>
        <w:t>@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i/>
          <w:sz w:val="32"/>
          <w:szCs w:val="32"/>
        </w:rPr>
        <w:t>.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ru</w:t>
      </w:r>
    </w:p>
    <w:p w:rsidR="0063132D" w:rsidRPr="00C27EF5" w:rsidRDefault="0063132D" w:rsidP="00737511">
      <w:pPr>
        <w:shd w:val="clear" w:color="auto" w:fill="FFFFFF" w:themeFill="background1"/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ниверситет</w:t>
      </w:r>
    </w:p>
    <w:p w:rsidR="0063132D" w:rsidRPr="00C27EF5" w:rsidRDefault="0063132D" w:rsidP="00737511">
      <w:pPr>
        <w:shd w:val="clear" w:color="auto" w:fill="FFFFFF" w:themeFill="background1"/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.Д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оссия</w:t>
      </w:r>
    </w:p>
    <w:p w:rsidR="0063132D" w:rsidRPr="00C27EF5" w:rsidRDefault="0063132D" w:rsidP="00737511">
      <w:pPr>
        <w:shd w:val="clear" w:color="auto" w:fill="FFFFFF" w:themeFill="background1"/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</w:p>
    <w:p w:rsidR="0063132D" w:rsidRPr="00C27EF5" w:rsidRDefault="0063132D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40" w:name="_Toc128738613"/>
      <w:r w:rsidRPr="00C27EF5">
        <w:rPr>
          <w:rFonts w:ascii="Times New Roman" w:hAnsi="Times New Roman" w:cs="Times New Roman"/>
          <w:i w:val="0"/>
          <w:sz w:val="32"/>
          <w:szCs w:val="32"/>
        </w:rPr>
        <w:t>ИСПОЛЬЗОВАНИ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ГРУППОВЫ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ФОРМ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БУЧЕНИЯ</w:t>
      </w:r>
      <w:bookmarkEnd w:id="140"/>
    </w:p>
    <w:p w:rsidR="0063132D" w:rsidRPr="00C27EF5" w:rsidRDefault="0063132D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41" w:name="_Toc128738614"/>
      <w:r w:rsidRPr="00C27EF5">
        <w:rPr>
          <w:rFonts w:ascii="Times New Roman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БРАЗОВАНИИ</w:t>
      </w:r>
      <w:bookmarkEnd w:id="141"/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eastAsia="Arial Unicode MS" w:hAnsi="Times New Roman" w:cs="Times New Roman"/>
          <w:sz w:val="32"/>
          <w:szCs w:val="32"/>
        </w:rPr>
      </w:pP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 w:val="28"/>
          <w:szCs w:val="32"/>
          <w:lang w:eastAsia="ru-RU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ть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священ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спользованию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групповы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фор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учен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разовании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Есл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етодологию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еподаван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ыражать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оответстви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уществующим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остижениям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едагогическо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с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Pr="00C27EF5">
        <w:rPr>
          <w:rFonts w:ascii="Times New Roman" w:hAnsi="Times New Roman" w:cs="Times New Roman"/>
          <w:i/>
          <w:sz w:val="28"/>
          <w:szCs w:val="32"/>
        </w:rPr>
        <w:t>хологическо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звит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етей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т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эффективность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групповы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фор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</w:t>
      </w:r>
      <w:r w:rsidRPr="00C27EF5">
        <w:rPr>
          <w:rFonts w:ascii="Times New Roman" w:hAnsi="Times New Roman" w:cs="Times New Roman"/>
          <w:i/>
          <w:sz w:val="28"/>
          <w:szCs w:val="32"/>
        </w:rPr>
        <w:t>а</w:t>
      </w:r>
      <w:r w:rsidRPr="00C27EF5">
        <w:rPr>
          <w:rFonts w:ascii="Times New Roman" w:hAnsi="Times New Roman" w:cs="Times New Roman"/>
          <w:i/>
          <w:sz w:val="28"/>
          <w:szCs w:val="32"/>
        </w:rPr>
        <w:t>няти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оцесс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учен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высится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i/>
          <w:sz w:val="28"/>
          <w:szCs w:val="32"/>
        </w:rPr>
        <w:t>группов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формы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учения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тическ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ар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ариационн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ар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инамическ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ар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ал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групп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инцип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гетер</w:t>
      </w:r>
      <w:r w:rsidRPr="00C27EF5">
        <w:rPr>
          <w:rFonts w:ascii="Times New Roman" w:hAnsi="Times New Roman" w:cs="Times New Roman"/>
          <w:i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z w:val="28"/>
          <w:szCs w:val="32"/>
        </w:rPr>
        <w:t>генности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eastAsia="Arial Unicode MS" w:hAnsi="Times New Roman" w:cs="Times New Roman"/>
          <w:b/>
          <w:sz w:val="32"/>
          <w:szCs w:val="32"/>
        </w:rPr>
      </w:pPr>
    </w:p>
    <w:bookmarkEnd w:id="139"/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shd w:val="clear" w:color="auto" w:fill="F5F8FA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Групп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г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п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ы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оприя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слите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в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бельн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л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готов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б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в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дицио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ронта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уз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]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ш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кре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навате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редстве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б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F5E21" w:rsidRPr="00C27EF5">
        <w:rPr>
          <w:rFonts w:ascii="Times New Roman" w:hAnsi="Times New Roman" w:cs="Times New Roman"/>
          <w:sz w:val="32"/>
          <w:szCs w:val="32"/>
        </w:rPr>
        <w:t>эффекти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F5E21" w:rsidRPr="00C27EF5">
        <w:rPr>
          <w:rFonts w:ascii="Times New Roman" w:hAnsi="Times New Roman" w:cs="Times New Roman"/>
          <w:sz w:val="32"/>
          <w:szCs w:val="32"/>
        </w:rPr>
        <w:t>разв</w:t>
      </w:r>
      <w:r w:rsidR="001F5E21" w:rsidRPr="00C27EF5">
        <w:rPr>
          <w:rFonts w:ascii="Times New Roman" w:hAnsi="Times New Roman" w:cs="Times New Roman"/>
          <w:sz w:val="32"/>
          <w:szCs w:val="32"/>
        </w:rPr>
        <w:t>и</w:t>
      </w:r>
      <w:r w:rsidR="001F5E21" w:rsidRPr="00C27EF5">
        <w:rPr>
          <w:rFonts w:ascii="Times New Roman" w:hAnsi="Times New Roman" w:cs="Times New Roman"/>
          <w:sz w:val="32"/>
          <w:szCs w:val="32"/>
        </w:rPr>
        <w:t>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ти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баты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е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5F8FA"/>
        </w:rPr>
        <w:t>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спольз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о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имуще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CE2764" w:rsidRPr="00C27EF5">
        <w:rPr>
          <w:rFonts w:ascii="Times New Roman" w:hAnsi="Times New Roman" w:cs="Times New Roman"/>
          <w:sz w:val="32"/>
          <w:szCs w:val="32"/>
        </w:rPr>
        <w:t xml:space="preserve">задают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ерстник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сне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ств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р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гумент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та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]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ествен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ш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атизац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ме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ификац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бстракция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х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аловаж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ув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ствен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ув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рище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помощ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ач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уциро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лект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шл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лем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сихолог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минир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абы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з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гов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ожи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д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ле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черкну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цио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лективе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Экспериментально-педагог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од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л</w:t>
      </w:r>
      <w:r w:rsidR="00DB4697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ми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ь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з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КО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Ш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№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ачаевс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р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одил</w:t>
      </w:r>
      <w:r w:rsidR="00DB4697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еп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готавл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д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т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ис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работ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D5C22" w:rsidRPr="00C27EF5">
        <w:rPr>
          <w:rFonts w:ascii="Times New Roman" w:hAnsi="Times New Roman" w:cs="Times New Roman"/>
          <w:sz w:val="32"/>
          <w:szCs w:val="32"/>
        </w:rPr>
        <w:t>па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дя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мес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еся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Статиче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готов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нами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риацио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ис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мес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р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ла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боту</w:t>
      </w:r>
      <w:r w:rsidR="007D5C22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я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огии[3]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1.Напиши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укту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у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ме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ке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а: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4Н8</w:t>
      </w:r>
      <w:r w:rsidR="007D5C22" w:rsidRPr="00C27EF5">
        <w:rPr>
          <w:rFonts w:ascii="Times New Roman" w:hAnsi="Times New Roman" w:cs="Times New Roman"/>
          <w:sz w:val="32"/>
          <w:szCs w:val="32"/>
        </w:rPr>
        <w:t>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5Н10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2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и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оба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к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: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-хлорпент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-иод-2-метилбутана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3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ишите</w:t>
      </w:r>
      <w:r w:rsidR="007D5C22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еди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ги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рат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иртов: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танол-1</w:t>
      </w:r>
      <w:r w:rsidR="007D5C22" w:rsidRPr="00C27EF5">
        <w:rPr>
          <w:rFonts w:ascii="Times New Roman" w:hAnsi="Times New Roman" w:cs="Times New Roman"/>
          <w:sz w:val="32"/>
          <w:szCs w:val="32"/>
        </w:rPr>
        <w:t>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-метилпентанол-3</w:t>
      </w:r>
      <w:r w:rsidR="007D5C22" w:rsidRPr="00C27EF5">
        <w:rPr>
          <w:rFonts w:ascii="Times New Roman" w:hAnsi="Times New Roman" w:cs="Times New Roman"/>
          <w:sz w:val="32"/>
          <w:szCs w:val="32"/>
        </w:rPr>
        <w:t>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танол-2</w:t>
      </w:r>
      <w:r w:rsidR="007D5C22" w:rsidRPr="00C27EF5">
        <w:rPr>
          <w:rFonts w:ascii="Times New Roman" w:hAnsi="Times New Roman" w:cs="Times New Roman"/>
          <w:sz w:val="32"/>
          <w:szCs w:val="32"/>
        </w:rPr>
        <w:t>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,3-диметилбутанол-2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бъясни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йцева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4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точните</w:t>
      </w:r>
      <w:r w:rsidR="0073411F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чет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дробром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о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: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нтен-1</w:t>
      </w:r>
      <w:r w:rsidR="0073411F" w:rsidRPr="00C27EF5">
        <w:rPr>
          <w:rFonts w:ascii="Times New Roman" w:hAnsi="Times New Roman" w:cs="Times New Roman"/>
          <w:sz w:val="32"/>
          <w:szCs w:val="32"/>
        </w:rPr>
        <w:t>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-метилбутен-2</w:t>
      </w:r>
      <w:r w:rsidR="0028042C" w:rsidRPr="00C27EF5">
        <w:rPr>
          <w:rFonts w:ascii="Times New Roman" w:hAnsi="Times New Roman" w:cs="Times New Roman"/>
          <w:sz w:val="32"/>
          <w:szCs w:val="32"/>
        </w:rPr>
        <w:t>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,3-диметилбутен-1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формулируй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.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рковникова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За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упен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намиче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фор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042C"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нов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042C" w:rsidRPr="00C27EF5">
        <w:rPr>
          <w:rFonts w:ascii="Times New Roman" w:hAnsi="Times New Roman" w:cs="Times New Roman"/>
          <w:sz w:val="32"/>
          <w:szCs w:val="32"/>
        </w:rPr>
        <w:t>очере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уп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его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ой-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точ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ния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ди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дуаль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-5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ник</w:t>
      </w:r>
      <w:r w:rsidR="0028042C" w:rsidRPr="00C27EF5">
        <w:rPr>
          <w:rFonts w:ascii="Times New Roman" w:hAnsi="Times New Roman" w:cs="Times New Roman"/>
          <w:sz w:val="32"/>
          <w:szCs w:val="32"/>
        </w:rPr>
        <w:t>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ват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е,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обмени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точк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полн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н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ы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щ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полне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ан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ния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ассмотр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иров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ифиц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да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точки.</w:t>
      </w:r>
    </w:p>
    <w:p w:rsidR="0063132D" w:rsidRPr="00C27EF5" w:rsidRDefault="0063132D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A5108A" w:rsidRPr="00C27EF5" w:rsidRDefault="00A5108A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A5108A" w:rsidRPr="00C27EF5" w:rsidRDefault="00A5108A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tbl>
      <w:tblPr>
        <w:tblW w:w="5000" w:type="pct"/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503"/>
        <w:gridCol w:w="4613"/>
      </w:tblGrid>
      <w:tr w:rsidR="0063132D" w:rsidRPr="002A75D3" w:rsidTr="00737511">
        <w:tc>
          <w:tcPr>
            <w:tcW w:w="247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32D" w:rsidRPr="002A75D3" w:rsidRDefault="0063132D" w:rsidP="00737511">
            <w:pPr>
              <w:spacing w:after="0" w:line="240" w:lineRule="auto"/>
              <w:ind w:hanging="34"/>
              <w:jc w:val="both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lastRenderedPageBreak/>
              <w:t>Карточка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1</w:t>
            </w:r>
          </w:p>
        </w:tc>
        <w:tc>
          <w:tcPr>
            <w:tcW w:w="2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32D" w:rsidRPr="002A75D3" w:rsidRDefault="0063132D" w:rsidP="00737511">
            <w:pPr>
              <w:spacing w:after="0" w:line="240" w:lineRule="auto"/>
              <w:ind w:hanging="34"/>
              <w:jc w:val="both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Карточка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2</w:t>
            </w:r>
          </w:p>
        </w:tc>
      </w:tr>
      <w:tr w:rsidR="0063132D" w:rsidRPr="002A75D3" w:rsidTr="00737511">
        <w:tc>
          <w:tcPr>
            <w:tcW w:w="247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Задани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1.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(для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ввода)</w:t>
            </w:r>
          </w:p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Из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еречня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соединений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выберит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форм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у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лы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солей: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  <w:t>K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2O,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  <w:t>Mg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,HCl,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  <w:t>K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3PO4,SO3,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  <w:t>Na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2SO4,NaCl</w:t>
            </w:r>
          </w:p>
        </w:tc>
        <w:tc>
          <w:tcPr>
            <w:tcW w:w="2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Задани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1.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(для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ввода)</w:t>
            </w:r>
          </w:p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Из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еречня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соединений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выберит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форм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у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лы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оксидов: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Na2O,S,HCl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Na3PO4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SO3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K2SO4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NaCl</w:t>
            </w:r>
          </w:p>
        </w:tc>
      </w:tr>
      <w:tr w:rsidR="0063132D" w:rsidRPr="002A75D3" w:rsidTr="00737511">
        <w:tc>
          <w:tcPr>
            <w:tcW w:w="247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32D" w:rsidRPr="002A75D3" w:rsidRDefault="0063132D" w:rsidP="00737511">
            <w:pPr>
              <w:spacing w:after="0" w:line="240" w:lineRule="auto"/>
              <w:ind w:right="-108"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Задани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2.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(для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само-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и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взаимопроверки)</w:t>
            </w:r>
          </w:p>
          <w:p w:rsidR="0063132D" w:rsidRPr="002A75D3" w:rsidRDefault="0063132D" w:rsidP="00737511">
            <w:pPr>
              <w:spacing w:after="0" w:line="240" w:lineRule="auto"/>
              <w:ind w:right="-108"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Осуществит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цепочки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ревращений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ре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д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оложит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условия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ротекания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реакций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составьт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уравнения:</w:t>
            </w:r>
          </w:p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Cu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–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CuO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–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CuCl2</w:t>
            </w:r>
          </w:p>
        </w:tc>
        <w:tc>
          <w:tcPr>
            <w:tcW w:w="2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Задани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2.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(для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само-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и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взаимопроверки)</w:t>
            </w:r>
          </w:p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Осуществит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цепочки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ревращений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ре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д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оложит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условия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ротекания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реакций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составьт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уравнения:</w:t>
            </w:r>
          </w:p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CuSO4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–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Cu(OH)2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–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CuO_</w:t>
            </w:r>
          </w:p>
        </w:tc>
      </w:tr>
      <w:tr w:rsidR="0063132D" w:rsidRPr="00DE55C9" w:rsidTr="00737511">
        <w:tc>
          <w:tcPr>
            <w:tcW w:w="247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Задани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3.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(контрольное)</w:t>
            </w:r>
          </w:p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Установит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ризнак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объединяющий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ук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а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занны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объекты:</w:t>
            </w:r>
          </w:p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CuSO4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H2SO4,Na2SO4,SO3</w:t>
            </w:r>
          </w:p>
        </w:tc>
        <w:tc>
          <w:tcPr>
            <w:tcW w:w="2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Задани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3.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(контрольное)</w:t>
            </w:r>
          </w:p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Установит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признак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объединяющий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ук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а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занные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eastAsia="ru-RU"/>
              </w:rPr>
              <w:t>объекты:</w:t>
            </w:r>
          </w:p>
          <w:p w:rsidR="0063132D" w:rsidRPr="002A75D3" w:rsidRDefault="0063132D" w:rsidP="00737511">
            <w:pPr>
              <w:spacing w:after="0" w:line="240" w:lineRule="auto"/>
              <w:ind w:hanging="34"/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</w:pP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  <w:t>NaOH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  <w:t>Cu(OH)2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  <w:t>Ca(OH)2,</w:t>
            </w:r>
            <w:r w:rsidR="009E392F" w:rsidRPr="002A75D3"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  <w:t xml:space="preserve"> </w:t>
            </w:r>
            <w:r w:rsidRPr="002A75D3">
              <w:rPr>
                <w:rFonts w:ascii="Times New Roman" w:eastAsia="Times New Roman" w:hAnsi="Times New Roman" w:cs="Times New Roman"/>
                <w:sz w:val="24"/>
                <w:szCs w:val="32"/>
                <w:lang w:val="en-US" w:eastAsia="ru-RU"/>
              </w:rPr>
              <w:t>Mg(OH)2</w:t>
            </w:r>
          </w:p>
        </w:tc>
      </w:tr>
    </w:tbl>
    <w:p w:rsidR="00737511" w:rsidRPr="00C27EF5" w:rsidRDefault="00737511" w:rsidP="00737511">
      <w:pPr>
        <w:pStyle w:val="a3"/>
        <w:spacing w:after="0" w:line="240" w:lineRule="auto"/>
        <w:ind w:left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</w:p>
    <w:p w:rsidR="0063132D" w:rsidRPr="00C27EF5" w:rsidRDefault="0063132D" w:rsidP="00142370">
      <w:pPr>
        <w:pStyle w:val="a3"/>
        <w:numPr>
          <w:ilvl w:val="0"/>
          <w:numId w:val="8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ыпол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ние.</w:t>
      </w:r>
    </w:p>
    <w:p w:rsidR="0063132D" w:rsidRPr="00C27EF5" w:rsidRDefault="0063132D" w:rsidP="00142370">
      <w:pPr>
        <w:pStyle w:val="a3"/>
        <w:numPr>
          <w:ilvl w:val="0"/>
          <w:numId w:val="8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ыбр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тне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аз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я)</w:t>
      </w:r>
      <w:r w:rsidR="0028042C" w:rsidRPr="00C27EF5">
        <w:rPr>
          <w:rFonts w:ascii="Times New Roman" w:hAnsi="Times New Roman" w:cs="Times New Roman"/>
          <w:sz w:val="32"/>
          <w:szCs w:val="32"/>
        </w:rPr>
        <w:t>.</w:t>
      </w:r>
    </w:p>
    <w:p w:rsidR="0063132D" w:rsidRPr="00C27EF5" w:rsidRDefault="0063132D" w:rsidP="00142370">
      <w:pPr>
        <w:pStyle w:val="a3"/>
        <w:numPr>
          <w:ilvl w:val="0"/>
          <w:numId w:val="8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сущест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проверку.</w:t>
      </w:r>
    </w:p>
    <w:p w:rsidR="0063132D" w:rsidRPr="00C27EF5" w:rsidRDefault="0063132D" w:rsidP="00142370">
      <w:pPr>
        <w:pStyle w:val="a3"/>
        <w:numPr>
          <w:ilvl w:val="0"/>
          <w:numId w:val="8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бменя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точ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пол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то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тнера.</w:t>
      </w:r>
    </w:p>
    <w:p w:rsidR="0063132D" w:rsidRPr="00C27EF5" w:rsidRDefault="0063132D" w:rsidP="00142370">
      <w:pPr>
        <w:pStyle w:val="a3"/>
        <w:numPr>
          <w:ilvl w:val="0"/>
          <w:numId w:val="8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Законч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.</w:t>
      </w:r>
    </w:p>
    <w:p w:rsidR="0063132D" w:rsidRPr="00C27EF5" w:rsidRDefault="0063132D" w:rsidP="00737511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Заключите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ап</w:t>
      </w:r>
      <w:r w:rsidR="00663F24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риацио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риан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лект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больш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едом</w:t>
      </w:r>
      <w:r w:rsidR="0028042C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од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м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ци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бк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тяги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абоус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в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н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вре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м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лир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ат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т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сихологиче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чета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льз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пуск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р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лер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ланхоли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льз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б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бсолют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ш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льз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пуск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у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льз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аз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мест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к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я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сните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люстрати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готовки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ностно-ориентиров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готов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б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ающего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дивиду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ей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в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подготов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ллекту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стей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Вывод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иж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дагог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сихолог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ос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е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многокомпонен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ж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лле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ту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полн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ы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явл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бк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опер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ш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ув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ств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м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63132D" w:rsidRPr="00C27EF5" w:rsidRDefault="00737511" w:rsidP="00737511">
      <w:pPr>
        <w:pStyle w:val="1"/>
        <w:tabs>
          <w:tab w:val="left" w:pos="567"/>
        </w:tabs>
        <w:spacing w:before="0" w:after="0"/>
        <w:ind w:left="567" w:hanging="567"/>
        <w:jc w:val="both"/>
        <w:rPr>
          <w:rFonts w:ascii="Times New Roman" w:hAnsi="Times New Roman" w:cs="Times New Roman"/>
          <w:color w:val="auto"/>
          <w:sz w:val="28"/>
        </w:rPr>
      </w:pPr>
      <w:bookmarkStart w:id="142" w:name="_Toc124363908"/>
      <w:bookmarkStart w:id="143" w:name="_Toc126079241"/>
      <w:bookmarkStart w:id="144" w:name="_Toc128738615"/>
      <w:r w:rsidRPr="00C27EF5">
        <w:rPr>
          <w:rFonts w:ascii="Times New Roman" w:hAnsi="Times New Roman" w:cs="Times New Roman"/>
          <w:color w:val="auto"/>
          <w:sz w:val="28"/>
        </w:rPr>
        <w:t>Литература</w:t>
      </w:r>
      <w:bookmarkEnd w:id="142"/>
      <w:bookmarkEnd w:id="143"/>
      <w:bookmarkEnd w:id="144"/>
      <w:r w:rsidR="009E392F">
        <w:rPr>
          <w:rFonts w:ascii="Times New Roman" w:hAnsi="Times New Roman" w:cs="Times New Roman"/>
          <w:color w:val="auto"/>
          <w:sz w:val="28"/>
        </w:rPr>
        <w:t xml:space="preserve"> </w:t>
      </w:r>
    </w:p>
    <w:p w:rsidR="0063132D" w:rsidRPr="00C27EF5" w:rsidRDefault="0063132D" w:rsidP="00142370">
      <w:pPr>
        <w:pStyle w:val="a3"/>
        <w:numPr>
          <w:ilvl w:val="0"/>
          <w:numId w:val="9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Гамата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Ю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мар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А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амата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.Ш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алпагар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.И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гла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.З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гла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Д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амид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Д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бубакар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А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</w:t>
      </w:r>
      <w:r w:rsidRPr="00C27EF5">
        <w:rPr>
          <w:rFonts w:ascii="Times New Roman" w:hAnsi="Times New Roman" w:cs="Times New Roman"/>
          <w:sz w:val="28"/>
          <w:szCs w:val="32"/>
        </w:rPr>
        <w:t>у</w:t>
      </w:r>
      <w:r w:rsidRPr="00C27EF5">
        <w:rPr>
          <w:rFonts w:ascii="Times New Roman" w:hAnsi="Times New Roman" w:cs="Times New Roman"/>
          <w:sz w:val="28"/>
          <w:szCs w:val="32"/>
        </w:rPr>
        <w:t>ча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.А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ймурза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.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Особенности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методической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работы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по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химии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связи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школа-вуз.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ниге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изико-химиче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ализ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б</w:t>
      </w:r>
      <w:r w:rsidRPr="00C27EF5">
        <w:rPr>
          <w:rFonts w:ascii="Times New Roman" w:hAnsi="Times New Roman" w:cs="Times New Roman"/>
          <w:sz w:val="28"/>
          <w:szCs w:val="32"/>
        </w:rPr>
        <w:t>разовании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хнике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V-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ждународ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р</w:t>
      </w:r>
      <w:r w:rsidRPr="00C27EF5">
        <w:rPr>
          <w:rFonts w:ascii="Times New Roman" w:hAnsi="Times New Roman" w:cs="Times New Roman"/>
          <w:sz w:val="28"/>
          <w:szCs w:val="32"/>
        </w:rPr>
        <w:t>г</w:t>
      </w:r>
      <w:r w:rsidRPr="00C27EF5">
        <w:rPr>
          <w:rFonts w:ascii="Times New Roman" w:hAnsi="Times New Roman" w:cs="Times New Roman"/>
          <w:sz w:val="28"/>
          <w:szCs w:val="32"/>
        </w:rPr>
        <w:t>манов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ференци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7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44-245.</w:t>
      </w:r>
    </w:p>
    <w:p w:rsidR="0063132D" w:rsidRPr="00C27EF5" w:rsidRDefault="0063132D" w:rsidP="00142370">
      <w:pPr>
        <w:pStyle w:val="a3"/>
        <w:numPr>
          <w:ilvl w:val="0"/>
          <w:numId w:val="9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spacing w:val="-4"/>
          <w:sz w:val="28"/>
          <w:szCs w:val="32"/>
        </w:rPr>
        <w:t>Гаматаев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.Ю.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Омаров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.А.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аглае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.З.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алпагаров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З.И.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а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г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лаев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Х.Д.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Хамидов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Х.Д.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Абубакаро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А.А.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Хучае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.А.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аймурзаев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З.И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ехнология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одульного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обучения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непрерывном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химическом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азовани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условиях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еализаци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ФГОС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ниге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Физико-химический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анализ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образовании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науке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ехнике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V-ой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еждунаро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ной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ергмановской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онференции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017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34-236.</w:t>
      </w:r>
    </w:p>
    <w:p w:rsidR="00737511" w:rsidRPr="00C27EF5" w:rsidRDefault="0063132D" w:rsidP="00142370">
      <w:pPr>
        <w:pStyle w:val="a3"/>
        <w:numPr>
          <w:ilvl w:val="0"/>
          <w:numId w:val="9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Салпагар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.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формационно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ммуникацион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хнологи</w:t>
      </w:r>
      <w:r w:rsidR="00663F24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учен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им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узе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борнике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новацион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цесс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истем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ован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ор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актик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гиональ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-практ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ференции.2019.С.125-130.</w:t>
      </w:r>
    </w:p>
    <w:p w:rsidR="0063132D" w:rsidRPr="00C27EF5" w:rsidRDefault="0063132D" w:rsidP="00142370">
      <w:pPr>
        <w:pStyle w:val="a3"/>
        <w:numPr>
          <w:ilvl w:val="0"/>
          <w:numId w:val="9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  <w:lang w:eastAsia="ru-RU"/>
        </w:rPr>
        <w:t>Чернобельская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Г.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М.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="00737511" w:rsidRPr="00C27EF5">
        <w:rPr>
          <w:rFonts w:ascii="Times New Roman" w:hAnsi="Times New Roman" w:cs="Times New Roman"/>
          <w:sz w:val="28"/>
          <w:szCs w:val="32"/>
        </w:rPr>
        <w:t>Методи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обучения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химии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highlight w:val="white"/>
        </w:rPr>
        <w:fldChar w:fldCharType="begin"/>
      </w:r>
      <w:r w:rsidRPr="00C27EF5">
        <w:rPr>
          <w:rFonts w:ascii="Times New Roman" w:hAnsi="Times New Roman" w:cs="Times New Roman"/>
          <w:sz w:val="28"/>
          <w:szCs w:val="32"/>
        </w:rPr>
        <w:instrText xml:space="preserve">eq </w:instrText>
      </w:r>
      <w:r w:rsidRPr="00C27EF5">
        <w:rPr>
          <w:rFonts w:ascii="Times New Roman" w:hAnsi="Times New Roman" w:cs="Times New Roman"/>
          <w:noProof/>
          <w:sz w:val="28"/>
          <w:szCs w:val="32"/>
        </w:rPr>
        <w:instrText xml:space="preserve"> сочетание </w:instrText>
      </w:r>
      <w:r w:rsidRPr="00C27EF5">
        <w:rPr>
          <w:rFonts w:ascii="Times New Roman" w:hAnsi="Times New Roman" w:cs="Times New Roman"/>
          <w:noProof/>
          <w:sz w:val="28"/>
          <w:szCs w:val="32"/>
          <w:lang w:eastAsia="ru-RU"/>
        </w:rPr>
        <w:instrText>средней</w:instrText>
      </w:r>
      <w:r w:rsidRPr="00C27EF5">
        <w:rPr>
          <w:rFonts w:ascii="Times New Roman" w:hAnsi="Times New Roman" w:cs="Times New Roman"/>
          <w:sz w:val="28"/>
          <w:szCs w:val="32"/>
        </w:rPr>
        <w:fldChar w:fldCharType="end"/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школе: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Учеб.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для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="00737511" w:rsidRPr="00C27EF5">
        <w:rPr>
          <w:rFonts w:ascii="Times New Roman" w:hAnsi="Times New Roman" w:cs="Times New Roman"/>
          <w:sz w:val="28"/>
          <w:szCs w:val="32"/>
        </w:rPr>
        <w:t>студент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высш.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="00737511" w:rsidRPr="00C27EF5">
        <w:rPr>
          <w:rFonts w:ascii="Times New Roman" w:hAnsi="Times New Roman" w:cs="Times New Roman"/>
          <w:sz w:val="28"/>
          <w:szCs w:val="32"/>
        </w:rPr>
        <w:t>учеб.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.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заведений.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М.: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Гуманит.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изд.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="00737511" w:rsidRPr="00C27EF5">
        <w:rPr>
          <w:rFonts w:ascii="Times New Roman" w:hAnsi="Times New Roman" w:cs="Times New Roman"/>
          <w:sz w:val="28"/>
          <w:szCs w:val="32"/>
        </w:rPr>
        <w:t>центр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ВЛАДОС,</w:t>
      </w:r>
      <w:r w:rsidR="009E392F">
        <w:rPr>
          <w:rFonts w:ascii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eastAsia="ru-RU"/>
        </w:rPr>
        <w:t>2000.</w:t>
      </w: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32"/>
        </w:rPr>
      </w:pPr>
    </w:p>
    <w:p w:rsidR="0063132D" w:rsidRPr="00C27EF5" w:rsidRDefault="0063132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A5108A" w:rsidRPr="00C27EF5" w:rsidRDefault="00A5108A">
      <w:pPr>
        <w:spacing w:after="160" w:line="259" w:lineRule="auto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773FA3" w:rsidRPr="00C27EF5" w:rsidRDefault="00773FA3" w:rsidP="00737511">
      <w:pPr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lastRenderedPageBreak/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515.171.6</w:t>
      </w:r>
    </w:p>
    <w:p w:rsidR="00773FA3" w:rsidRPr="00C27EF5" w:rsidRDefault="00773FA3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45" w:name="_Toc128738616"/>
      <w:r w:rsidRPr="00C27EF5">
        <w:rPr>
          <w:rFonts w:ascii="Times New Roman" w:hAnsi="Times New Roman" w:cs="Times New Roman"/>
          <w:sz w:val="32"/>
          <w:szCs w:val="32"/>
        </w:rPr>
        <w:t>Байкул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жигитовна</w:t>
      </w:r>
      <w:r w:rsidR="0038556A" w:rsidRPr="00C27EF5">
        <w:rPr>
          <w:rFonts w:ascii="Times New Roman" w:hAnsi="Times New Roman" w:cs="Times New Roman"/>
          <w:sz w:val="32"/>
          <w:szCs w:val="32"/>
        </w:rPr>
        <w:t>,</w:t>
      </w:r>
      <w:bookmarkEnd w:id="145"/>
    </w:p>
    <w:p w:rsidR="00773FA3" w:rsidRPr="00C27EF5" w:rsidRDefault="00773FA3" w:rsidP="00737511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студентк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32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41CDE" w:rsidRPr="00C27EF5">
        <w:rPr>
          <w:rFonts w:ascii="Times New Roman" w:hAnsi="Times New Roman" w:cs="Times New Roman"/>
          <w:i/>
          <w:sz w:val="32"/>
          <w:szCs w:val="32"/>
        </w:rPr>
        <w:t>физико-математического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41CDE" w:rsidRPr="00C27EF5">
        <w:rPr>
          <w:rFonts w:ascii="Times New Roman" w:hAnsi="Times New Roman" w:cs="Times New Roman"/>
          <w:i/>
          <w:sz w:val="32"/>
          <w:szCs w:val="32"/>
        </w:rPr>
        <w:t>факультета,</w:t>
      </w:r>
    </w:p>
    <w:p w:rsidR="00773FA3" w:rsidRPr="00C27EF5" w:rsidRDefault="00773FA3" w:rsidP="00737511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-</w:t>
      </w: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baykulova</w:t>
      </w:r>
      <w:r w:rsidRPr="00C27EF5">
        <w:rPr>
          <w:rFonts w:ascii="Times New Roman" w:hAnsi="Times New Roman" w:cs="Times New Roman"/>
          <w:i/>
          <w:sz w:val="32"/>
          <w:szCs w:val="32"/>
        </w:rPr>
        <w:t>00@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inbox</w:t>
      </w:r>
      <w:r w:rsidRPr="00C27EF5">
        <w:rPr>
          <w:rFonts w:ascii="Times New Roman" w:hAnsi="Times New Roman" w:cs="Times New Roman"/>
          <w:i/>
          <w:sz w:val="32"/>
          <w:szCs w:val="32"/>
        </w:rPr>
        <w:t>.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ru</w:t>
      </w:r>
    </w:p>
    <w:p w:rsidR="00E74A20" w:rsidRPr="00C27EF5" w:rsidRDefault="00773FA3" w:rsidP="00E74A20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E74A20" w:rsidRPr="00C27EF5">
        <w:rPr>
          <w:rFonts w:ascii="Times New Roman" w:hAnsi="Times New Roman" w:cs="Times New Roman"/>
          <w:b/>
          <w:i/>
          <w:sz w:val="32"/>
          <w:szCs w:val="32"/>
        </w:rPr>
        <w:t>Мамчуев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="00E74A20" w:rsidRPr="00C27EF5">
        <w:rPr>
          <w:rFonts w:ascii="Times New Roman" w:hAnsi="Times New Roman" w:cs="Times New Roman"/>
          <w:b/>
          <w:i/>
          <w:sz w:val="32"/>
          <w:szCs w:val="32"/>
        </w:rPr>
        <w:t>Адр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="00E74A20" w:rsidRPr="00C27EF5">
        <w:rPr>
          <w:rFonts w:ascii="Times New Roman" w:hAnsi="Times New Roman" w:cs="Times New Roman"/>
          <w:b/>
          <w:i/>
          <w:sz w:val="32"/>
          <w:szCs w:val="32"/>
        </w:rPr>
        <w:t>Магометович</w:t>
      </w:r>
      <w:r w:rsidR="0038556A" w:rsidRPr="00C27EF5">
        <w:rPr>
          <w:rFonts w:ascii="Times New Roman" w:hAnsi="Times New Roman" w:cs="Times New Roman"/>
          <w:b/>
          <w:i/>
          <w:sz w:val="32"/>
          <w:szCs w:val="32"/>
        </w:rPr>
        <w:t>,</w:t>
      </w:r>
    </w:p>
    <w:p w:rsidR="00773FA3" w:rsidRPr="00C27EF5" w:rsidRDefault="00773FA3" w:rsidP="00737511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ф.-м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математического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анализа</w:t>
      </w:r>
    </w:p>
    <w:p w:rsidR="00773FA3" w:rsidRPr="00C27EF5" w:rsidRDefault="00773FA3" w:rsidP="00737511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adra_mamchuev@mail.ru</w:t>
      </w:r>
    </w:p>
    <w:p w:rsidR="00773FA3" w:rsidRPr="00C27EF5" w:rsidRDefault="00773FA3" w:rsidP="00737511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ниверсите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                                           </w:t>
      </w:r>
      <w:r w:rsidRPr="00C27EF5">
        <w:rPr>
          <w:rFonts w:ascii="Times New Roman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.Д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оссия</w:t>
      </w:r>
    </w:p>
    <w:p w:rsidR="00773FA3" w:rsidRPr="00C27EF5" w:rsidRDefault="00773FA3" w:rsidP="00737511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</w:p>
    <w:p w:rsidR="00773FA3" w:rsidRPr="00C27EF5" w:rsidRDefault="00773FA3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46" w:name="_Toc128738617"/>
      <w:r w:rsidRPr="00C27EF5">
        <w:rPr>
          <w:rFonts w:ascii="Times New Roman" w:hAnsi="Times New Roman" w:cs="Times New Roman"/>
          <w:i w:val="0"/>
          <w:sz w:val="32"/>
          <w:szCs w:val="32"/>
        </w:rPr>
        <w:t>НЕСОБСТВЕННЫ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НТЕГРАЛЫ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КОМПЛЕКСНОМ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АНАЛИЗЕ</w:t>
      </w:r>
      <w:bookmarkEnd w:id="146"/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32"/>
          <w:szCs w:val="32"/>
        </w:rPr>
      </w:pP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pacing w:val="-4"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b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стать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изучаются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несобственны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интегралы</w:t>
      </w:r>
      <w:r w:rsidR="0038556A" w:rsidRPr="00C27EF5">
        <w:rPr>
          <w:rFonts w:ascii="Times New Roman" w:hAnsi="Times New Roman" w:cs="Times New Roman"/>
          <w:i/>
          <w:spacing w:val="-4"/>
          <w:sz w:val="28"/>
          <w:szCs w:val="32"/>
        </w:rPr>
        <w:t>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име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ю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щи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применени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дной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из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бластей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математики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комплексном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анализе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</w:t>
      </w:r>
      <w:r w:rsidR="0038556A" w:rsidRPr="00C27EF5">
        <w:rPr>
          <w:rFonts w:ascii="Times New Roman" w:hAnsi="Times New Roman" w:cs="Times New Roman"/>
          <w:b/>
          <w:i/>
          <w:sz w:val="28"/>
          <w:szCs w:val="32"/>
        </w:rPr>
        <w:t>: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="0038556A"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Pr="00C27EF5">
        <w:rPr>
          <w:rFonts w:ascii="Times New Roman" w:hAnsi="Times New Roman" w:cs="Times New Roman"/>
          <w:i/>
          <w:sz w:val="28"/>
          <w:szCs w:val="32"/>
        </w:rPr>
        <w:t>ычеты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налитическ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функции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есобственн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нтегралы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имеры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есобственны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нтегралов.</w:t>
      </w:r>
    </w:p>
    <w:p w:rsidR="00941CDE" w:rsidRPr="00C27EF5" w:rsidRDefault="00941CDE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Наш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бот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свяще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котор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дельн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проса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мплекс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нализ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лас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ор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теграл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Широк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ст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следован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ласть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мплекс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нализ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вля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ор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теграл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ш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исл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пределен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оп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лен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теграл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ор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учаю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ычн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урс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налитичес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функций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сюд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зник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обходимос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следова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ор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теграл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ходи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ас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мк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узовск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граммы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ори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собствен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теграл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следова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матик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собствен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теграл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на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теграл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ш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ори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чет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ложения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бот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мощь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ор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ы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т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следую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казан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просы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Ц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римен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лекс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б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аловаж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е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лекс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сциплинах.</w:t>
      </w:r>
    </w:p>
    <w:p w:rsidR="00773FA3" w:rsidRPr="00C27EF5" w:rsidRDefault="00773FA3" w:rsidP="006B1F0D">
      <w:pPr>
        <w:pStyle w:val="aff7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Пусть</w:t>
      </w:r>
      <w:r w:rsidR="009E392F">
        <w:rPr>
          <w:sz w:val="32"/>
          <w:szCs w:val="32"/>
        </w:rPr>
        <w:t xml:space="preserve"> </w:t>
      </w:r>
      <w:r w:rsidRPr="00C27EF5">
        <w:rPr>
          <w:position w:val="-6"/>
          <w:sz w:val="32"/>
          <w:szCs w:val="32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pt" o:ole="">
            <v:imagedata r:id="rId13" o:title=""/>
          </v:shape>
          <o:OLEObject Type="Embed" ProgID="Equation.3" ShapeID="_x0000_i1025" DrawAspect="Content" ObjectID="_1743310530" r:id="rId14"/>
        </w:objec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риентирован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ст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мкнут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нтур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граничивающ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гласованн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а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400" w:dyaOrig="380">
          <v:shape id="_x0000_i1026" type="#_x0000_t75" style="width:21.75pt;height:18.75pt" o:ole="">
            <v:imagedata r:id="rId15" o:title=""/>
          </v:shape>
          <o:OLEObject Type="Embed" ProgID="Equation.3" ShapeID="_x0000_i1026" DrawAspect="Content" ObjectID="_1743310531" r:id="rId16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;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400" w:dyaOrig="380">
          <v:shape id="_x0000_i1027" type="#_x0000_t75" style="width:21.75pt;height:18.75pt" o:ole="">
            <v:imagedata r:id="rId17" o:title=""/>
          </v:shape>
          <o:OLEObject Type="Embed" ProgID="Equation.3" ShapeID="_x0000_i1027" DrawAspect="Content" ObjectID="_1743310532" r:id="rId18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–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не</w:t>
      </w:r>
      <w:r w:rsidRPr="00C27EF5">
        <w:rPr>
          <w:sz w:val="32"/>
          <w:szCs w:val="32"/>
        </w:rPr>
        <w:t>ч</w:t>
      </w:r>
      <w:r w:rsidRPr="00C27EF5">
        <w:rPr>
          <w:sz w:val="32"/>
          <w:szCs w:val="32"/>
        </w:rPr>
        <w:t>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асть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C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+</m:t>
            </m:r>
          </m:sup>
        </m:sSup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6"/>
          <w:sz w:val="32"/>
          <w:szCs w:val="32"/>
        </w:rPr>
        <w:object w:dxaOrig="840" w:dyaOrig="360">
          <v:shape id="_x0000_i1028" type="#_x0000_t75" style="width:42pt;height:18.75pt" o:ole="">
            <v:imagedata r:id="rId19" o:title=""/>
          </v:shape>
          <o:OLEObject Type="Embed" ProgID="Equation.3" ShapeID="_x0000_i1028" DrawAspect="Content" ObjectID="_1743310533" r:id="rId20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+</m:t>
            </m:r>
          </m:sup>
        </m:sSubSup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1060" w:dyaOrig="420">
          <v:shape id="_x0000_i1029" type="#_x0000_t75" style="width:53.25pt;height:22.5pt" o:ole="">
            <v:imagedata r:id="rId21" o:title=""/>
          </v:shape>
          <o:OLEObject Type="Embed" ProgID="Equation.3" ShapeID="_x0000_i1029" DrawAspect="Content" ObjectID="_1743310534" r:id="rId22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есконечна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C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-</m:t>
            </m:r>
          </m:sup>
        </m:sSup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6"/>
          <w:sz w:val="32"/>
          <w:szCs w:val="32"/>
        </w:rPr>
        <w:object w:dxaOrig="840" w:dyaOrig="360">
          <v:shape id="_x0000_i1030" type="#_x0000_t75" style="width:42pt;height:18.75pt" o:ole="">
            <v:imagedata r:id="rId23" o:title=""/>
          </v:shape>
          <o:OLEObject Type="Embed" ProgID="Equation.3" ShapeID="_x0000_i1030" DrawAspect="Content" ObjectID="_1743310535" r:id="rId24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-</m:t>
            </m:r>
          </m:sup>
        </m:sSubSup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1020" w:dyaOrig="420">
          <v:shape id="_x0000_i1031" type="#_x0000_t75" style="width:50.25pt;height:22.5pt" o:ole="">
            <v:imagedata r:id="rId25" o:title=""/>
          </v:shape>
          <o:OLEObject Type="Embed" ProgID="Equation.3" ShapeID="_x0000_i1031" DrawAspect="Content" ObjectID="_1743310536" r:id="rId26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дносвяз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а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400" w:dyaOrig="380">
          <v:shape id="_x0000_i1032" type="#_x0000_t75" style="width:21.75pt;height:18.75pt" o:ole="">
            <v:imagedata r:id="rId17" o:title=""/>
          </v:shape>
          <o:OLEObject Type="Embed" ProgID="Equation.3" ShapeID="_x0000_i1032" DrawAspect="Content" ObjectID="_1743310537" r:id="rId27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броси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чк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300" w:dyaOrig="380">
          <v:shape id="_x0000_i1033" type="#_x0000_t75" style="width:15pt;height:18.75pt" o:ole="">
            <v:imagedata r:id="rId28" o:title=""/>
          </v:shape>
          <o:OLEObject Type="Embed" ProgID="Equation.3" ShapeID="_x0000_i1033" DrawAspect="Content" ObjectID="_1743310538" r:id="rId29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lastRenderedPageBreak/>
        <w:t>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луч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вухсвязн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а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820" w:dyaOrig="380">
          <v:shape id="_x0000_i1034" type="#_x0000_t75" style="width:42pt;height:18.75pt" o:ole="">
            <v:imagedata r:id="rId30" o:title=""/>
          </v:shape>
          <o:OLEObject Type="Embed" ProgID="Equation.3" ShapeID="_x0000_i1034" DrawAspect="Content" ObjectID="_1743310539" r:id="rId31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;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уд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зыва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колот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естность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чк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300" w:dyaOrig="380">
          <v:shape id="_x0000_i1035" type="#_x0000_t75" style="width:15pt;height:18.75pt" o:ole="">
            <v:imagedata r:id="rId32" o:title=""/>
          </v:shape>
          <o:OLEObject Type="Embed" ProgID="Equation.3" ShapeID="_x0000_i1035" DrawAspect="Content" ObjectID="_1743310540" r:id="rId33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.</w:t>
      </w:r>
    </w:p>
    <w:p w:rsidR="00773FA3" w:rsidRPr="00C27EF5" w:rsidRDefault="00773FA3" w:rsidP="006B1F0D">
      <w:pPr>
        <w:pStyle w:val="aff7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Рассмотр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ункци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f(z)</m:t>
        </m:r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0"/>
          <w:sz w:val="32"/>
          <w:szCs w:val="32"/>
        </w:rPr>
        <w:object w:dxaOrig="499" w:dyaOrig="340">
          <v:shape id="_x0000_i1036" type="#_x0000_t75" style="width:29.25pt;height:21.75pt" o:ole="">
            <v:imagedata r:id="rId34" o:title=""/>
          </v:shape>
          <o:OLEObject Type="Embed" ProgID="Equation.3" ShapeID="_x0000_i1036" DrawAspect="Content" ObjectID="_1743310541" r:id="rId35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налитическ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колот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ест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840" w:dyaOrig="380">
          <v:shape id="_x0000_i1037" type="#_x0000_t75" style="width:42pt;height:18.75pt" o:ole="">
            <v:imagedata r:id="rId36" o:title=""/>
          </v:shape>
          <o:OLEObject Type="Embed" ProgID="Equation.3" ShapeID="_x0000_i1037" DrawAspect="Content" ObjectID="_1743310542" r:id="rId37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чк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300" w:dyaOrig="380">
          <v:shape id="_x0000_i1038" type="#_x0000_t75" style="width:15pt;height:18.75pt" o:ole="">
            <v:imagedata r:id="rId28" o:title=""/>
          </v:shape>
          <o:OLEObject Type="Embed" ProgID="Equation.3" ShapeID="_x0000_i1038" DrawAspect="Content" ObjectID="_1743310543" r:id="rId38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ведем</w:t>
      </w:r>
      <w:r w:rsidR="0038556A" w:rsidRPr="00C27EF5">
        <w:rPr>
          <w:sz w:val="32"/>
          <w:szCs w:val="32"/>
        </w:rPr>
        <w:t>.</w:t>
      </w:r>
    </w:p>
    <w:p w:rsidR="00773FA3" w:rsidRPr="00C27EF5" w:rsidRDefault="00773FA3" w:rsidP="00737511">
      <w:pPr>
        <w:pStyle w:val="aff7"/>
        <w:tabs>
          <w:tab w:val="left" w:pos="851"/>
        </w:tabs>
        <w:ind w:firstLine="567"/>
        <w:jc w:val="both"/>
        <w:rPr>
          <w:sz w:val="32"/>
          <w:szCs w:val="32"/>
        </w:rPr>
      </w:pPr>
      <w:r w:rsidRPr="00C27EF5">
        <w:rPr>
          <w:b/>
          <w:sz w:val="32"/>
          <w:szCs w:val="32"/>
        </w:rPr>
        <w:t>Определение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1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чет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налитиче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унк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f(z)</m:t>
        </m:r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0"/>
          <w:sz w:val="32"/>
          <w:szCs w:val="32"/>
        </w:rPr>
        <w:object w:dxaOrig="499" w:dyaOrig="340">
          <v:shape id="_x0000_i1039" type="#_x0000_t75" style="width:29.25pt;height:21.75pt" o:ole="">
            <v:imagedata r:id="rId39" o:title=""/>
          </v:shape>
          <o:OLEObject Type="Embed" ProgID="Equation.3" ShapeID="_x0000_i1039" DrawAspect="Content" ObjectID="_1743310544" r:id="rId40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олирова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об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чк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300" w:dyaOrig="380">
          <v:shape id="_x0000_i1040" type="#_x0000_t75" style="width:15pt;height:18.75pt" o:ole="">
            <v:imagedata r:id="rId28" o:title=""/>
          </v:shape>
          <o:OLEObject Type="Embed" ProgID="Equation.3" ShapeID="_x0000_i1040" DrawAspect="Content" ObjectID="_1743310545" r:id="rId41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зыва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мплексн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исло</w:t>
      </w:r>
    </w:p>
    <w:p w:rsidR="00773FA3" w:rsidRPr="00C27EF5" w:rsidRDefault="0038556A" w:rsidP="0038556A">
      <w:pPr>
        <w:pStyle w:val="aff7"/>
        <w:tabs>
          <w:tab w:val="left" w:pos="851"/>
        </w:tabs>
        <w:ind w:firstLine="567"/>
        <w:jc w:val="center"/>
        <w:rPr>
          <w:sz w:val="32"/>
          <w:szCs w:val="32"/>
        </w:rPr>
      </w:pPr>
      <w:r w:rsidRPr="00C27EF5">
        <w:rPr>
          <w:position w:val="-32"/>
          <w:sz w:val="32"/>
          <w:szCs w:val="32"/>
        </w:rPr>
        <w:object w:dxaOrig="2500" w:dyaOrig="700">
          <v:shape id="_x0000_i1041" type="#_x0000_t75" style="width:137.25pt;height:41.25pt" o:ole="">
            <v:imagedata r:id="rId42" o:title=""/>
          </v:shape>
          <o:OLEObject Type="Embed" ProgID="Equation.3" ShapeID="_x0000_i1041" DrawAspect="Content" ObjectID="_1743310546" r:id="rId43"/>
        </w:object>
      </w:r>
    </w:p>
    <w:p w:rsidR="00773FA3" w:rsidRPr="00C27EF5" w:rsidRDefault="00773FA3" w:rsidP="00E62ED1">
      <w:pPr>
        <w:pStyle w:val="aff7"/>
        <w:tabs>
          <w:tab w:val="left" w:pos="993"/>
        </w:tabs>
        <w:jc w:val="both"/>
        <w:rPr>
          <w:sz w:val="32"/>
          <w:szCs w:val="32"/>
        </w:rPr>
      </w:pPr>
      <w:r w:rsidRPr="00C27EF5">
        <w:rPr>
          <w:sz w:val="32"/>
          <w:szCs w:val="32"/>
        </w:rPr>
        <w:t>если:</w:t>
      </w:r>
    </w:p>
    <w:p w:rsidR="00773FA3" w:rsidRPr="00C27EF5" w:rsidRDefault="00773FA3" w:rsidP="00142370">
      <w:pPr>
        <w:pStyle w:val="aff7"/>
        <w:numPr>
          <w:ilvl w:val="0"/>
          <w:numId w:val="10"/>
        </w:numPr>
        <w:tabs>
          <w:tab w:val="left" w:pos="426"/>
          <w:tab w:val="left" w:pos="993"/>
        </w:tabs>
        <w:ind w:left="0"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Точ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 xml:space="preserve">0 </m:t>
            </m:r>
          </m:sub>
        </m:sSub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300" w:dyaOrig="380">
          <v:shape id="_x0000_i1042" type="#_x0000_t75" style="width:15pt;height:18.75pt" o:ole="">
            <v:imagedata r:id="rId28" o:title=""/>
          </v:shape>
          <o:OLEObject Type="Embed" ProgID="Equation.3" ShapeID="_x0000_i1042" DrawAspect="Content" ObjectID="_1743310547" r:id="rId44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динствен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об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л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унк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z</m:t>
            </m:r>
          </m:e>
        </m:d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0"/>
          <w:sz w:val="32"/>
          <w:szCs w:val="32"/>
        </w:rPr>
        <w:object w:dxaOrig="499" w:dyaOrig="340">
          <v:shape id="_x0000_i1043" type="#_x0000_t75" style="width:26.25pt;height:18.75pt" o:ole="">
            <v:imagedata r:id="rId34" o:title=""/>
          </v:shape>
          <o:OLEObject Type="Embed" ProgID="Equation.3" ShapeID="_x0000_i1043" DrawAspect="Content" ObjectID="_1743310548" r:id="rId45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дн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связ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а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400" w:dyaOrig="380">
          <v:shape id="_x0000_i1044" type="#_x0000_t75" style="width:21.75pt;height:18.75pt" o:ole="">
            <v:imagedata r:id="rId17" o:title=""/>
          </v:shape>
          <o:OLEObject Type="Embed" ProgID="Equation.3" ShapeID="_x0000_i1044" DrawAspect="Content" ObjectID="_1743310549" r:id="rId46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;</w:t>
      </w:r>
    </w:p>
    <w:p w:rsidR="00773FA3" w:rsidRPr="00C27EF5" w:rsidRDefault="00773FA3" w:rsidP="00142370">
      <w:pPr>
        <w:pStyle w:val="aff7"/>
        <w:numPr>
          <w:ilvl w:val="0"/>
          <w:numId w:val="10"/>
        </w:numPr>
        <w:tabs>
          <w:tab w:val="left" w:pos="426"/>
          <w:tab w:val="left" w:pos="993"/>
        </w:tabs>
        <w:ind w:left="0"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z</m:t>
            </m:r>
          </m:e>
        </m:d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0"/>
          <w:sz w:val="32"/>
          <w:szCs w:val="32"/>
        </w:rPr>
        <w:object w:dxaOrig="499" w:dyaOrig="340">
          <v:shape id="_x0000_i1045" type="#_x0000_t75" style="width:29.25pt;height:21.75pt" o:ole="">
            <v:imagedata r:id="rId34" o:title=""/>
          </v:shape>
          <o:OLEObject Type="Embed" ProgID="Equation.3" ShapeID="_x0000_i1045" DrawAspect="Content" ObjectID="_1743310550" r:id="rId47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прерыв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="009E392F">
        <w:rPr>
          <w:sz w:val="32"/>
          <w:szCs w:val="32"/>
          <w:lang w:val="en-US"/>
        </w:rPr>
        <w:t xml:space="preserve"> </w:t>
      </w:r>
      <w:r w:rsidRPr="00C27EF5">
        <w:rPr>
          <w:position w:val="-12"/>
          <w:sz w:val="32"/>
          <w:szCs w:val="32"/>
        </w:rPr>
        <w:object w:dxaOrig="1020" w:dyaOrig="420">
          <v:shape id="_x0000_i1046" type="#_x0000_t75" style="width:50.25pt;height:22.5pt" o:ole="">
            <v:imagedata r:id="rId48" o:title=""/>
          </v:shape>
          <o:OLEObject Type="Embed" ProgID="Equation.3" ShapeID="_x0000_i1046" DrawAspect="Content" ObjectID="_1743310551" r:id="rId49"/>
        </w:objec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C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sz w:val="32"/>
            <w:szCs w:val="32"/>
          </w:rPr>
          <m:t>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;</w:t>
      </w:r>
    </w:p>
    <w:p w:rsidR="00773FA3" w:rsidRPr="00C27EF5" w:rsidRDefault="00773FA3" w:rsidP="00142370">
      <w:pPr>
        <w:pStyle w:val="aff7"/>
        <w:numPr>
          <w:ilvl w:val="0"/>
          <w:numId w:val="10"/>
        </w:numPr>
        <w:tabs>
          <w:tab w:val="left" w:pos="426"/>
          <w:tab w:val="left" w:pos="993"/>
        </w:tabs>
        <w:ind w:left="0"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Ориентац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нтур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en-US"/>
          </w:rPr>
          <m:t>C</m:t>
        </m:r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6"/>
          <w:sz w:val="32"/>
          <w:szCs w:val="32"/>
        </w:rPr>
        <w:object w:dxaOrig="260" w:dyaOrig="300">
          <v:shape id="_x0000_i1047" type="#_x0000_t75" style="width:14.25pt;height:15pt" o:ole="">
            <v:imagedata r:id="rId13" o:title=""/>
          </v:shape>
          <o:OLEObject Type="Embed" ProgID="Equation.3" ShapeID="_x0000_i1047" DrawAspect="Content" ObjectID="_1743310552" r:id="rId50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гласова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асть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400" w:dyaOrig="380">
          <v:shape id="_x0000_i1048" type="#_x0000_t75" style="width:21.75pt;height:18.75pt" o:ole="">
            <v:imagedata r:id="rId17" o:title=""/>
          </v:shape>
          <o:OLEObject Type="Embed" ProgID="Equation.3" ShapeID="_x0000_i1048" DrawAspect="Content" ObjectID="_1743310553" r:id="rId51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.</w:t>
      </w:r>
    </w:p>
    <w:p w:rsidR="00773FA3" w:rsidRPr="00C27EF5" w:rsidRDefault="00773FA3" w:rsidP="00737511">
      <w:pPr>
        <w:pStyle w:val="aff7"/>
        <w:tabs>
          <w:tab w:val="left" w:pos="993"/>
        </w:tabs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Так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ли</w:t>
      </w:r>
      <w:r w:rsidR="009E392F">
        <w:rPr>
          <w:sz w:val="32"/>
          <w:szCs w:val="32"/>
        </w:rPr>
        <w:t xml:space="preserve"> </w:t>
      </w:r>
      <w:r w:rsidRPr="00C27EF5">
        <w:rPr>
          <w:position w:val="-14"/>
          <w:sz w:val="32"/>
          <w:szCs w:val="32"/>
        </w:rPr>
        <w:object w:dxaOrig="840" w:dyaOrig="420">
          <v:shape id="_x0000_i1049" type="#_x0000_t75" style="width:42pt;height:22.5pt" o:ole="">
            <v:imagedata r:id="rId52" o:title=""/>
          </v:shape>
          <o:OLEObject Type="Embed" ProgID="Equation.3" ShapeID="_x0000_i1049" DrawAspect="Content" ObjectID="_1743310554" r:id="rId53"/>
        </w:objec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>&lt;∞</m:t>
        </m:r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+</m:t>
            </m:r>
          </m:sup>
        </m:sSubSup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1060" w:dyaOrig="420">
          <v:shape id="_x0000_i1050" type="#_x0000_t75" style="width:53.25pt;height:22.5pt" o:ole="">
            <v:imagedata r:id="rId21" o:title=""/>
          </v:shape>
          <o:OLEObject Type="Embed" ProgID="Equation.3" ShapeID="_x0000_i1050" DrawAspect="Content" ObjectID="_1743310555" r:id="rId54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C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+</m:t>
            </m:r>
          </m:sup>
        </m:sSup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6"/>
          <w:sz w:val="32"/>
          <w:szCs w:val="32"/>
        </w:rPr>
        <w:object w:dxaOrig="840" w:dyaOrig="360">
          <v:shape id="_x0000_i1051" type="#_x0000_t75" style="width:42pt;height:18.75pt" o:ole="">
            <v:imagedata r:id="rId23" o:title=""/>
          </v:shape>
          <o:OLEObject Type="Embed" ProgID="Equation.3" ShapeID="_x0000_i1051" DrawAspect="Content" ObjectID="_1743310556" r:id="rId55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едовательно,</w:t>
      </w:r>
    </w:p>
    <w:p w:rsidR="00773FA3" w:rsidRPr="00C27EF5" w:rsidRDefault="0038556A" w:rsidP="00737511">
      <w:pPr>
        <w:pStyle w:val="aff7"/>
        <w:tabs>
          <w:tab w:val="left" w:pos="851"/>
        </w:tabs>
        <w:ind w:firstLine="567"/>
        <w:jc w:val="both"/>
        <w:rPr>
          <w:sz w:val="32"/>
          <w:szCs w:val="32"/>
        </w:rPr>
      </w:pPr>
      <w:r w:rsidRPr="00C27EF5">
        <w:rPr>
          <w:position w:val="-32"/>
          <w:sz w:val="32"/>
          <w:szCs w:val="32"/>
        </w:rPr>
        <w:object w:dxaOrig="2560" w:dyaOrig="700">
          <v:shape id="_x0000_i1052" type="#_x0000_t75" style="width:135.75pt;height:38.25pt" o:ole="">
            <v:imagedata r:id="rId56" o:title=""/>
          </v:shape>
          <o:OLEObject Type="Embed" ProgID="Equation.3" ShapeID="_x0000_i1052" DrawAspect="Content" ObjectID="_1743310557" r:id="rId57"/>
        </w:object>
      </w:r>
    </w:p>
    <w:p w:rsidR="00773FA3" w:rsidRPr="00C27EF5" w:rsidRDefault="00773FA3" w:rsidP="006B1F0D">
      <w:pPr>
        <w:pStyle w:val="aff7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>=∞</m:t>
        </m:r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4"/>
          <w:sz w:val="32"/>
          <w:szCs w:val="32"/>
        </w:rPr>
        <w:object w:dxaOrig="840" w:dyaOrig="420">
          <v:shape id="_x0000_i1053" type="#_x0000_t75" style="width:42pt;height:22.5pt" o:ole="">
            <v:imagedata r:id="rId58" o:title=""/>
          </v:shape>
          <o:OLEObject Type="Embed" ProgID="Equation.3" ShapeID="_x0000_i1053" DrawAspect="Content" ObjectID="_1743310558" r:id="rId59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-</m:t>
            </m:r>
          </m:sup>
        </m:sSubSup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2"/>
          <w:sz w:val="32"/>
          <w:szCs w:val="32"/>
        </w:rPr>
        <w:object w:dxaOrig="1020" w:dyaOrig="420">
          <v:shape id="_x0000_i1054" type="#_x0000_t75" style="width:50.25pt;height:22.5pt" o:ole="">
            <v:imagedata r:id="rId25" o:title=""/>
          </v:shape>
          <o:OLEObject Type="Embed" ProgID="Equation.3" ShapeID="_x0000_i1054" DrawAspect="Content" ObjectID="_1743310559" r:id="rId60"/>
        </w:object>
      </w:r>
      <w:r w:rsidRPr="00C27EF5">
        <w:rPr>
          <w:sz w:val="32"/>
          <w:szCs w:val="32"/>
        </w:rPr>
        <w:fldChar w:fldCharType="end"/>
      </w:r>
      <w:r w:rsidRPr="00C27EF5">
        <w:rPr>
          <w:sz w:val="32"/>
          <w:szCs w:val="32"/>
        </w:rPr>
        <w:t>,</w:t>
      </w:r>
      <w:r w:rsidR="009E392F">
        <w:rPr>
          <w:sz w:val="32"/>
          <w:szCs w:val="32"/>
        </w:rPr>
        <w:t xml:space="preserve"> </w:t>
      </w:r>
      <w:r w:rsidRPr="00C27EF5">
        <w:rPr>
          <w:position w:val="-6"/>
          <w:sz w:val="32"/>
          <w:szCs w:val="32"/>
        </w:rPr>
        <w:object w:dxaOrig="880" w:dyaOrig="360">
          <v:shape id="_x0000_i1055" type="#_x0000_t75" style="width:42.75pt;height:18.75pt" o:ole="">
            <v:imagedata r:id="rId61" o:title=""/>
          </v:shape>
          <o:OLEObject Type="Embed" ProgID="Equation.3" ShapeID="_x0000_i1055" DrawAspect="Content" ObjectID="_1743310560" r:id="rId62"/>
        </w:objec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38556A" w:rsidRPr="00C27EF5">
        <w:rPr>
          <w:sz w:val="32"/>
          <w:szCs w:val="32"/>
        </w:rPr>
        <w:t>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едовательно,</w:t>
      </w:r>
    </w:p>
    <w:p w:rsidR="00773FA3" w:rsidRPr="00C27EF5" w:rsidRDefault="00773FA3" w:rsidP="006B1F0D">
      <w:pPr>
        <w:pStyle w:val="aff7"/>
        <w:ind w:firstLine="567"/>
        <w:jc w:val="both"/>
        <w:rPr>
          <w:sz w:val="32"/>
          <w:szCs w:val="32"/>
        </w:rPr>
      </w:pPr>
      <w:r w:rsidRPr="00C27EF5">
        <w:rPr>
          <w:position w:val="-36"/>
          <w:sz w:val="32"/>
          <w:szCs w:val="32"/>
        </w:rPr>
        <w:object w:dxaOrig="2860" w:dyaOrig="800">
          <v:shape id="_x0000_i1056" type="#_x0000_t75" style="width:151.5pt;height:42.75pt" o:ole="">
            <v:imagedata r:id="rId63" o:title=""/>
          </v:shape>
          <o:OLEObject Type="Embed" ProgID="Equation.3" ShapeID="_x0000_i1056" DrawAspect="Content" ObjectID="_1743310561" r:id="rId64"/>
        </w:object>
      </w:r>
      <w:r w:rsidRPr="00C27EF5">
        <w:rPr>
          <w:position w:val="-12"/>
          <w:sz w:val="32"/>
          <w:szCs w:val="32"/>
        </w:rPr>
        <w:t>.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C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  <w:sz w:val="32"/>
            <w:szCs w:val="32"/>
          </w:rPr>
          <m:t>(рис.2) и, следовательно,</m:t>
        </m:r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end"/>
      </w:r>
    </w:p>
    <w:p w:rsidR="00773FA3" w:rsidRPr="00C27EF5" w:rsidRDefault="00773FA3" w:rsidP="006B1F0D">
      <w:pPr>
        <w:pStyle w:val="aff7"/>
        <w:ind w:firstLine="567"/>
        <w:jc w:val="both"/>
        <w:rPr>
          <w:sz w:val="32"/>
          <w:szCs w:val="32"/>
        </w:rPr>
      </w:pPr>
      <w:r w:rsidRPr="00C27EF5">
        <w:rPr>
          <w:b/>
          <w:sz w:val="32"/>
          <w:szCs w:val="32"/>
        </w:rPr>
        <w:t>Теорема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1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ч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налитиче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унк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z</m:t>
            </m:r>
          </m:e>
        </m:d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Pr="00C27EF5">
        <w:rPr>
          <w:position w:val="-10"/>
          <w:sz w:val="32"/>
          <w:szCs w:val="32"/>
        </w:rPr>
        <w:object w:dxaOrig="499" w:dyaOrig="340">
          <v:shape id="_x0000_i1057" type="#_x0000_t75" style="width:29.25pt;height:21.75pt" o:ole="">
            <v:imagedata r:id="rId34" o:title=""/>
          </v:shape>
          <o:OLEObject Type="Embed" ProgID="Equation.3" ShapeID="_x0000_i1057" DrawAspect="Content" ObjectID="_1743310562" r:id="rId65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ол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рова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об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чке</w: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>&lt;∞</m:t>
        </m:r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separate"/>
      </w:r>
      <w:r w:rsidR="009E392F">
        <w:rPr>
          <w:position w:val="-12"/>
          <w:sz w:val="32"/>
          <w:szCs w:val="32"/>
        </w:rPr>
        <w:t xml:space="preserve"> </w:t>
      </w:r>
      <w:r w:rsidRPr="00C27EF5">
        <w:rPr>
          <w:position w:val="-14"/>
          <w:sz w:val="32"/>
          <w:szCs w:val="32"/>
        </w:rPr>
        <w:object w:dxaOrig="840" w:dyaOrig="420">
          <v:shape id="_x0000_i1058" type="#_x0000_t75" style="width:42pt;height:22.5pt" o:ole="">
            <v:imagedata r:id="rId52" o:title=""/>
          </v:shape>
          <o:OLEObject Type="Embed" ProgID="Equation.3" ShapeID="_x0000_i1058" DrawAspect="Content" ObjectID="_1743310563" r:id="rId66"/>
        </w:objec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вен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эффициент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</w:t>
      </w:r>
      <w:r w:rsidR="009E392F">
        <w:rPr>
          <w:sz w:val="32"/>
          <w:szCs w:val="32"/>
        </w:rPr>
        <w:t xml:space="preserve"> </w:t>
      </w:r>
      <w:r w:rsidRPr="00C27EF5">
        <w:rPr>
          <w:position w:val="-34"/>
          <w:sz w:val="32"/>
          <w:szCs w:val="32"/>
        </w:rPr>
        <w:object w:dxaOrig="740" w:dyaOrig="780">
          <v:shape id="_x0000_i1059" type="#_x0000_t75" style="width:38.25pt;height:38.25pt" o:ole="">
            <v:imagedata r:id="rId67" o:title=""/>
          </v:shape>
          <o:OLEObject Type="Embed" ProgID="Equation.3" ShapeID="_x0000_i1059" DrawAspect="Content" ObjectID="_1743310564" r:id="rId68"/>
        </w:object>
      </w:r>
      <w:r w:rsidRPr="00C27EF5">
        <w:rPr>
          <w:sz w:val="32"/>
          <w:szCs w:val="32"/>
        </w:rPr>
        <w:fldChar w:fldCharType="begin"/>
      </w:r>
      <w:r w:rsidRPr="00C27EF5">
        <w:rPr>
          <w:sz w:val="32"/>
          <w:szCs w:val="32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z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den>
        </m:f>
      </m:oMath>
      <w:r w:rsidRPr="00C27EF5">
        <w:rPr>
          <w:sz w:val="32"/>
          <w:szCs w:val="32"/>
        </w:rPr>
        <w:instrText xml:space="preserve"> </w:instrText>
      </w:r>
      <w:r w:rsidRPr="00C27EF5">
        <w:rPr>
          <w:sz w:val="32"/>
          <w:szCs w:val="32"/>
        </w:rPr>
        <w:fldChar w:fldCharType="end"/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ответствующ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ложен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орана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ассмотр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б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тегр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м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ед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ш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глас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де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б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м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8556A"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f(x)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520" w:dyaOrig="340">
          <v:shape id="_x0000_i1060" type="#_x0000_t75" style="width:26.25pt;height:18.75pt" o:ole="">
            <v:imagedata r:id="rId69" o:title=""/>
          </v:shape>
          <o:OLEObject Type="Embed" ProgID="Equation.3" ShapeID="_x0000_i1060" DrawAspect="Content" ObjectID="_1743310565" r:id="rId70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м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рерывн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42"/>
          <w:sz w:val="32"/>
          <w:szCs w:val="32"/>
        </w:rPr>
        <w:object w:dxaOrig="2980" w:dyaOrig="920">
          <v:shape id="_x0000_i1061" type="#_x0000_t75" style="width:159pt;height:50.25pt" o:ole="">
            <v:imagedata r:id="rId71" o:title=""/>
          </v:shape>
          <o:OLEObject Type="Embed" ProgID="Equation.3" ShapeID="_x0000_i1061" DrawAspect="Content" ObjectID="_1743310566" r:id="rId72"/>
        </w:objec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t>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f(x)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520" w:dyaOrig="340">
          <v:shape id="_x0000_i1062" type="#_x0000_t75" style="width:26.25pt;height:18.75pt" o:ole="">
            <v:imagedata r:id="rId69" o:title=""/>
          </v:shape>
          <o:OLEObject Type="Embed" ProgID="Equation.3" ShapeID="_x0000_i1062" DrawAspect="Content" ObjectID="_1743310567" r:id="rId73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рерыв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межут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1480" w:dyaOrig="380">
          <v:shape id="_x0000_i1063" type="#_x0000_t75" style="width:71.25pt;height:18.75pt" o:ole="">
            <v:imagedata r:id="rId74" o:title=""/>
          </v:shape>
          <o:OLEObject Type="Embed" ProgID="Equation.3" ShapeID="_x0000_i1063" DrawAspect="Content" ObjectID="_1743310568" r:id="rId75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a,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),(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,b</m:t>
            </m:r>
          </m:e>
        </m:d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ес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0</m:t>
            </m:r>
          </m:sub>
        </m:sSub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300" w:dyaOrig="380">
          <v:shape id="_x0000_i1064" type="#_x0000_t75" style="width:15pt;height:18.75pt" o:ole="">
            <v:imagedata r:id="rId76" o:title=""/>
          </v:shape>
          <o:OLEObject Type="Embed" ProgID="Equation.3" ShapeID="_x0000_i1064" DrawAspect="Content" ObjectID="_1743310569" r:id="rId77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аничен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2"/>
          <w:sz w:val="32"/>
          <w:szCs w:val="32"/>
        </w:rPr>
      </w:pPr>
      <w:r w:rsidRPr="00C27EF5">
        <w:rPr>
          <w:rFonts w:ascii="Times New Roman" w:hAnsi="Times New Roman" w:cs="Times New Roman"/>
          <w:position w:val="-42"/>
          <w:sz w:val="32"/>
          <w:szCs w:val="32"/>
        </w:rPr>
        <w:object w:dxaOrig="4400" w:dyaOrig="960">
          <v:shape id="_x0000_i1065" type="#_x0000_t75" style="width:238.5pt;height:53.25pt" o:ole="">
            <v:imagedata r:id="rId78" o:title=""/>
          </v:shape>
          <o:OLEObject Type="Embed" ProgID="Equation.3" ShapeID="_x0000_i1065" DrawAspect="Content" ObjectID="_1743310570" r:id="rId79"/>
        </w:objec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t>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аж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о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ем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6"/>
          <w:sz w:val="32"/>
          <w:szCs w:val="32"/>
        </w:rPr>
        <w:object w:dxaOrig="460" w:dyaOrig="420">
          <v:shape id="_x0000_i1066" type="#_x0000_t75" style="width:22.5pt;height:22.5pt" o:ole="">
            <v:imagedata r:id="rId80" o:title=""/>
          </v:shape>
          <o:OLEObject Type="Embed" ProgID="Equation.3" ShapeID="_x0000_i1066" DrawAspect="Content" ObjectID="_1743310571" r:id="rId81"/>
        </w:object>
      </w:r>
      <w:r w:rsidRPr="00C27EF5">
        <w:rPr>
          <w:rFonts w:ascii="Times New Roman" w:hAnsi="Times New Roman" w:cs="Times New Roman"/>
          <w:position w:val="-16"/>
          <w:sz w:val="32"/>
          <w:szCs w:val="32"/>
        </w:rPr>
        <w:object w:dxaOrig="460" w:dyaOrig="420">
          <v:shape id="_x0000_i1067" type="#_x0000_t75" style="width:22.5pt;height:22.5pt" o:ole="">
            <v:imagedata r:id="rId82" o:title=""/>
          </v:shape>
          <o:OLEObject Type="Embed" ProgID="Equation.3" ShapeID="_x0000_i1067" DrawAspect="Content" ObjectID="_1743310572" r:id="rId83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конеч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360" w:dyaOrig="380">
          <v:shape id="_x0000_i1068" type="#_x0000_t75" style="width:18.75pt;height:18.75pt" o:ole="">
            <v:imagedata r:id="rId84" o:title=""/>
          </v:shape>
          <o:OLEObject Type="Embed" ProgID="Equation.3" ShapeID="_x0000_i1068" DrawAspect="Content" ObjectID="_1743310573" r:id="rId85"/>
        </w:objec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300" w:dyaOrig="380">
          <v:shape id="_x0000_i1069" type="#_x0000_t75" style="width:15pt;height:18.75pt" o:ole="">
            <v:imagedata r:id="rId86" o:title=""/>
          </v:shape>
          <o:OLEObject Type="Embed" ProgID="Equation.3" ShapeID="_x0000_i1069" DrawAspect="Content" ObjectID="_1743310574" r:id="rId87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</m:sub>
        </m:sSub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л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зать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б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ходя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елы</w:t>
      </w:r>
      <w:r w:rsidR="0038556A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ходя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ов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ем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6"/>
          <w:sz w:val="32"/>
          <w:szCs w:val="32"/>
        </w:rPr>
        <w:object w:dxaOrig="380" w:dyaOrig="420">
          <v:shape id="_x0000_i1070" type="#_x0000_t75" style="width:18.75pt;height:22.5pt" o:ole="">
            <v:imagedata r:id="rId88" o:title=""/>
          </v:shape>
          <o:OLEObject Type="Embed" ProgID="Equation.3" ShapeID="_x0000_i1070" DrawAspect="Content" ObjectID="_1743310575" r:id="rId89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</m:sub>
        </m:sSub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6"/>
          <w:sz w:val="32"/>
          <w:szCs w:val="32"/>
        </w:rPr>
        <w:object w:dxaOrig="460" w:dyaOrig="420">
          <v:shape id="_x0000_i1071" type="#_x0000_t75" style="width:22.5pt;height:22.5pt" o:ole="">
            <v:imagedata r:id="rId82" o:title=""/>
          </v:shape>
          <o:OLEObject Type="Embed" ProgID="Equation.3" ShapeID="_x0000_i1071" DrawAspect="Content" ObjectID="_1743310576" r:id="rId90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конеч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соответствен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ем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260" w:dyaOrig="380">
          <v:shape id="_x0000_i1072" type="#_x0000_t75" style="width:14.25pt;height:18.75pt" o:ole="">
            <v:imagedata r:id="rId91" o:title=""/>
          </v:shape>
          <o:OLEObject Type="Embed" ProgID="Equation.3" ShapeID="_x0000_i1072" DrawAspect="Content" ObjectID="_1743310577" r:id="rId92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</m:sub>
        </m:sSub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300" w:dyaOrig="380">
          <v:shape id="_x0000_i1073" type="#_x0000_t75" style="width:15pt;height:18.75pt" o:ole="">
            <v:imagedata r:id="rId86" o:title=""/>
          </v:shape>
          <o:OLEObject Type="Embed" ProgID="Equation.3" ShapeID="_x0000_i1073" DrawAspect="Content" ObjectID="_1743310578" r:id="rId93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лю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лож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Главн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ш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б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гр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ыв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ел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36"/>
          <w:sz w:val="32"/>
          <w:szCs w:val="32"/>
        </w:rPr>
        <w:object w:dxaOrig="6960" w:dyaOrig="840">
          <v:shape id="_x0000_i1074" type="#_x0000_t75" style="width:390.75pt;height:48.75pt" o:ole="">
            <v:imagedata r:id="rId94" o:title=""/>
          </v:shape>
          <o:OLEObject Type="Embed" ProgID="Equation.3" ShapeID="_x0000_i1074" DrawAspect="Content" ObjectID="_1743310579" r:id="rId95"/>
        </w:object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6"/>
          <w:sz w:val="32"/>
          <w:szCs w:val="32"/>
        </w:rPr>
        <w:object w:dxaOrig="1579" w:dyaOrig="420">
          <v:shape id="_x0000_i1075" type="#_x0000_t75" style="width:78.75pt;height:22.5pt" o:ole="">
            <v:imagedata r:id="rId96" o:title=""/>
          </v:shape>
          <o:OLEObject Type="Embed" ProgID="Equation.3" ShapeID="_x0000_i1075" DrawAspect="Content" ObjectID="_1743310580" r:id="rId97"/>
        </w:object>
      </w:r>
      <w:r w:rsidR="009E392F">
        <w:rPr>
          <w:rFonts w:ascii="Times New Roman" w:hAnsi="Times New Roman" w:cs="Times New Roman"/>
          <w:position w:val="-1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6"/>
          <w:sz w:val="32"/>
          <w:szCs w:val="32"/>
        </w:rPr>
        <w:object w:dxaOrig="1359" w:dyaOrig="420">
          <v:shape id="_x0000_i1076" type="#_x0000_t75" style="width:65.25pt;height:22.5pt" o:ole="">
            <v:imagedata r:id="rId98" o:title=""/>
          </v:shape>
          <o:OLEObject Type="Embed" ProgID="Equation.3" ShapeID="_x0000_i1076" DrawAspect="Content" ObjectID="_1743310581" r:id="rId99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 xml:space="preserve">=N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=δ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латин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к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v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.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p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.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480" w:dyaOrig="300">
          <v:shape id="_x0000_i1077" type="#_x0000_t75" style="width:26.25pt;height:15.75pt" o:ole="">
            <v:imagedata r:id="rId100" o:title=""/>
          </v:shape>
          <o:OLEObject Type="Embed" ProgID="Equation.3" ShapeID="_x0000_i1077" DrawAspect="Content" ObjectID="_1743310582" r:id="rId101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а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л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гла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ать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бств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ходи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е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34"/>
          <w:sz w:val="32"/>
          <w:szCs w:val="32"/>
        </w:rPr>
        <w:object w:dxaOrig="859" w:dyaOrig="820">
          <v:shape id="_x0000_i1078" type="#_x0000_t75" style="width:45.75pt;height:42.75pt" o:ole="">
            <v:imagedata r:id="rId102" o:title=""/>
          </v:shape>
          <o:OLEObject Type="Embed" ProgID="Equation.3" ShapeID="_x0000_i1078" DrawAspect="Content" ObjectID="_1743310583" r:id="rId103"/>
        </w:objec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асходи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: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480" w:dyaOrig="300">
          <v:shape id="_x0000_i1079" type="#_x0000_t75" style="width:23.25pt;height:15pt" o:ole="">
            <v:imagedata r:id="rId104" o:title=""/>
          </v:shape>
          <o:OLEObject Type="Embed" ProgID="Equation.3" ShapeID="_x0000_i1079" DrawAspect="Content" ObjectID="_1743310584" r:id="rId105"/>
        </w:object>
      </w:r>
      <w:r w:rsidRPr="00C27EF5">
        <w:rPr>
          <w:rFonts w:ascii="Times New Roman" w:hAnsi="Times New Roman" w:cs="Times New Roman"/>
          <w:position w:val="-34"/>
          <w:sz w:val="32"/>
          <w:szCs w:val="32"/>
        </w:rPr>
        <w:object w:dxaOrig="1020" w:dyaOrig="820">
          <v:shape id="_x0000_i1080" type="#_x0000_t75" style="width:56.25pt;height:42.75pt" o:ole="">
            <v:imagedata r:id="rId106" o:title=""/>
          </v:shape>
          <o:OLEObject Type="Embed" ProgID="Equation.3" ShapeID="_x0000_i1080" DrawAspect="Content" ObjectID="_1743310585" r:id="rId107"/>
        </w:object>
      </w:r>
      <w:r w:rsidRPr="00C27EF5">
        <w:rPr>
          <w:rFonts w:ascii="Times New Roman" w:hAnsi="Times New Roman" w:cs="Times New Roman"/>
          <w:position w:val="-22"/>
          <w:sz w:val="32"/>
          <w:szCs w:val="32"/>
        </w:rPr>
        <w:object w:dxaOrig="499" w:dyaOrig="480">
          <v:shape id="_x0000_i1081" type="#_x0000_t75" style="width:23.25pt;height:23.25pt" o:ole="">
            <v:imagedata r:id="rId108" o:title=""/>
          </v:shape>
          <o:OLEObject Type="Embed" ProgID="Equation.3" ShapeID="_x0000_i1081" DrawAspect="Content" ObjectID="_1743310586" r:id="rId109"/>
        </w:object>
      </w:r>
      <w:r w:rsidRPr="00C27EF5">
        <w:rPr>
          <w:rFonts w:ascii="Times New Roman" w:hAnsi="Times New Roman" w:cs="Times New Roman"/>
          <w:position w:val="-34"/>
          <w:sz w:val="32"/>
          <w:szCs w:val="32"/>
        </w:rPr>
        <w:object w:dxaOrig="1020" w:dyaOrig="820">
          <v:shape id="_x0000_i1082" type="#_x0000_t75" style="width:56.25pt;height:42.75pt" o:ole="">
            <v:imagedata r:id="rId110" o:title=""/>
          </v:shape>
          <o:OLEObject Type="Embed" ProgID="Equation.3" ShapeID="_x0000_i1082" DrawAspect="Content" ObjectID="_1743310587" r:id="rId111"/>
        </w:object>
      </w:r>
      <w:r w:rsidRPr="00C27EF5">
        <w:rPr>
          <w:rFonts w:ascii="Times New Roman" w:hAnsi="Times New Roman" w:cs="Times New Roman"/>
          <w:position w:val="-22"/>
          <w:sz w:val="32"/>
          <w:szCs w:val="32"/>
        </w:rPr>
        <w:object w:dxaOrig="499" w:dyaOrig="480">
          <v:shape id="_x0000_i1083" type="#_x0000_t75" style="width:23.25pt;height:23.25pt" o:ole="">
            <v:imagedata r:id="rId112" o:title=""/>
          </v:shape>
          <o:OLEObject Type="Embed" ProgID="Equation.3" ShapeID="_x0000_i1083" DrawAspect="Content" ObjectID="_1743310588" r:id="rId113"/>
        </w:object>
      </w:r>
      <w:r w:rsidRPr="00C27EF5">
        <w:rPr>
          <w:rFonts w:ascii="Times New Roman" w:hAnsi="Times New Roman" w:cs="Times New Roman"/>
          <w:position w:val="-26"/>
          <w:sz w:val="32"/>
          <w:szCs w:val="32"/>
        </w:rPr>
        <w:object w:dxaOrig="760" w:dyaOrig="740">
          <v:shape id="_x0000_i1084" type="#_x0000_t75" style="width:38.25pt;height:38.25pt" o:ole="">
            <v:imagedata r:id="rId114" o:title=""/>
          </v:shape>
          <o:OLEObject Type="Embed" ProgID="Equation.3" ShapeID="_x0000_i1084" DrawAspect="Content" ObjectID="_1743310589" r:id="rId115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=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0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бств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ходи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па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ш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е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34"/>
          <w:sz w:val="32"/>
          <w:szCs w:val="32"/>
        </w:rPr>
        <w:object w:dxaOrig="1260" w:dyaOrig="820">
          <v:shape id="_x0000_i1085" type="#_x0000_t75" style="width:63.75pt;height:42pt" o:ole="">
            <v:imagedata r:id="rId116" o:title=""/>
          </v:shape>
          <o:OLEObject Type="Embed" ProgID="Equation.3" ShapeID="_x0000_i1085" DrawAspect="Content" ObjectID="_1743310590" r:id="rId117"/>
        </w:objec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480" w:dyaOrig="300">
          <v:shape id="_x0000_i1086" type="#_x0000_t75" style="width:23.25pt;height:15pt" o:ole="">
            <v:imagedata r:id="rId104" o:title=""/>
          </v:shape>
          <o:OLEObject Type="Embed" ProgID="Equation.3" ShapeID="_x0000_i1086" DrawAspect="Content" ObjectID="_1743310591" r:id="rId118"/>
        </w:object>
      </w:r>
      <w:r w:rsidRPr="00C27EF5">
        <w:rPr>
          <w:rFonts w:ascii="Times New Roman" w:hAnsi="Times New Roman" w:cs="Times New Roman"/>
          <w:position w:val="-34"/>
          <w:sz w:val="32"/>
          <w:szCs w:val="32"/>
        </w:rPr>
        <w:object w:dxaOrig="1100" w:dyaOrig="820">
          <v:shape id="_x0000_i1087" type="#_x0000_t75" style="width:56.25pt;height:42pt" o:ole="">
            <v:imagedata r:id="rId119" o:title=""/>
          </v:shape>
          <o:OLEObject Type="Embed" ProgID="Equation.3" ShapeID="_x0000_i1087" DrawAspect="Content" ObjectID="_1743310592" r:id="rId120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34"/>
          <w:sz w:val="32"/>
          <w:szCs w:val="32"/>
        </w:rPr>
        <w:object w:dxaOrig="1200" w:dyaOrig="820">
          <v:shape id="_x0000_i1088" type="#_x0000_t75" style="width:63.75pt;height:42pt" o:ole="">
            <v:imagedata r:id="rId121" o:title=""/>
          </v:shape>
          <o:OLEObject Type="Embed" ProgID="Equation.3" ShapeID="_x0000_i1088" DrawAspect="Content" ObjectID="_1743310593" r:id="rId122"/>
        </w:objec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480" w:dyaOrig="300">
          <v:shape id="_x0000_i1089" type="#_x0000_t75" style="width:23.25pt;height:15pt" o:ole="">
            <v:imagedata r:id="rId104" o:title=""/>
          </v:shape>
          <o:OLEObject Type="Embed" ProgID="Equation.3" ShapeID="_x0000_i1089" DrawAspect="Content" ObjectID="_1743310594" r:id="rId123"/>
        </w:object>
      </w:r>
      <w:r w:rsidRPr="00C27EF5">
        <w:rPr>
          <w:rFonts w:ascii="Times New Roman" w:hAnsi="Times New Roman" w:cs="Times New Roman"/>
          <w:position w:val="-34"/>
          <w:sz w:val="32"/>
          <w:szCs w:val="32"/>
        </w:rPr>
        <w:object w:dxaOrig="1060" w:dyaOrig="820">
          <v:shape id="_x0000_i1090" type="#_x0000_t75" style="width:53.25pt;height:42pt" o:ole="">
            <v:imagedata r:id="rId124" o:title=""/>
          </v:shape>
          <o:OLEObject Type="Embed" ProgID="Equation.3" ShapeID="_x0000_i1090" DrawAspect="Content" ObjectID="_1743310595" r:id="rId125"/>
        </w:object>
      </w:r>
    </w:p>
    <w:p w:rsidR="00773FA3" w:rsidRPr="00C27EF5" w:rsidRDefault="00773FA3" w:rsidP="0038556A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эт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исы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уск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атин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к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480" w:dyaOrig="300">
          <v:shape id="_x0000_i1091" type="#_x0000_t75" style="width:23.25pt;height:15pt" o:ole="">
            <v:imagedata r:id="rId104" o:title=""/>
          </v:shape>
          <o:OLEObject Type="Embed" ProgID="Equation.3" ShapeID="_x0000_i1091" DrawAspect="Content" ObjectID="_1743310596" r:id="rId126"/>
        </w:objec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мволам</w:t>
      </w:r>
    </w:p>
    <w:p w:rsidR="00773FA3" w:rsidRPr="00C27EF5" w:rsidRDefault="00773FA3" w:rsidP="00CC4F0B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position w:val="-34"/>
          <w:sz w:val="32"/>
          <w:szCs w:val="32"/>
        </w:rPr>
        <w:object w:dxaOrig="1100" w:dyaOrig="820">
          <v:shape id="_x0000_i1092" type="#_x0000_t75" style="width:56.25pt;height:42pt" o:ole="">
            <v:imagedata r:id="rId127" o:title=""/>
          </v:shape>
          <o:OLEObject Type="Embed" ProgID="Equation.3" ShapeID="_x0000_i1092" DrawAspect="Content" ObjectID="_1743310597" r:id="rId128"/>
        </w:object>
      </w:r>
      <w:r w:rsidRPr="00C27EF5">
        <w:rPr>
          <w:rFonts w:ascii="Times New Roman" w:hAnsi="Times New Roman" w:cs="Times New Roman"/>
          <w:position w:val="-34"/>
          <w:sz w:val="32"/>
          <w:szCs w:val="32"/>
        </w:rPr>
        <w:object w:dxaOrig="999" w:dyaOrig="820">
          <v:shape id="_x0000_i1093" type="#_x0000_t75" style="width:49.5pt;height:42pt" o:ole="">
            <v:imagedata r:id="rId129" o:title=""/>
          </v:shape>
          <o:OLEObject Type="Embed" ProgID="Equation.3" ShapeID="_x0000_i1093" DrawAspect="Content" ObjectID="_1743310598" r:id="rId130"/>
        </w:object>
      </w:r>
    </w:p>
    <w:p w:rsidR="00773FA3" w:rsidRPr="00C27EF5" w:rsidRDefault="00773FA3" w:rsidP="0038556A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дад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ой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кование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ы</w:t>
      </w:r>
      <w:r w:rsidR="0038556A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й</w:t>
      </w:r>
      <w:r w:rsidR="0038556A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я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еор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663F24">
        <w:rPr>
          <w:rFonts w:ascii="Times New Roman" w:hAnsi="Times New Roman" w:cs="Times New Roman"/>
          <w:sz w:val="32"/>
          <w:szCs w:val="32"/>
        </w:rPr>
        <w:t>выче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чис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б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отр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верг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п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уж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дую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ынтеграль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е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м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лекс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к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бер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кнут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у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1480" w:dyaOrig="380">
          <v:shape id="_x0000_i1094" type="#_x0000_t75" style="width:72.75pt;height:18.75pt" o:ole="">
            <v:imagedata r:id="rId131" o:title=""/>
          </v:shape>
          <o:OLEObject Type="Embed" ProgID="Equation.3" ShapeID="_x0000_i1094" DrawAspect="Content" ObjectID="_1743310599" r:id="rId132"/>
        </w:object>
      </w:r>
      <w:r w:rsidR="009E392F">
        <w:rPr>
          <w:rFonts w:ascii="Times New Roman" w:hAnsi="Times New Roman" w:cs="Times New Roman"/>
          <w:position w:val="-1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С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∪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</m:sub>
        </m:sSub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так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граниче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шир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400" w:dyaOrig="420">
          <v:shape id="_x0000_i1095" type="#_x0000_t75" style="width:21.75pt;height:22.5pt" o:ole="">
            <v:imagedata r:id="rId133" o:title=""/>
          </v:shape>
          <o:OLEObject Type="Embed" ProgID="Equation.3" ShapeID="_x0000_i1095" DrawAspect="Content" ObjectID="_1743310600" r:id="rId134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c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+</m:t>
            </m:r>
          </m:sup>
        </m:sSubSup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300" w:dyaOrig="380">
          <v:shape id="_x0000_i1096" type="#_x0000_t75" style="width:15pt;height:18.75pt" o:ole="">
            <v:imagedata r:id="rId135" o:title=""/>
          </v:shape>
          <o:OLEObject Type="Embed" ProgID="Equation.3" ShapeID="_x0000_i1096" DrawAspect="Content" ObjectID="_1743310601" r:id="rId136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 xml:space="preserve"> 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="009E392F">
        <w:rPr>
          <w:rFonts w:ascii="Times New Roman" w:hAnsi="Times New Roman" w:cs="Times New Roman"/>
          <w:position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перей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ом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бственны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340" w:dyaOrig="380">
          <v:shape id="_x0000_i1097" type="#_x0000_t75" style="width:15.75pt;height:18.75pt" o:ole="">
            <v:imagedata r:id="rId137" o:title=""/>
          </v:shape>
          <o:OLEObject Type="Embed" ProgID="Equation.3" ShapeID="_x0000_i1097" DrawAspect="Content" ObjectID="_1743310602" r:id="rId138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 xml:space="preserve">  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="009E392F">
        <w:rPr>
          <w:rFonts w:ascii="Times New Roman" w:hAnsi="Times New Roman" w:cs="Times New Roman"/>
          <w:position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="00663F24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ь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ычисл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6"/>
          <w:sz w:val="32"/>
          <w:szCs w:val="32"/>
        </w:rPr>
        <w:object w:dxaOrig="260" w:dyaOrig="300">
          <v:shape id="_x0000_i1098" type="#_x0000_t75" style="width:14.25pt;height:15pt" o:ole="">
            <v:imagedata r:id="rId139" o:title=""/>
          </v:shape>
          <o:OLEObject Type="Embed" ProgID="Equation.3" ShapeID="_x0000_i1098" DrawAspect="Content" ObjectID="_1743310603" r:id="rId140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С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о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че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йд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ом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бств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.</w:t>
      </w:r>
    </w:p>
    <w:p w:rsidR="00773FA3" w:rsidRPr="00C27EF5" w:rsidRDefault="00773FA3" w:rsidP="00142370">
      <w:pPr>
        <w:pStyle w:val="a3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Интегралы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вида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8"/>
          <w:sz w:val="32"/>
          <w:szCs w:val="32"/>
        </w:rPr>
        <w:object w:dxaOrig="1060" w:dyaOrig="520">
          <v:shape id="_x0000_i1099" type="#_x0000_t75" style="width:71.25pt;height:33.75pt" o:ole="">
            <v:imagedata r:id="rId141" o:title=""/>
          </v:shape>
          <o:OLEObject Type="Embed" ProgID="Equation.3" ShapeID="_x0000_i1099" DrawAspect="Content" ObjectID="_1743310604" r:id="rId142"/>
        </w:object>
      </w:r>
      <w:r w:rsidRPr="00C27EF5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b/>
          <w:sz w:val="32"/>
          <w:szCs w:val="32"/>
        </w:rPr>
        <w:instrText xml:space="preserve"> QUOTE </w:instrText>
      </w:r>
      <m:oMath>
        <m:nary>
          <m:naryPr>
            <m:limLoc m:val="undOvr"/>
            <m:ctrlPr>
              <w:rPr>
                <w:rFonts w:ascii="Cambria Math" w:hAnsi="Cambria Math" w:cs="Times New Roman"/>
                <w:b/>
                <w:i/>
                <w:sz w:val="32"/>
                <w:szCs w:val="32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+∞</m:t>
            </m:r>
          </m:sup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(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)</m:t>
            </m:r>
          </m:e>
        </m:nary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dx</m:t>
        </m:r>
      </m:oMath>
      <w:r w:rsidRPr="00C27EF5">
        <w:rPr>
          <w:rFonts w:ascii="Times New Roman" w:hAnsi="Times New Roman" w:cs="Times New Roman"/>
          <w:b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b/>
          <w:sz w:val="32"/>
          <w:szCs w:val="32"/>
        </w:rPr>
        <w:t>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Лемма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1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Пер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м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ордана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4"/>
          <w:sz w:val="32"/>
          <w:szCs w:val="32"/>
        </w:rPr>
        <w:object w:dxaOrig="200" w:dyaOrig="279">
          <v:shape id="_x0000_i1100" type="#_x0000_t75" style="width:8.25pt;height:15pt" o:ole="">
            <v:imagedata r:id="rId143" o:title=""/>
          </v:shape>
          <o:OLEObject Type="Embed" ProgID="Equation.3" ShapeID="_x0000_i1100" DrawAspect="Content" ObjectID="_1743310605" r:id="rId144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∃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оя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1300" w:dyaOrig="340">
          <v:shape id="_x0000_i1101" type="#_x0000_t75" style="width:64.5pt;height:15.75pt" o:ole="">
            <v:imagedata r:id="rId145" o:title=""/>
          </v:shape>
          <o:OLEObject Type="Embed" ProgID="Equation.3" ShapeID="_x0000_i1101" DrawAspect="Content" ObjectID="_1743310606" r:id="rId146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R,M,δ&gt;0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лекс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м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f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(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z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)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580" w:dyaOrig="380">
          <v:shape id="_x0000_i1102" type="#_x0000_t75" style="width:30pt;height:21.75pt" o:ole="">
            <v:imagedata r:id="rId147" o:title=""/>
          </v:shape>
          <o:OLEObject Type="Embed" ProgID="Equation.3" ShapeID="_x0000_i1102" DrawAspect="Content" ObjectID="_1743310607" r:id="rId148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:</w:t>
      </w:r>
    </w:p>
    <w:p w:rsidR="00773FA3" w:rsidRPr="00C27EF5" w:rsidRDefault="00773FA3" w:rsidP="00142370">
      <w:pPr>
        <w:pStyle w:val="a3"/>
        <w:numPr>
          <w:ilvl w:val="0"/>
          <w:numId w:val="15"/>
        </w:numPr>
        <w:tabs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епрерыв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х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плоск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4"/>
          <w:sz w:val="32"/>
          <w:szCs w:val="32"/>
        </w:rPr>
        <w:object w:dxaOrig="740" w:dyaOrig="420">
          <v:shape id="_x0000_i1103" type="#_x0000_t75" style="width:37.5pt;height:22.5pt" o:ole="">
            <v:imagedata r:id="rId149" o:title=""/>
          </v:shape>
          <o:OLEObject Type="Embed" ProgID="Equation.3" ShapeID="_x0000_i1103" DrawAspect="Content" ObjectID="_1743310608" r:id="rId150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&gt;R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;</w:t>
      </w:r>
    </w:p>
    <w:p w:rsidR="00773FA3" w:rsidRPr="00C27EF5" w:rsidRDefault="00773FA3" w:rsidP="00142370">
      <w:pPr>
        <w:pStyle w:val="a3"/>
        <w:numPr>
          <w:ilvl w:val="0"/>
          <w:numId w:val="15"/>
        </w:numPr>
        <w:tabs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довлетвор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е</w:t>
      </w:r>
    </w:p>
    <w:p w:rsidR="00773FA3" w:rsidRPr="00C27EF5" w:rsidRDefault="00773FA3" w:rsidP="00E62ED1">
      <w:pPr>
        <w:pStyle w:val="a3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position w:val="-40"/>
          <w:sz w:val="32"/>
          <w:szCs w:val="32"/>
        </w:rPr>
        <w:object w:dxaOrig="1480" w:dyaOrig="840">
          <v:shape id="_x0000_i1104" type="#_x0000_t75" style="width:1in;height:42.75pt" o:ole="">
            <v:imagedata r:id="rId151" o:title=""/>
          </v:shape>
          <o:OLEObject Type="Embed" ProgID="Equation.3" ShapeID="_x0000_i1104" DrawAspect="Content" ObjectID="_1743310609" r:id="rId152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/>
                  </w:rPr>
                  <m:t>z</m:t>
                </m:r>
              </m:e>
            </m:d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&lt;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M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val="en-US"/>
                      </w:rPr>
                      <m:t>z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1+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/>
                  </w:rPr>
                  <m:t>δ</m:t>
                </m:r>
              </m:sup>
            </m:sSup>
          </m:den>
        </m:f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    </w:t>
      </w:r>
      <w:r w:rsidRPr="00C27EF5">
        <w:rPr>
          <w:rFonts w:ascii="Times New Roman" w:hAnsi="Times New Roman" w:cs="Times New Roman"/>
          <w:position w:val="-14"/>
          <w:sz w:val="32"/>
          <w:szCs w:val="32"/>
        </w:rPr>
        <w:object w:dxaOrig="940" w:dyaOrig="420">
          <v:shape id="_x0000_i1105" type="#_x0000_t75" style="width:45.75pt;height:22.5pt" o:ole="">
            <v:imagedata r:id="rId153" o:title=""/>
          </v:shape>
          <o:OLEObject Type="Embed" ProgID="Equation.3" ShapeID="_x0000_i1105" DrawAspect="Content" ObjectID="_1743310610" r:id="rId154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∀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&gt;R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position w:val="-6"/>
          <w:sz w:val="32"/>
          <w:szCs w:val="32"/>
        </w:rPr>
        <w:object w:dxaOrig="960" w:dyaOrig="300">
          <v:shape id="_x0000_i1106" type="#_x0000_t75" style="width:49.5pt;height:15.75pt" o:ole="">
            <v:imagedata r:id="rId155" o:title=""/>
          </v:shape>
          <o:OLEObject Type="Embed" ProgID="Equation.3" ShapeID="_x0000_i1106" DrawAspect="Content" ObjectID="_1743310611" r:id="rId156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  <w:lang w:val="en-US"/>
          </w:rPr>
          <m:t>Imz</m:t>
        </m:r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≥0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</w:p>
    <w:p w:rsidR="00773FA3" w:rsidRPr="00C27EF5" w:rsidRDefault="00773FA3" w:rsidP="00E62ED1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о</w: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position w:val="-24"/>
          <w:sz w:val="32"/>
          <w:szCs w:val="32"/>
        </w:rPr>
        <w:object w:dxaOrig="480" w:dyaOrig="499">
          <v:shape id="_x0000_i1107" type="#_x0000_t75" style="width:29.25pt;height:30pt" o:ole="">
            <v:imagedata r:id="rId157" o:title=""/>
          </v:shape>
          <o:OLEObject Type="Embed" ProgID="Equation.3" ShapeID="_x0000_i1107" DrawAspect="Content" ObjectID="_1743310612" r:id="rId158"/>
        </w:object>
      </w:r>
      <w:r w:rsidR="00874866" w:rsidRPr="00C27EF5">
        <w:rPr>
          <w:rFonts w:ascii="Times New Roman" w:hAnsi="Times New Roman" w:cs="Times New Roman"/>
          <w:position w:val="-38"/>
          <w:sz w:val="32"/>
          <w:szCs w:val="32"/>
        </w:rPr>
        <w:object w:dxaOrig="1280" w:dyaOrig="660">
          <v:shape id="_x0000_i1108" type="#_x0000_t75" style="width:72.75pt;height:41.25pt" o:ole="">
            <v:imagedata r:id="rId159" o:title=""/>
          </v:shape>
          <o:OLEObject Type="Embed" ProgID="Equation.3" ShapeID="_x0000_i1108" DrawAspect="Content" ObjectID="_1743310613" r:id="rId160"/>
        </w:objec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6"/>
          <w:sz w:val="32"/>
          <w:szCs w:val="32"/>
        </w:rPr>
        <w:object w:dxaOrig="360" w:dyaOrig="420">
          <v:shape id="_x0000_i1109" type="#_x0000_t75" style="width:18.75pt;height:22.5pt" o:ole="">
            <v:imagedata r:id="rId161" o:title=""/>
          </v:shape>
          <o:OLEObject Type="Embed" ProgID="Equation.3" ShapeID="_x0000_i1109" DrawAspect="Content" ObjectID="_1743310614" r:id="rId162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ρ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 xml:space="preserve"> 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="009E392F">
        <w:rPr>
          <w:rFonts w:ascii="Times New Roman" w:hAnsi="Times New Roman" w:cs="Times New Roman"/>
          <w:position w:val="-11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окру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2040" w:dyaOrig="400">
          <v:shape id="_x0000_i1110" type="#_x0000_t75" style="width:90.75pt;height:18.75pt" o:ole="">
            <v:imagedata r:id="rId163" o:title=""/>
          </v:shape>
          <o:OLEObject Type="Embed" ProgID="Equation.3" ShapeID="_x0000_i1110" DrawAspect="Content" ObjectID="_1743310615" r:id="rId164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t=ρ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iφ</m:t>
            </m:r>
          </m:sup>
        </m:sSup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0≤φ≤π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2060" w:dyaOrig="340">
          <v:shape id="_x0000_i1111" type="#_x0000_t75" style="width:105.75pt;height:18.75pt" o:ole="">
            <v:imagedata r:id="rId165" o:title=""/>
          </v:shape>
          <o:OLEObject Type="Embed" ProgID="Equation.3" ShapeID="_x0000_i1111" DrawAspect="Content" ObjectID="_1743310616" r:id="rId166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0≤α≤φ≤β≤π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)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Теорема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2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f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(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)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520" w:dyaOrig="340">
          <v:shape id="_x0000_i1112" type="#_x0000_t75" style="width:26.25pt;height:18.75pt" o:ole="">
            <v:imagedata r:id="rId69" o:title=""/>
          </v:shape>
          <o:OLEObject Type="Embed" ProgID="Equation.3" ShapeID="_x0000_i1112" DrawAspect="Content" ObjectID="_1743310617" r:id="rId167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</w:p>
    <w:p w:rsidR="00773FA3" w:rsidRPr="00C27EF5" w:rsidRDefault="00773FA3" w:rsidP="00142370">
      <w:pPr>
        <w:pStyle w:val="a3"/>
        <w:numPr>
          <w:ilvl w:val="0"/>
          <w:numId w:val="12"/>
        </w:numPr>
        <w:tabs>
          <w:tab w:val="left" w:pos="284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епрерыв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Ox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773FA3" w:rsidRPr="00C27EF5" w:rsidRDefault="00773FA3" w:rsidP="00142370">
      <w:pPr>
        <w:pStyle w:val="a3"/>
        <w:numPr>
          <w:ilvl w:val="0"/>
          <w:numId w:val="12"/>
        </w:numPr>
        <w:tabs>
          <w:tab w:val="left" w:pos="284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налит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f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(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z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)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499" w:dyaOrig="340">
          <v:shape id="_x0000_i1113" type="#_x0000_t75" style="width:29.25pt;height:21.75pt" o:ole="">
            <v:imagedata r:id="rId34" o:title=""/>
          </v:shape>
          <o:OLEObject Type="Embed" ProgID="Equation.3" ShapeID="_x0000_i1113" DrawAspect="Content" ObjectID="_1743310618" r:id="rId168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f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(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)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520" w:dyaOrig="340">
          <v:shape id="_x0000_i1114" type="#_x0000_t75" style="width:26.25pt;height:18.75pt" o:ole="">
            <v:imagedata r:id="rId69" o:title=""/>
          </v:shape>
          <o:OLEObject Type="Embed" ProgID="Equation.3" ShapeID="_x0000_i1114" DrawAspect="Content" ObjectID="_1743310619" r:id="rId169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х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плоск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еч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лиров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ек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2260" w:dyaOrig="360">
          <v:shape id="_x0000_i1115" type="#_x0000_t75" style="width:121.5pt;height:21.75pt" o:ole="">
            <v:imagedata r:id="rId170" o:title=""/>
          </v:shape>
          <o:OLEObject Type="Embed" ProgID="Equation.3" ShapeID="_x0000_i1115" DrawAspect="Content" ObjectID="_1743310620" r:id="rId171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,…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n</m:t>
            </m:r>
          </m:sub>
        </m:sSub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Im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&gt;0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;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</w:p>
    <w:p w:rsidR="00773FA3" w:rsidRPr="00C27EF5" w:rsidRDefault="00773FA3" w:rsidP="006B1F0D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3.</w:t>
      </w:r>
      <w:r w:rsidR="009E392F">
        <w:rPr>
          <w:rFonts w:ascii="Times New Roman" w:hAnsi="Times New Roman" w:cs="Times New Roman"/>
          <w:sz w:val="32"/>
          <w:szCs w:val="32"/>
        </w:rPr>
        <w:t xml:space="preserve">   </w:t>
      </w:r>
      <w:r w:rsidRPr="00C27EF5">
        <w:rPr>
          <w:rFonts w:ascii="Times New Roman" w:hAnsi="Times New Roman" w:cs="Times New Roman"/>
          <w:sz w:val="32"/>
          <w:szCs w:val="32"/>
        </w:rPr>
        <w:t>Суще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оя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1300" w:dyaOrig="340">
          <v:shape id="_x0000_i1116" type="#_x0000_t75" style="width:64.5pt;height:15.75pt" o:ole="">
            <v:imagedata r:id="rId145" o:title=""/>
          </v:shape>
          <o:OLEObject Type="Embed" ProgID="Equation.3" ShapeID="_x0000_i1116" DrawAspect="Content" ObjectID="_1743310621" r:id="rId172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R,M,δ&gt;0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="009E392F">
        <w:rPr>
          <w:rFonts w:ascii="Times New Roman" w:hAnsi="Times New Roman" w:cs="Times New Roman"/>
          <w:position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</w:p>
    <w:p w:rsidR="00773FA3" w:rsidRPr="00C27EF5" w:rsidRDefault="00773FA3" w:rsidP="006B1F0D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36"/>
          <w:sz w:val="32"/>
          <w:szCs w:val="32"/>
        </w:rPr>
        <w:object w:dxaOrig="1300" w:dyaOrig="740">
          <v:shape id="_x0000_i1117" type="#_x0000_t75" style="width:63.75pt;height:38.25pt" o:ole="">
            <v:imagedata r:id="rId173" o:title=""/>
          </v:shape>
          <o:OLEObject Type="Embed" ProgID="Equation.3" ShapeID="_x0000_i1117" DrawAspect="Content" ObjectID="_1743310622" r:id="rId174"/>
        </w:object>
      </w:r>
      <w:r w:rsidR="009E392F">
        <w:rPr>
          <w:rFonts w:ascii="Times New Roman" w:hAnsi="Times New Roman" w:cs="Times New Roman"/>
          <w:position w:val="-12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position w:val="-14"/>
          <w:sz w:val="32"/>
          <w:szCs w:val="32"/>
        </w:rPr>
        <w:object w:dxaOrig="940" w:dyaOrig="420">
          <v:shape id="_x0000_i1118" type="#_x0000_t75" style="width:48.75pt;height:22.5pt" o:ole="">
            <v:imagedata r:id="rId153" o:title=""/>
          </v:shape>
          <o:OLEObject Type="Embed" ProgID="Equation.3" ShapeID="_x0000_i1118" DrawAspect="Content" ObjectID="_1743310623" r:id="rId175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)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&lt;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M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z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1+δ</m:t>
                </m:r>
              </m:sup>
            </m:sSup>
          </m:den>
        </m:f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∀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&gt;</m:t>
        </m:r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  <w:lang w:val="en-US"/>
          </w:rPr>
          <m:t>R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1040" w:dyaOrig="340">
          <v:shape id="_x0000_i1119" type="#_x0000_t75" style="width:54pt;height:18.75pt" o:ole="">
            <v:imagedata r:id="rId176" o:title=""/>
          </v:shape>
          <o:OLEObject Type="Embed" ProgID="Equation.3" ShapeID="_x0000_i1119" DrawAspect="Content" ObjectID="_1743310624" r:id="rId177"/>
        </w:object>
      </w:r>
    </w:p>
    <w:p w:rsidR="00773FA3" w:rsidRPr="00C27EF5" w:rsidRDefault="00773FA3" w:rsidP="00E62ED1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о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32"/>
          <w:sz w:val="32"/>
          <w:szCs w:val="32"/>
        </w:rPr>
        <w:object w:dxaOrig="3040" w:dyaOrig="760">
          <v:shape id="_x0000_i1120" type="#_x0000_t75" style="width:188.25pt;height:48.75pt" o:ole="">
            <v:imagedata r:id="rId178" o:title=""/>
          </v:shape>
          <o:OLEObject Type="Embed" ProgID="Equation.3" ShapeID="_x0000_i1120" DrawAspect="Content" ObjectID="_1743310625" r:id="rId179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    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t>(1)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Пример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1.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чис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32"/>
          <w:sz w:val="32"/>
          <w:szCs w:val="32"/>
        </w:rPr>
        <w:object w:dxaOrig="1400" w:dyaOrig="760">
          <v:shape id="_x0000_i1121" type="#_x0000_t75" style="width:90pt;height:49.5pt" o:ole="">
            <v:imagedata r:id="rId180" o:title=""/>
          </v:shape>
          <o:OLEObject Type="Embed" ProgID="Equation.3" ShapeID="_x0000_i1121" DrawAspect="Content" ObjectID="_1743310626" r:id="rId181"/>
        </w:objec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lastRenderedPageBreak/>
        <w:t>Реше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одынтегра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тн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28"/>
          <w:sz w:val="32"/>
          <w:szCs w:val="32"/>
        </w:rPr>
        <w:object w:dxaOrig="1579" w:dyaOrig="660">
          <v:shape id="_x0000_i1122" type="#_x0000_t75" style="width:80.25pt;height:37.5pt" o:ole="">
            <v:imagedata r:id="rId182" o:title=""/>
          </v:shape>
          <o:OLEObject Type="Embed" ProgID="Equation.3" ShapeID="_x0000_i1122" DrawAspect="Content" ObjectID="_1743310627" r:id="rId183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влетвор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:</w: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Функция</w: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28"/>
          <w:sz w:val="32"/>
          <w:szCs w:val="32"/>
        </w:rPr>
        <w:object w:dxaOrig="2160" w:dyaOrig="660">
          <v:shape id="_x0000_i1123" type="#_x0000_t75" style="width:117.75pt;height:38.25pt" o:ole="">
            <v:imagedata r:id="rId184" o:title=""/>
          </v:shape>
          <o:OLEObject Type="Embed" ProgID="Equation.3" ShapeID="_x0000_i1123" DrawAspect="Content" ObjectID="_1743310628" r:id="rId185"/>
        </w:objec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х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плоск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ств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6"/>
          <w:sz w:val="32"/>
          <w:szCs w:val="32"/>
        </w:rPr>
        <w:object w:dxaOrig="499" w:dyaOrig="260">
          <v:shape id="_x0000_i1124" type="#_x0000_t75" style="width:29.25pt;height:15pt" o:ole="">
            <v:imagedata r:id="rId186" o:title=""/>
          </v:shape>
          <o:OLEObject Type="Embed" ProgID="Equation.3" ShapeID="_x0000_i1124" DrawAspect="Content" ObjectID="_1743310629" r:id="rId187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z=i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ю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яд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йд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чет</w: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32"/>
          <w:szCs w:val="32"/>
        </w:rPr>
      </w:pPr>
      <w:r w:rsidRPr="00C27EF5">
        <w:rPr>
          <w:rFonts w:ascii="Times New Roman" w:hAnsi="Times New Roman" w:cs="Times New Roman"/>
          <w:position w:val="-32"/>
          <w:sz w:val="32"/>
          <w:szCs w:val="32"/>
        </w:rPr>
        <w:object w:dxaOrig="5260" w:dyaOrig="800">
          <v:shape id="_x0000_i1125" type="#_x0000_t75" style="width:274.5pt;height:42pt" o:ole="">
            <v:imagedata r:id="rId188" o:title=""/>
          </v:shape>
          <o:OLEObject Type="Embed" ProgID="Equation.3" ShapeID="_x0000_i1125" DrawAspect="Content" ObjectID="_1743310630" r:id="rId189"/>
        </w:object>
      </w:r>
      <w:r w:rsidRPr="00C27EF5">
        <w:rPr>
          <w:rFonts w:ascii="Times New Roman" w:hAnsi="Times New Roman" w:cs="Times New Roman"/>
          <w:position w:val="-28"/>
          <w:sz w:val="32"/>
          <w:szCs w:val="32"/>
        </w:rPr>
        <w:object w:dxaOrig="2439" w:dyaOrig="660">
          <v:shape id="_x0000_i1126" type="#_x0000_t75" style="width:129.75pt;height:37.5pt" o:ole="">
            <v:imagedata r:id="rId190" o:title=""/>
          </v:shape>
          <o:OLEObject Type="Embed" ProgID="Equation.3" ShapeID="_x0000_i1126" DrawAspect="Content" ObjectID="_1743310631" r:id="rId191"/>
        </w:objec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32"/>
          <w:szCs w:val="32"/>
        </w:rPr>
      </w:pPr>
      <w:r w:rsidRPr="00C27EF5">
        <w:rPr>
          <w:rFonts w:ascii="Times New Roman" w:hAnsi="Times New Roman" w:cs="Times New Roman"/>
          <w:position w:val="-28"/>
          <w:sz w:val="32"/>
          <w:szCs w:val="32"/>
        </w:rPr>
        <w:object w:dxaOrig="3780" w:dyaOrig="720">
          <v:shape id="_x0000_i1127" type="#_x0000_t75" style="width:204pt;height:38.25pt" o:ole="">
            <v:imagedata r:id="rId192" o:title=""/>
          </v:shape>
          <o:OLEObject Type="Embed" ProgID="Equation.3" ShapeID="_x0000_i1127" DrawAspect="Content" ObjectID="_1743310632" r:id="rId193"/>
        </w:objec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34"/>
          <w:sz w:val="32"/>
          <w:szCs w:val="32"/>
        </w:rPr>
        <w:object w:dxaOrig="3340" w:dyaOrig="780">
          <v:shape id="_x0000_i1128" type="#_x0000_t75" style="width:181.5pt;height:42pt" o:ole="">
            <v:imagedata r:id="rId194" o:title=""/>
          </v:shape>
          <o:OLEObject Type="Embed" ProgID="Equation.3" ShapeID="_x0000_i1128" DrawAspect="Content" ObjectID="_1743310633" r:id="rId195"/>
        </w:object>
      </w:r>
      <w:r w:rsidRPr="00C27EF5">
        <w:rPr>
          <w:rFonts w:ascii="Times New Roman" w:hAnsi="Times New Roman" w:cs="Times New Roman"/>
          <w:position w:val="-62"/>
          <w:sz w:val="32"/>
          <w:szCs w:val="32"/>
        </w:rPr>
        <w:object w:dxaOrig="2960" w:dyaOrig="1359">
          <v:shape id="_x0000_i1129" type="#_x0000_t75" style="width:245.25pt;height:65.25pt" o:ole="">
            <v:imagedata r:id="rId196" o:title=""/>
          </v:shape>
          <o:OLEObject Type="Embed" ProgID="Equation.3" ShapeID="_x0000_i1129" DrawAspect="Content" ObjectID="_1743310634" r:id="rId197"/>
        </w:object>
      </w:r>
    </w:p>
    <w:p w:rsidR="00773FA3" w:rsidRPr="00C27EF5" w:rsidRDefault="00773FA3" w:rsidP="00142370">
      <w:pPr>
        <w:numPr>
          <w:ilvl w:val="0"/>
          <w:numId w:val="12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Интегралы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вида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30"/>
          <w:sz w:val="32"/>
          <w:szCs w:val="32"/>
        </w:rPr>
        <w:object w:dxaOrig="1560" w:dyaOrig="740">
          <v:shape id="_x0000_i1130" type="#_x0000_t75" style="width:90.75pt;height:42.75pt" o:ole="">
            <v:imagedata r:id="rId198" o:title=""/>
          </v:shape>
          <o:OLEObject Type="Embed" ProgID="Equation.3" ShapeID="_x0000_i1130" DrawAspect="Content" ObjectID="_1743310635" r:id="rId199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</w:t>
      </w:r>
      <w:r w:rsidRPr="00C27EF5">
        <w:rPr>
          <w:rFonts w:ascii="Times New Roman" w:hAnsi="Times New Roman" w:cs="Times New Roman"/>
          <w:position w:val="-30"/>
          <w:sz w:val="32"/>
          <w:szCs w:val="32"/>
        </w:rPr>
        <w:object w:dxaOrig="1560" w:dyaOrig="740">
          <v:shape id="_x0000_i1131" type="#_x0000_t75" style="width:93.75pt;height:42.75pt" o:ole="">
            <v:imagedata r:id="rId200" o:title=""/>
          </v:shape>
          <o:OLEObject Type="Embed" ProgID="Equation.3" ShapeID="_x0000_i1131" DrawAspect="Content" ObjectID="_1743310636" r:id="rId201"/>
        </w:object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773FA3" w:rsidRPr="00C27EF5" w:rsidRDefault="00773F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Буд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800" w:dyaOrig="360">
          <v:shape id="_x0000_i1132" type="#_x0000_t75" style="width:49.5pt;height:22.5pt" o:ole="">
            <v:imagedata r:id="rId202" o:title=""/>
          </v:shape>
          <o:OLEObject Type="Embed" ProgID="Equation.3" ShapeID="_x0000_i1132" DrawAspect="Content" ObjectID="_1743310637" r:id="rId203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</m:d>
        <m:sSup>
          <m:sSup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iμz</m:t>
            </m:r>
          </m:sup>
        </m:sSup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щую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иче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лекс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ск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и</w: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3400" w:dyaOrig="360">
          <v:shape id="_x0000_i1133" type="#_x0000_t75" style="width:201pt;height:22.5pt" o:ole="">
            <v:imagedata r:id="rId204" o:title=""/>
          </v:shape>
          <o:OLEObject Type="Embed" ProgID="Equation.3" ShapeID="_x0000_i1133" DrawAspect="Content" ObjectID="_1743310638" r:id="rId205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</m:d>
        <m:sSup>
          <m:sSup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iμz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  <w:lang w:val="en-US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x</m:t>
            </m:r>
          </m:e>
        </m:d>
        <m:func>
          <m:func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μx</m:t>
            </m:r>
          </m:e>
        </m:func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+</m:t>
        </m:r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  <w:lang w:val="en-US"/>
          </w:rPr>
          <m:t>if</m:t>
        </m:r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(</m:t>
        </m:r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)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μx</m:t>
            </m:r>
          </m:e>
        </m:func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а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ств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ор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че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я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ет</w:t>
      </w:r>
    </w:p>
    <w:p w:rsidR="00773FA3" w:rsidRPr="00C27EF5" w:rsidRDefault="00773FA3" w:rsidP="00E62ED1">
      <w:pPr>
        <w:pStyle w:val="a3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Лемма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2.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В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м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ордана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я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6"/>
          <w:sz w:val="32"/>
          <w:szCs w:val="32"/>
        </w:rPr>
        <w:object w:dxaOrig="600" w:dyaOrig="279">
          <v:shape id="_x0000_i1134" type="#_x0000_t75" style="width:33.75pt;height:15.75pt" o:ole="">
            <v:imagedata r:id="rId206" o:title=""/>
          </v:shape>
          <o:OLEObject Type="Embed" ProgID="Equation.3" ShapeID="_x0000_i1134" DrawAspect="Content" ObjectID="_1743310639" r:id="rId207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R&gt;0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а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</w:p>
    <w:p w:rsidR="00773FA3" w:rsidRPr="00C27EF5" w:rsidRDefault="00773FA3" w:rsidP="00142370">
      <w:pPr>
        <w:pStyle w:val="a3"/>
        <w:numPr>
          <w:ilvl w:val="0"/>
          <w:numId w:val="13"/>
        </w:numPr>
        <w:tabs>
          <w:tab w:val="left" w:pos="426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Функ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лекс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м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</m:d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499" w:dyaOrig="340">
          <v:shape id="_x0000_i1135" type="#_x0000_t75" style="width:29.25pt;height:21.75pt" o:ole="">
            <v:imagedata r:id="rId34" o:title=""/>
          </v:shape>
          <o:OLEObject Type="Embed" ProgID="Equation.3" ShapeID="_x0000_i1135" DrawAspect="Content" ObjectID="_1743310640" r:id="rId208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рерыв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х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плоск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position w:val="-14"/>
          <w:sz w:val="32"/>
          <w:szCs w:val="32"/>
        </w:rPr>
        <w:object w:dxaOrig="660" w:dyaOrig="400">
          <v:shape id="_x0000_i1136" type="#_x0000_t75" style="width:38.25pt;height:22.5pt" o:ole="">
            <v:imagedata r:id="rId209" o:title=""/>
          </v:shape>
          <o:OLEObject Type="Embed" ProgID="Equation.3" ShapeID="_x0000_i1136" DrawAspect="Content" ObjectID="_1743310641" r:id="rId210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&gt;R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773FA3" w:rsidRPr="00C27EF5" w:rsidRDefault="00773FA3" w:rsidP="00142370">
      <w:pPr>
        <w:pStyle w:val="a3"/>
        <w:numPr>
          <w:ilvl w:val="0"/>
          <w:numId w:val="13"/>
        </w:numPr>
        <w:tabs>
          <w:tab w:val="left" w:pos="426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Функ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</m:d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499" w:dyaOrig="340">
          <v:shape id="_x0000_i1137" type="#_x0000_t75" style="width:29.25pt;height:21.75pt" o:ole="">
            <v:imagedata r:id="rId34" o:title=""/>
          </v:shape>
          <o:OLEObject Type="Embed" ProgID="Equation.3" ShapeID="_x0000_i1137" DrawAspect="Content" ObjectID="_1743310642" r:id="rId211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вномер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1219" w:dyaOrig="340">
          <v:shape id="_x0000_i1138" type="#_x0000_t75" style="width:71.25pt;height:21.75pt" o:ole="">
            <v:imagedata r:id="rId212" o:title=""/>
          </v:shape>
          <o:OLEObject Type="Embed" ProgID="Equation.3" ShapeID="_x0000_i1138" DrawAspect="Content" ObjectID="_1743310643" r:id="rId213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arg</m:t>
            </m:r>
          </m:fName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</m:func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0,π</m:t>
            </m:r>
          </m:e>
        </m:d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ем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л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4"/>
          <w:sz w:val="32"/>
          <w:szCs w:val="32"/>
        </w:rPr>
        <w:object w:dxaOrig="760" w:dyaOrig="400">
          <v:shape id="_x0000_i1139" type="#_x0000_t75" style="width:42pt;height:22.5pt" o:ole="">
            <v:imagedata r:id="rId214" o:title=""/>
          </v:shape>
          <o:OLEObject Type="Embed" ProgID="Equation.3" ShapeID="_x0000_i1139" DrawAspect="Content" ObjectID="_1743310644" r:id="rId215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→∞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600" w:dyaOrig="320">
          <v:shape id="_x0000_i1140" type="#_x0000_t75" style="width:33.75pt;height:18.75pt" o:ole="">
            <v:imagedata r:id="rId216" o:title=""/>
          </v:shape>
          <o:OLEObject Type="Embed" ProgID="Equation.3" ShapeID="_x0000_i1140" DrawAspect="Content" ObjectID="_1743310645" r:id="rId217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μ&gt;0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773FA3" w:rsidRPr="00C27EF5" w:rsidRDefault="00773FA3" w:rsidP="00E62ED1">
      <w:pPr>
        <w:pStyle w:val="a3"/>
        <w:tabs>
          <w:tab w:val="left" w:pos="426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36"/>
          <w:sz w:val="32"/>
          <w:szCs w:val="32"/>
        </w:rPr>
        <w:object w:dxaOrig="1920" w:dyaOrig="639">
          <v:shape id="_x0000_i1141" type="#_x0000_t75" style="width:110.25pt;height:38.25pt" o:ole="">
            <v:imagedata r:id="rId218" o:title=""/>
          </v:shape>
          <o:OLEObject Type="Embed" ProgID="Equation.3" ShapeID="_x0000_i1141" DrawAspect="Content" ObjectID="_1743310646" r:id="rId219"/>
        </w:object>
      </w:r>
    </w:p>
    <w:p w:rsidR="00773FA3" w:rsidRPr="00C27EF5" w:rsidRDefault="00773FA3" w:rsidP="00E62ED1">
      <w:pPr>
        <w:pStyle w:val="a3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4"/>
          <w:sz w:val="32"/>
          <w:szCs w:val="32"/>
        </w:rPr>
        <w:object w:dxaOrig="340" w:dyaOrig="380">
          <v:shape id="_x0000_i1142" type="#_x0000_t75" style="width:18.75pt;height:22.5pt" o:ole="">
            <v:imagedata r:id="rId220" o:title=""/>
          </v:shape>
          <o:OLEObject Type="Embed" ProgID="Equation.3" ShapeID="_x0000_i1142" DrawAspect="Content" ObjectID="_1743310647" r:id="rId221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ρ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 xml:space="preserve"> 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хня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плоскость,</w:t>
      </w:r>
      <w:r w:rsidR="009E392F">
        <w:rPr>
          <w:rFonts w:ascii="Times New Roman" w:hAnsi="Times New Roman" w:cs="Times New Roman"/>
          <w:position w:val="-1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1760" w:dyaOrig="360">
          <v:shape id="_x0000_i1143" type="#_x0000_t75" style="width:94.5pt;height:21.75pt" o:ole="">
            <v:imagedata r:id="rId222" o:title=""/>
          </v:shape>
          <o:OLEObject Type="Embed" ProgID="Equation.3" ShapeID="_x0000_i1143" DrawAspect="Content" ObjectID="_1743310648" r:id="rId223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t=</m:t>
        </m:r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  <w:lang w:val="en-US"/>
          </w:rPr>
          <m:t>ρ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iφ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, 0≤φ≤π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A5108A" w:rsidRPr="00C27EF5" w:rsidRDefault="00A5108A" w:rsidP="00E62ED1">
      <w:pPr>
        <w:pStyle w:val="a3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773FA3" w:rsidRPr="00C27EF5" w:rsidRDefault="00773FA3" w:rsidP="00E62ED1">
      <w:pPr>
        <w:pStyle w:val="a3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lastRenderedPageBreak/>
        <w:t>Теорема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3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520" w:dyaOrig="340">
          <v:shape id="_x0000_i1144" type="#_x0000_t75" style="width:30pt;height:21.75pt" o:ole="">
            <v:imagedata r:id="rId224" o:title=""/>
          </v:shape>
          <o:OLEObject Type="Embed" ProgID="Equation.3" ShapeID="_x0000_i1144" DrawAspect="Content" ObjectID="_1743310649" r:id="rId225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x</m:t>
            </m:r>
          </m:e>
        </m:d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</w:p>
    <w:p w:rsidR="00773FA3" w:rsidRPr="00C27EF5" w:rsidRDefault="00773FA3" w:rsidP="00142370">
      <w:pPr>
        <w:pStyle w:val="a3"/>
        <w:numPr>
          <w:ilvl w:val="0"/>
          <w:numId w:val="14"/>
        </w:numPr>
        <w:tabs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епрерыв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Ox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773FA3" w:rsidRPr="00C27EF5" w:rsidRDefault="00773FA3" w:rsidP="00142370">
      <w:pPr>
        <w:pStyle w:val="a3"/>
        <w:numPr>
          <w:ilvl w:val="0"/>
          <w:numId w:val="14"/>
        </w:numPr>
        <w:tabs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налит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</m:e>
        </m:d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499" w:dyaOrig="340">
          <v:shape id="_x0000_i1145" type="#_x0000_t75" style="width:29.25pt;height:21.75pt" o:ole="">
            <v:imagedata r:id="rId34" o:title=""/>
          </v:shape>
          <o:OLEObject Type="Embed" ProgID="Equation.3" ShapeID="_x0000_i1145" DrawAspect="Content" ObjectID="_1743310650" r:id="rId226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x</m:t>
            </m:r>
          </m:e>
        </m:d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520" w:dyaOrig="340">
          <v:shape id="_x0000_i1146" type="#_x0000_t75" style="width:26.25pt;height:18.75pt" o:ole="">
            <v:imagedata r:id="rId69" o:title=""/>
          </v:shape>
          <o:OLEObject Type="Embed" ProgID="Equation.3" ShapeID="_x0000_i1146" DrawAspect="Content" ObjectID="_1743310651" r:id="rId227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</w:t>
      </w:r>
      <w:r w:rsidRPr="00C27EF5">
        <w:rPr>
          <w:rFonts w:ascii="Times New Roman" w:hAnsi="Times New Roman" w:cs="Times New Roman"/>
          <w:sz w:val="32"/>
          <w:szCs w:val="32"/>
        </w:rPr>
        <w:t>х</w:t>
      </w:r>
      <w:r w:rsidRPr="00C27EF5">
        <w:rPr>
          <w:rFonts w:ascii="Times New Roman" w:hAnsi="Times New Roman" w:cs="Times New Roman"/>
          <w:sz w:val="32"/>
          <w:szCs w:val="32"/>
        </w:rPr>
        <w:t>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плоск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еч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лиров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1120" w:dyaOrig="360">
          <v:shape id="_x0000_i1147" type="#_x0000_t75" style="width:63.75pt;height:21.75pt" o:ole="">
            <v:imagedata r:id="rId228" o:title=""/>
          </v:shape>
          <o:OLEObject Type="Embed" ProgID="Equation.3" ShapeID="_x0000_i1147" DrawAspect="Content" ObjectID="_1743310652" r:id="rId229"/>
        </w:object>
      </w:r>
      <w:r w:rsidR="009E392F">
        <w:rPr>
          <w:rFonts w:ascii="Times New Roman" w:hAnsi="Times New Roman" w:cs="Times New Roman"/>
          <w:position w:val="-1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object w:dxaOrig="1080" w:dyaOrig="360">
          <v:shape id="_x0000_i1148" type="#_x0000_t75" style="width:63.75pt;height:21.75pt" o:ole="">
            <v:imagedata r:id="rId230" o:title=""/>
          </v:shape>
          <o:OLEObject Type="Embed" ProgID="Equation.3" ShapeID="_x0000_i1148" DrawAspect="Content" ObjectID="_1743310653" r:id="rId231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,…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n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 xml:space="preserve"> ; (Im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k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&gt;0)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773FA3" w:rsidRPr="00C27EF5" w:rsidRDefault="00773FA3" w:rsidP="00E62ED1">
      <w:pPr>
        <w:pStyle w:val="a3"/>
        <w:tabs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3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</m:e>
        </m:d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separate"/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499" w:dyaOrig="340">
          <v:shape id="_x0000_i1149" type="#_x0000_t75" style="width:29.25pt;height:21.75pt" o:ole="">
            <v:imagedata r:id="rId34" o:title=""/>
          </v:shape>
          <o:OLEObject Type="Embed" ProgID="Equation.3" ShapeID="_x0000_i1149" DrawAspect="Content" ObjectID="_1743310654" r:id="rId232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вномер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1219" w:dyaOrig="340">
          <v:shape id="_x0000_i1150" type="#_x0000_t75" style="width:71.25pt;height:21.75pt" o:ole="">
            <v:imagedata r:id="rId212" o:title=""/>
          </v:shape>
          <o:OLEObject Type="Embed" ProgID="Equation.3" ShapeID="_x0000_i1150" DrawAspect="Content" ObjectID="_1743310655" r:id="rId233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arg</m:t>
            </m:r>
          </m:fName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</m:func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0,π</m:t>
            </m:r>
          </m:e>
        </m:d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м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л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6"/>
          <w:sz w:val="32"/>
          <w:szCs w:val="32"/>
        </w:rPr>
        <w:object w:dxaOrig="720" w:dyaOrig="220">
          <v:shape id="_x0000_i1151" type="#_x0000_t75" style="width:42pt;height:15pt" o:ole="">
            <v:imagedata r:id="rId234" o:title=""/>
          </v:shape>
          <o:OLEObject Type="Embed" ProgID="Equation.3" ShapeID="_x0000_i1151" DrawAspect="Content" ObjectID="_1743310656" r:id="rId235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z→∞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580" w:dyaOrig="320">
          <v:shape id="_x0000_i1152" type="#_x0000_t75" style="width:30pt;height:18.75pt" o:ole="">
            <v:imagedata r:id="rId236" o:title=""/>
          </v:shape>
          <o:OLEObject Type="Embed" ProgID="Equation.3" ShapeID="_x0000_i1152" DrawAspect="Content" ObjectID="_1743310657" r:id="rId237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μ&gt;0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</w:p>
    <w:p w:rsidR="00773FA3" w:rsidRPr="00C27EF5" w:rsidRDefault="00773FA3" w:rsidP="00E62ED1">
      <w:pPr>
        <w:pStyle w:val="a3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position w:val="-32"/>
          <w:sz w:val="32"/>
          <w:szCs w:val="32"/>
        </w:rPr>
        <w:object w:dxaOrig="3360" w:dyaOrig="760">
          <v:shape id="_x0000_i1153" type="#_x0000_t75" style="width:216.75pt;height:48.75pt" o:ole="">
            <v:imagedata r:id="rId238" o:title=""/>
          </v:shape>
          <o:OLEObject Type="Embed" ProgID="Equation.3" ShapeID="_x0000_i1153" DrawAspect="Content" ObjectID="_1743310658" r:id="rId239"/>
        </w:objec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                 </w:t>
      </w:r>
      <w:r w:rsidRPr="00C27EF5">
        <w:rPr>
          <w:rFonts w:ascii="Times New Roman" w:hAnsi="Times New Roman" w:cs="Times New Roman"/>
          <w:position w:val="-12"/>
          <w:sz w:val="32"/>
          <w:szCs w:val="32"/>
        </w:rPr>
        <w:t>(2)</w:t>
      </w:r>
    </w:p>
    <w:p w:rsidR="00A5108A" w:rsidRPr="00C27EF5" w:rsidRDefault="00A5108A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3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чис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л</w: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position w:val="-30"/>
          <w:sz w:val="32"/>
          <w:szCs w:val="32"/>
        </w:rPr>
        <w:object w:dxaOrig="1740" w:dyaOrig="740">
          <v:shape id="_x0000_i1154" type="#_x0000_t75" style="width:93.75pt;height:42pt" o:ole="">
            <v:imagedata r:id="rId240" o:title=""/>
          </v:shape>
          <o:OLEObject Type="Embed" ProgID="Equation.3" ShapeID="_x0000_i1154" DrawAspect="Content" ObjectID="_1743310659" r:id="rId241"/>
        </w:object>
      </w:r>
    </w:p>
    <w:p w:rsidR="00A5108A" w:rsidRPr="00C27EF5" w:rsidRDefault="00A5108A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Реше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Функ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24"/>
          <w:sz w:val="32"/>
          <w:szCs w:val="32"/>
        </w:rPr>
        <w:object w:dxaOrig="1920" w:dyaOrig="620">
          <v:shape id="_x0000_i1155" type="#_x0000_t75" style="width:109.5pt;height:30.75pt" o:ole="">
            <v:imagedata r:id="rId242" o:title=""/>
          </v:shape>
          <o:OLEObject Type="Embed" ProgID="Equation.3" ShapeID="_x0000_i1155" DrawAspect="Content" ObjectID="_1743310660" r:id="rId243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  <w:lang w:val="en-US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-2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+10</m:t>
            </m:r>
          </m:den>
        </m:f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влетвор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ор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1040" w:dyaOrig="340">
          <v:shape id="_x0000_i1156" type="#_x0000_t75" style="width:56.25pt;height:18.75pt" o:ole="">
            <v:imagedata r:id="rId244" o:title=""/>
          </v:shape>
          <o:OLEObject Type="Embed" ProgID="Equation.3" ShapeID="_x0000_i1156" DrawAspect="Content" ObjectID="_1743310661" r:id="rId245"/>
        </w:objec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999" w:dyaOrig="340">
          <v:shape id="_x0000_i1157" type="#_x0000_t75" style="width:53.25pt;height:18.75pt" o:ole="">
            <v:imagedata r:id="rId246" o:title=""/>
          </v:shape>
          <o:OLEObject Type="Embed" ProgID="Equation.3" ShapeID="_x0000_i1157" DrawAspect="Content" ObjectID="_1743310662" r:id="rId247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 xml:space="preserve">=1+3i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 xml:space="preserve">=1-3i </m:t>
        </m:r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юс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position w:val="-10"/>
          <w:sz w:val="32"/>
          <w:szCs w:val="32"/>
        </w:rPr>
        <w:object w:dxaOrig="240" w:dyaOrig="340">
          <v:shape id="_x0000_i1158" type="#_x0000_t75" style="width:14.25pt;height:18.75pt" o:ole="">
            <v:imagedata r:id="rId248" o:title=""/>
          </v:shape>
          <o:OLEObject Type="Embed" ProgID="Equation.3" ShapeID="_x0000_i1158" DrawAspect="Content" ObjectID="_1743310663" r:id="rId249"/>
        </w:object>
      </w:r>
      <w:r w:rsidRPr="00C27EF5">
        <w:rPr>
          <w:rFonts w:ascii="Times New Roman" w:hAnsi="Times New Roman" w:cs="Times New Roman"/>
          <w:sz w:val="32"/>
          <w:szCs w:val="32"/>
        </w:rPr>
        <w:fldChar w:fldCharType="begin"/>
      </w:r>
      <w:r w:rsidRPr="00C27EF5">
        <w:rPr>
          <w:rFonts w:ascii="Times New Roman" w:hAnsi="Times New Roman" w:cs="Times New Roman"/>
          <w:sz w:val="32"/>
          <w:szCs w:val="32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sub>
        </m:sSub>
      </m:oMath>
      <w:r w:rsidRPr="00C27EF5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C27EF5">
        <w:rPr>
          <w:rFonts w:ascii="Times New Roman" w:hAnsi="Times New Roman" w:cs="Times New Roman"/>
          <w:sz w:val="32"/>
          <w:szCs w:val="32"/>
        </w:rPr>
        <w:fldChar w:fldCharType="end"/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ж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х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плоскости</w: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36"/>
          <w:sz w:val="32"/>
          <w:szCs w:val="32"/>
        </w:rPr>
        <w:object w:dxaOrig="5800" w:dyaOrig="800">
          <v:shape id="_x0000_i1159" type="#_x0000_t75" style="width:378pt;height:42.75pt" o:ole="">
            <v:imagedata r:id="rId250" o:title=""/>
          </v:shape>
          <o:OLEObject Type="Embed" ProgID="Equation.3" ShapeID="_x0000_i1159" DrawAspect="Content" ObjectID="_1743310664" r:id="rId251"/>
        </w:object>
      </w:r>
      <w:r w:rsidRPr="00C27EF5">
        <w:rPr>
          <w:rFonts w:ascii="Times New Roman" w:hAnsi="Times New Roman" w:cs="Times New Roman"/>
          <w:position w:val="-24"/>
          <w:sz w:val="32"/>
          <w:szCs w:val="32"/>
        </w:rPr>
        <w:object w:dxaOrig="3820" w:dyaOrig="660">
          <v:shape id="_x0000_i1160" type="#_x0000_t75" style="width:209.25pt;height:37.5pt" o:ole="">
            <v:imagedata r:id="rId252" o:title=""/>
          </v:shape>
          <o:OLEObject Type="Embed" ProgID="Equation.3" ShapeID="_x0000_i1160" DrawAspect="Content" ObjectID="_1743310665" r:id="rId253"/>
        </w:object>
      </w:r>
    </w:p>
    <w:p w:rsidR="00773FA3" w:rsidRPr="00C27EF5" w:rsidRDefault="00874866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а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73FA3" w:rsidRPr="00C27EF5">
        <w:rPr>
          <w:rFonts w:ascii="Times New Roman" w:hAnsi="Times New Roman" w:cs="Times New Roman"/>
          <w:sz w:val="32"/>
          <w:szCs w:val="32"/>
        </w:rPr>
        <w:t>находим</w:t>
      </w:r>
    </w:p>
    <w:p w:rsidR="00773FA3" w:rsidRPr="00C27EF5" w:rsidRDefault="00773FA3" w:rsidP="006B1F0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position w:val="-30"/>
          <w:sz w:val="32"/>
          <w:szCs w:val="32"/>
        </w:rPr>
        <w:object w:dxaOrig="8280" w:dyaOrig="740">
          <v:shape id="_x0000_i1161" type="#_x0000_t75" style="width:447pt;height:42pt" o:ole="">
            <v:imagedata r:id="rId254" o:title=""/>
          </v:shape>
          <o:OLEObject Type="Embed" ProgID="Equation.3" ShapeID="_x0000_i1161" DrawAspect="Content" ObjectID="_1743310666" r:id="rId255"/>
        </w:object>
      </w:r>
    </w:p>
    <w:p w:rsidR="00773FA3" w:rsidRPr="00C27EF5" w:rsidRDefault="00663F24" w:rsidP="00E62ED1">
      <w:pPr>
        <w:pStyle w:val="a3"/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i/>
          <w:sz w:val="28"/>
          <w:szCs w:val="32"/>
          <w:lang w:val="en-US"/>
        </w:rPr>
      </w:pPr>
      <w:r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773FA3" w:rsidRPr="00C27EF5" w:rsidRDefault="00773FA3" w:rsidP="00142370">
      <w:pPr>
        <w:pStyle w:val="afa"/>
        <w:widowControl w:val="0"/>
        <w:numPr>
          <w:ilvl w:val="0"/>
          <w:numId w:val="16"/>
        </w:numPr>
        <w:shd w:val="clear" w:color="auto" w:fill="FFFFFF"/>
        <w:tabs>
          <w:tab w:val="left" w:pos="993"/>
          <w:tab w:val="left" w:pos="1657"/>
          <w:tab w:val="left" w:pos="3178"/>
        </w:tabs>
        <w:spacing w:before="0" w:beforeAutospacing="0" w:after="0" w:afterAutospacing="0"/>
        <w:ind w:left="567" w:hanging="567"/>
        <w:jc w:val="both"/>
        <w:rPr>
          <w:sz w:val="28"/>
          <w:szCs w:val="32"/>
        </w:rPr>
      </w:pPr>
      <w:r w:rsidRPr="00C27EF5">
        <w:rPr>
          <w:sz w:val="28"/>
          <w:szCs w:val="32"/>
        </w:rPr>
        <w:t>Пантелеев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А.В.,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Якимова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А.С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Теория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функци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комплексного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ер</w:t>
      </w:r>
      <w:r w:rsidRPr="00C27EF5">
        <w:rPr>
          <w:sz w:val="28"/>
          <w:szCs w:val="32"/>
        </w:rPr>
        <w:t>е</w:t>
      </w:r>
      <w:r w:rsidRPr="00C27EF5">
        <w:rPr>
          <w:sz w:val="28"/>
          <w:szCs w:val="32"/>
        </w:rPr>
        <w:t>менного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перационное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исчисление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в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римерах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задачах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Учебное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особие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—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.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Высш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шк.,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2001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—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445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ил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ISBN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5-06-004135-2.</w:t>
      </w:r>
    </w:p>
    <w:p w:rsidR="00773FA3" w:rsidRPr="00C27EF5" w:rsidRDefault="00773FA3" w:rsidP="00142370">
      <w:pPr>
        <w:pStyle w:val="afa"/>
        <w:widowControl w:val="0"/>
        <w:numPr>
          <w:ilvl w:val="0"/>
          <w:numId w:val="16"/>
        </w:numPr>
        <w:shd w:val="clear" w:color="auto" w:fill="FFFFFF"/>
        <w:tabs>
          <w:tab w:val="left" w:pos="993"/>
          <w:tab w:val="left" w:pos="1657"/>
          <w:tab w:val="left" w:pos="3178"/>
        </w:tabs>
        <w:spacing w:before="0" w:beforeAutospacing="0" w:after="0" w:afterAutospacing="0"/>
        <w:ind w:left="567" w:hanging="567"/>
        <w:jc w:val="both"/>
        <w:rPr>
          <w:sz w:val="28"/>
          <w:szCs w:val="32"/>
        </w:rPr>
      </w:pPr>
      <w:r w:rsidRPr="00C27EF5">
        <w:rPr>
          <w:sz w:val="28"/>
          <w:szCs w:val="32"/>
        </w:rPr>
        <w:t>Леонтьева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Т.А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Лекци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о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теори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функци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комплексного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еременн</w:t>
      </w:r>
      <w:r w:rsidRPr="00C27EF5">
        <w:rPr>
          <w:sz w:val="28"/>
          <w:szCs w:val="32"/>
        </w:rPr>
        <w:t>о</w:t>
      </w:r>
      <w:r w:rsidRPr="00C27EF5">
        <w:rPr>
          <w:sz w:val="28"/>
          <w:szCs w:val="32"/>
        </w:rPr>
        <w:t>го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–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.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Научны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ир,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2004,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216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.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ил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ISBN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5-89176-225-2.</w:t>
      </w:r>
    </w:p>
    <w:p w:rsidR="0063132D" w:rsidRPr="00C27EF5" w:rsidRDefault="0063132D" w:rsidP="00E62ED1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A5108A" w:rsidRPr="00C27EF5" w:rsidRDefault="00A5108A">
      <w:pPr>
        <w:spacing w:after="160" w:line="259" w:lineRule="auto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C9418F" w:rsidRPr="00C27EF5" w:rsidRDefault="00C9418F" w:rsidP="00E62ED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lastRenderedPageBreak/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910.1</w:t>
      </w:r>
    </w:p>
    <w:p w:rsidR="00C9418F" w:rsidRPr="00C27EF5" w:rsidRDefault="00C9418F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47" w:name="_Toc128738618"/>
      <w:r w:rsidRPr="00C27EF5">
        <w:rPr>
          <w:rFonts w:ascii="Times New Roman" w:hAnsi="Times New Roman" w:cs="Times New Roman"/>
          <w:sz w:val="32"/>
          <w:szCs w:val="32"/>
        </w:rPr>
        <w:t>Байчор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ьб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збековна</w:t>
      </w:r>
      <w:r w:rsidR="00290A01" w:rsidRPr="00C27EF5">
        <w:rPr>
          <w:rFonts w:ascii="Times New Roman" w:hAnsi="Times New Roman" w:cs="Times New Roman"/>
          <w:sz w:val="32"/>
          <w:szCs w:val="32"/>
        </w:rPr>
        <w:t>,</w:t>
      </w:r>
      <w:bookmarkEnd w:id="147"/>
    </w:p>
    <w:p w:rsidR="003A57FC" w:rsidRPr="00C27EF5" w:rsidRDefault="00C9418F" w:rsidP="00E62ED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студентка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2-го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курса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</w:p>
    <w:p w:rsidR="00C9418F" w:rsidRPr="00C27EF5" w:rsidRDefault="003A57FC" w:rsidP="00E62ED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естественно-географического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факультета</w:t>
      </w:r>
    </w:p>
    <w:p w:rsidR="00C9418F" w:rsidRPr="00C27EF5" w:rsidRDefault="00C9418F" w:rsidP="00E62ED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Научный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руководитель: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Джанибекова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Халимат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Азретовна,</w:t>
      </w:r>
    </w:p>
    <w:p w:rsidR="00C9418F" w:rsidRPr="00C27EF5" w:rsidRDefault="00C9418F" w:rsidP="00E62ED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к.г.н.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доцент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кафедры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физическо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экономическо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географии,</w:t>
      </w:r>
    </w:p>
    <w:p w:rsidR="00663F24" w:rsidRPr="00C27EF5" w:rsidRDefault="00663F24" w:rsidP="00663F24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bidi="ru-RU"/>
        </w:rPr>
      </w:pPr>
      <w:bookmarkStart w:id="148" w:name="_Toc124363912"/>
      <w:bookmarkStart w:id="149" w:name="_Toc126079245"/>
      <w:bookmarkStart w:id="150" w:name="_Toc128738619"/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 w:bidi="ru-RU"/>
        </w:rPr>
        <w:t>e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-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 w:bidi="ru-RU"/>
        </w:rPr>
        <w:t>mail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>: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 w:bidi="ru-RU"/>
        </w:rPr>
        <w:t>dzhan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54@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 w:bidi="ru-RU"/>
        </w:rPr>
        <w:t>mail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.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 w:bidi="ru-RU"/>
        </w:rPr>
        <w:t>ru</w:t>
      </w:r>
    </w:p>
    <w:p w:rsidR="00E62ED1" w:rsidRPr="00C27EF5" w:rsidRDefault="00E62ED1" w:rsidP="00E62ED1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r w:rsidRPr="00C27EF5">
        <w:rPr>
          <w:rFonts w:ascii="Times New Roman" w:hAnsi="Times New Roman" w:cs="Times New Roman"/>
          <w:b w:val="0"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университет</w:t>
      </w:r>
      <w:bookmarkEnd w:id="148"/>
      <w:bookmarkEnd w:id="149"/>
      <w:bookmarkEnd w:id="150"/>
    </w:p>
    <w:p w:rsidR="00E62ED1" w:rsidRPr="00C27EF5" w:rsidRDefault="00E62ED1" w:rsidP="00E62ED1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151" w:name="_Toc124363913"/>
      <w:bookmarkStart w:id="152" w:name="_Toc126079246"/>
      <w:bookmarkStart w:id="153" w:name="_Toc128738620"/>
      <w:r w:rsidRPr="00C27EF5">
        <w:rPr>
          <w:rFonts w:ascii="Times New Roman" w:hAnsi="Times New Roman" w:cs="Times New Roman"/>
          <w:b w:val="0"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У.Д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Россия</w:t>
      </w:r>
      <w:bookmarkEnd w:id="151"/>
      <w:bookmarkEnd w:id="152"/>
      <w:bookmarkEnd w:id="153"/>
    </w:p>
    <w:p w:rsidR="00C9418F" w:rsidRPr="00C27EF5" w:rsidRDefault="00C9418F" w:rsidP="00E62ED1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bidi="ru-RU"/>
        </w:rPr>
      </w:pPr>
    </w:p>
    <w:p w:rsidR="00C9418F" w:rsidRPr="00C27EF5" w:rsidRDefault="00C9418F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54" w:name="_Toc128738621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ЭКОЛОГИЧЕСКАЯ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ОЦЕНКА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СУБАЛЬПИЙСКИХ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ЛУГОВ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УРОЧИЩА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ДУУТ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ВЕРХОВЬЯХ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КУБАНИ</w:t>
      </w:r>
      <w:bookmarkEnd w:id="154"/>
    </w:p>
    <w:p w:rsidR="00E62ED1" w:rsidRPr="00C27EF5" w:rsidRDefault="00E62ED1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i/>
          <w:sz w:val="28"/>
          <w:szCs w:val="32"/>
        </w:rPr>
      </w:pP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Аннотация</w:t>
      </w:r>
      <w:r w:rsidR="00E62ED1"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.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едставлен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овременны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правле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ледова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экологическог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остоя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убальпийски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льпийски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луго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Дуутског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="00290A01" w:rsidRPr="00C27EF5">
        <w:rPr>
          <w:rFonts w:ascii="Times New Roman" w:eastAsia="Calibri" w:hAnsi="Times New Roman" w:cs="Times New Roman"/>
          <w:i/>
          <w:sz w:val="28"/>
          <w:szCs w:val="32"/>
        </w:rPr>
        <w:t>ущель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з-з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озросше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оследни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десятилет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нтропоге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грузк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орны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территории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д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з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од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од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увеличиваетс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грузк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ысокогорны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луга.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Дан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комплексна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ценк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экологическог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остоя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ысокогорны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лугов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такж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екомендаци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улучшению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убальпийски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луг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льпийски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луг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астбищ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орны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луг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ысокотравье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32"/>
          <w:szCs w:val="32"/>
        </w:rPr>
      </w:pP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Дуутск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Даутское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назва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«Даут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мя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шир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лин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положен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раллель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</w:t>
      </w:r>
      <w:r w:rsidRPr="00C27EF5">
        <w:rPr>
          <w:rFonts w:ascii="Times New Roman" w:eastAsia="Calibri" w:hAnsi="Times New Roman" w:cs="Times New Roman"/>
          <w:sz w:val="32"/>
          <w:szCs w:val="32"/>
        </w:rPr>
        <w:t>ч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уланском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ю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лада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чествен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сокотравьем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щ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сокотрав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бальпий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а</w:t>
      </w:r>
      <w:r w:rsidR="00DD6D05"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новн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ьзуем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готов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на</w:t>
      </w:r>
      <w:r w:rsidR="00DD6D05"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льпий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т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стбищ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ля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нов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гат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я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днож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лон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ня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ироколиственны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са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устарниками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рховья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у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ли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C973DF"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чествен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й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х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илис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больш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ул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жазлы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уут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в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д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дес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ы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нова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аз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ды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ятигор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с</w:t>
      </w:r>
      <w:r w:rsidRPr="00C27EF5">
        <w:rPr>
          <w:rFonts w:ascii="Times New Roman" w:eastAsia="Calibri" w:hAnsi="Times New Roman" w:cs="Times New Roman"/>
          <w:sz w:val="32"/>
          <w:szCs w:val="32"/>
        </w:rPr>
        <w:t>у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рствен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армацевтиче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нститут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утск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Дуу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ое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ра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лож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льефом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«Глав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ляющ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льеф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–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авнитель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раллель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реб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правлени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юго-восто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веро-запад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еп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со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алист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ршин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сот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00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3748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ровн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ря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рши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кры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дника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чны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нег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Pr="00C27EF5">
        <w:rPr>
          <w:rFonts w:ascii="Times New Roman" w:eastAsia="Calibri" w:hAnsi="Times New Roman" w:cs="Times New Roman"/>
          <w:sz w:val="32"/>
          <w:szCs w:val="32"/>
        </w:rPr>
        <w:lastRenderedPageBreak/>
        <w:t>м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тор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чал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ногочислен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учейка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бол</w:t>
      </w:r>
      <w:r w:rsidRPr="00C27EF5">
        <w:rPr>
          <w:rFonts w:ascii="Times New Roman" w:eastAsia="Calibri" w:hAnsi="Times New Roman" w:cs="Times New Roman"/>
          <w:sz w:val="32"/>
          <w:szCs w:val="32"/>
        </w:rPr>
        <w:t>ь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и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кам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[6,</w:t>
      </w:r>
      <w:r w:rsidR="009E392F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с.115]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«Клима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нообразн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вяза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обенностя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eastAsia="Calibri" w:hAnsi="Times New Roman" w:cs="Times New Roman"/>
          <w:sz w:val="32"/>
          <w:szCs w:val="32"/>
        </w:rPr>
        <w:t>ы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когор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льеф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с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ждлив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т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мператур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иг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25-35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им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25-35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ен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плая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им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лг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нег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пада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нц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ктябр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воль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стойчи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ходи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чал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я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[4,</w:t>
      </w:r>
      <w:r w:rsidR="009E392F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с.167]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д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длен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я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нег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сачива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чву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ита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ительность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чем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ви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сокотрав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бальпий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зда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уутс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казни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18,7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ыс.га)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Сам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руп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DD6D05" w:rsidRPr="00C27EF5">
        <w:rPr>
          <w:rFonts w:ascii="Times New Roman" w:eastAsia="Calibri" w:hAnsi="Times New Roman" w:cs="Times New Roman"/>
          <w:sz w:val="32"/>
          <w:szCs w:val="32"/>
        </w:rPr>
        <w:t>Дуу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ожда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дноимен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д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дес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инераль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точник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рзан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ип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«Гор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уут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ставле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бальпийски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ам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д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лавенству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ла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оки: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йни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остников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д</w:t>
      </w:r>
      <w:r w:rsidRPr="00C27EF5">
        <w:rPr>
          <w:rFonts w:ascii="Times New Roman" w:eastAsia="Calibri" w:hAnsi="Times New Roman" w:cs="Times New Roman"/>
          <w:sz w:val="32"/>
          <w:szCs w:val="32"/>
        </w:rPr>
        <w:t>н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о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зк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лер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вказск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ротконож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ист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стрец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стр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сяниц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альн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сяниц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ожно-овечь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левиц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сколистн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ясун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ня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ушист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осок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имофеев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ная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[5,</w:t>
      </w:r>
      <w:r w:rsidR="009E392F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с.319]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Бобов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ставле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скольки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да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левер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и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ово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ошк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ышиным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юцер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лей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дес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ирок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простране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ставите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DD6D05" w:rsidRPr="00C27EF5">
        <w:rPr>
          <w:rFonts w:ascii="Times New Roman" w:eastAsia="Calibri" w:hAnsi="Times New Roman" w:cs="Times New Roman"/>
          <w:sz w:val="32"/>
          <w:szCs w:val="32"/>
        </w:rPr>
        <w:t>разнотравья: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еран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ровяно-красн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воцв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рупночашечн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уквиц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руп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ветков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лодуш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ноголистн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ровохлеб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карств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дорожни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альн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скольк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нжетк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ст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ин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гуч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Альпийс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я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уут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ставле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льши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нообразием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чкулан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я</w:t>
      </w:r>
      <w:r w:rsidR="00DD6D05"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ла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о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д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авлен</w:t>
      </w:r>
      <w:r w:rsidR="00DD6D05" w:rsidRPr="00C27EF5">
        <w:rPr>
          <w:rFonts w:ascii="Times New Roman" w:eastAsia="Calibri" w:hAnsi="Times New Roman" w:cs="Times New Roman"/>
          <w:sz w:val="32"/>
          <w:szCs w:val="32"/>
        </w:rPr>
        <w:t>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C973DF">
        <w:rPr>
          <w:rFonts w:ascii="Times New Roman" w:eastAsia="Calibri" w:hAnsi="Times New Roman" w:cs="Times New Roman"/>
          <w:sz w:val="32"/>
          <w:szCs w:val="32"/>
        </w:rPr>
        <w:t>таки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дами</w:t>
      </w:r>
      <w:r w:rsidR="00C973DF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ушист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осок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лер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зск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стрец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стр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ятли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льпийски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жи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о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имофеев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бов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льпийс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не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нообразн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бальпийс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ах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левер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ло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оголов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левер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ходн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юпинастер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ноголистн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я</w:t>
      </w:r>
      <w:r w:rsidRPr="00C27EF5">
        <w:rPr>
          <w:rFonts w:ascii="Times New Roman" w:eastAsia="Calibri" w:hAnsi="Times New Roman" w:cs="Times New Roman"/>
          <w:sz w:val="32"/>
          <w:szCs w:val="32"/>
        </w:rPr>
        <w:t>д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нец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вказски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звенни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рупноголовый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нотравье: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стр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льпийск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асиле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ледно-желт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асиле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волистн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ечавков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ентианел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иберштейн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ец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ясокра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н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ечав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дн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ечав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штенск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ечав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ираздельн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кушни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марниковы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окольчи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олмовой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lastRenderedPageBreak/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уутск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ви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вотноводств</w:t>
      </w:r>
      <w:r w:rsidR="006C02A1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: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цеводств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неводств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вед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руп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огат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о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астич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ководство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ц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род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орош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способле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лиматически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словия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о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к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зы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6C02A1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гра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енно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рмов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енне-зимн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ио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держа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дножн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рм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ошади</w:t>
      </w:r>
      <w:r w:rsidR="00DD6D05"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ки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ро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крупн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н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в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цемато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ц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ходи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30-4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г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аран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50-6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г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ерст</w:t>
      </w:r>
      <w:r w:rsidR="00DD6D05"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3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г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уч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пределя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рт-ма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е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лодня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бира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ро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ороспел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яц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гня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стиг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40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с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зросл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вотных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лочнос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емато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сок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хо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ло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н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д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об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ля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итр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ность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9,5%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овитос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н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–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1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гня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0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ток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ро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ясо-шерстно-молочн</w:t>
      </w:r>
      <w:r w:rsidR="00DD6D05" w:rsidRPr="00C27EF5">
        <w:rPr>
          <w:rFonts w:ascii="Times New Roman" w:eastAsia="Calibri" w:hAnsi="Times New Roman" w:cs="Times New Roman"/>
          <w:sz w:val="32"/>
          <w:szCs w:val="32"/>
        </w:rPr>
        <w:t>ая</w:t>
      </w:r>
      <w:r w:rsidRPr="00C27EF5">
        <w:rPr>
          <w:rFonts w:ascii="Times New Roman" w:eastAsia="Calibri" w:hAnsi="Times New Roman" w:cs="Times New Roman"/>
          <w:sz w:val="32"/>
          <w:szCs w:val="32"/>
        </w:rPr>
        <w:t>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«Мяс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ц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чита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чен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лорийн</w:t>
      </w:r>
      <w:r w:rsidR="006C02A1">
        <w:rPr>
          <w:rFonts w:ascii="Times New Roman" w:eastAsia="Calibri" w:hAnsi="Times New Roman" w:cs="Times New Roman"/>
          <w:sz w:val="32"/>
          <w:szCs w:val="32"/>
        </w:rPr>
        <w:t>ым</w:t>
      </w:r>
      <w:r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е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олестерин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читаетс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вяза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носливость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ц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да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болеван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итани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ологиче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оне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[2,</w:t>
      </w:r>
      <w:r w:rsidR="009E392F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с.157].</w:t>
      </w:r>
      <w:r w:rsidR="009E392F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пыт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ермер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тверждают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ро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ец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тор</w:t>
      </w:r>
      <w:r w:rsidR="008C0281" w:rsidRPr="00C27EF5">
        <w:rPr>
          <w:rFonts w:ascii="Times New Roman" w:eastAsia="Calibri" w:hAnsi="Times New Roman" w:cs="Times New Roman"/>
          <w:sz w:val="32"/>
          <w:szCs w:val="32"/>
        </w:rPr>
        <w:t>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потребля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ищ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ключитель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</w:t>
      </w:r>
      <w:r w:rsidRPr="00C27EF5">
        <w:rPr>
          <w:rFonts w:ascii="Times New Roman" w:eastAsia="Calibri" w:hAnsi="Times New Roman" w:cs="Times New Roman"/>
          <w:sz w:val="32"/>
          <w:szCs w:val="32"/>
        </w:rPr>
        <w:t>ч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ав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су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ер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этом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т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ит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опиноч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розии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Отличитель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ен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честв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род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ец:</w:t>
      </w:r>
    </w:p>
    <w:p w:rsidR="00C9418F" w:rsidRPr="00C27EF5" w:rsidRDefault="00C9418F" w:rsidP="00E41504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1.</w:t>
      </w:r>
      <w:r w:rsidRPr="00C27EF5">
        <w:rPr>
          <w:rFonts w:ascii="Times New Roman" w:eastAsia="Calibri" w:hAnsi="Times New Roman" w:cs="Times New Roman"/>
          <w:sz w:val="32"/>
          <w:szCs w:val="32"/>
        </w:rPr>
        <w:tab/>
        <w:t>Неприхотливость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ебу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об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пособ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держ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я.</w:t>
      </w:r>
    </w:p>
    <w:p w:rsidR="00C9418F" w:rsidRPr="00C27EF5" w:rsidRDefault="00C9418F" w:rsidP="00E41504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2.</w:t>
      </w:r>
      <w:r w:rsidRPr="00C27EF5">
        <w:rPr>
          <w:rFonts w:ascii="Times New Roman" w:eastAsia="Calibri" w:hAnsi="Times New Roman" w:cs="Times New Roman"/>
          <w:sz w:val="32"/>
          <w:szCs w:val="32"/>
        </w:rPr>
        <w:tab/>
        <w:t>Отлич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доровь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зволяюще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ва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репк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т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м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во.</w:t>
      </w:r>
    </w:p>
    <w:p w:rsidR="00C9418F" w:rsidRPr="00C27EF5" w:rsidRDefault="00C9418F" w:rsidP="00E41504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3.</w:t>
      </w:r>
      <w:r w:rsidRPr="00C27EF5">
        <w:rPr>
          <w:rFonts w:ascii="Times New Roman" w:eastAsia="Calibri" w:hAnsi="Times New Roman" w:cs="Times New Roman"/>
          <w:sz w:val="32"/>
          <w:szCs w:val="32"/>
        </w:rPr>
        <w:tab/>
        <w:t>Бе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бл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гу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еносит</w:t>
      </w:r>
      <w:r w:rsidR="008C0281" w:rsidRPr="00C27EF5">
        <w:rPr>
          <w:rFonts w:ascii="Times New Roman" w:eastAsia="Calibri" w:hAnsi="Times New Roman" w:cs="Times New Roman"/>
          <w:sz w:val="32"/>
          <w:szCs w:val="32"/>
        </w:rPr>
        <w:t>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оло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з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епа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лимата.</w:t>
      </w:r>
    </w:p>
    <w:p w:rsidR="00C9418F" w:rsidRPr="00C27EF5" w:rsidRDefault="00C9418F" w:rsidP="00E41504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4.</w:t>
      </w:r>
      <w:r w:rsidRPr="00C27EF5">
        <w:rPr>
          <w:rFonts w:ascii="Times New Roman" w:eastAsia="Calibri" w:hAnsi="Times New Roman" w:cs="Times New Roman"/>
          <w:sz w:val="32"/>
          <w:szCs w:val="32"/>
        </w:rPr>
        <w:tab/>
        <w:t>Н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мешивалас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уги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родам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ормиров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ас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ысячелетиям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едав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томств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с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енетиче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ожитель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чества.</w:t>
      </w:r>
    </w:p>
    <w:p w:rsidR="00C9418F" w:rsidRPr="00C27EF5" w:rsidRDefault="00C9418F" w:rsidP="00E41504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5.</w:t>
      </w:r>
      <w:r w:rsidRPr="00C27EF5">
        <w:rPr>
          <w:rFonts w:ascii="Times New Roman" w:eastAsia="Calibri" w:hAnsi="Times New Roman" w:cs="Times New Roman"/>
          <w:sz w:val="32"/>
          <w:szCs w:val="32"/>
        </w:rPr>
        <w:tab/>
        <w:t>Овц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жив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особлен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лг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рем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ме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енетическ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ровн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бира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ам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ен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ав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еспечив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ам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б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ноцен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итание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ц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ы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веде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зультат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ногол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сил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род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вуще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верн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з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цесс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вед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ы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действова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д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lastRenderedPageBreak/>
        <w:t>существующ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род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ро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чита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ниверсальной: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ени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яс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лок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ерсть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тор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лада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войств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валивать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чен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т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йлок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ер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ян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г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твори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с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годн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чи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8C0281"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лов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бор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рюк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он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убашек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уловеров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осков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вр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ж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сл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дел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и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увь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неч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урк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тор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щища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садни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се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олодов</w:t>
      </w:r>
      <w:r w:rsidR="008C0281"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ес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уж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ыл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</w:t>
      </w:r>
      <w:r w:rsidR="00CE2764">
        <w:rPr>
          <w:rFonts w:ascii="Times New Roman" w:eastAsia="Calibri" w:hAnsi="Times New Roman" w:cs="Times New Roman"/>
          <w:sz w:val="32"/>
          <w:szCs w:val="32"/>
        </w:rPr>
        <w:t>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ж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</w:t>
      </w:r>
      <w:r w:rsidRPr="00C27EF5">
        <w:rPr>
          <w:rFonts w:ascii="Times New Roman" w:eastAsia="Calibri" w:hAnsi="Times New Roman" w:cs="Times New Roman"/>
          <w:sz w:val="32"/>
          <w:szCs w:val="32"/>
        </w:rPr>
        <w:t>ы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еночевать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дивительн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звратившис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не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зи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ере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4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т</w:t>
      </w:r>
      <w:r w:rsidR="008C0281"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ц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ш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во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вец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дичавши</w:t>
      </w:r>
      <w:r w:rsidR="006C02A1">
        <w:rPr>
          <w:rFonts w:ascii="Times New Roman" w:eastAsia="Calibri" w:hAnsi="Times New Roman" w:cs="Times New Roman"/>
          <w:sz w:val="32"/>
          <w:szCs w:val="32"/>
        </w:rPr>
        <w:t>ми</w:t>
      </w:r>
      <w:r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лек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ах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ш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словия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ам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год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вед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аде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ясо</w:t>
      </w:r>
      <w:r w:rsidR="00CE2764">
        <w:rPr>
          <w:rFonts w:ascii="Times New Roman" w:eastAsia="Calibri" w:hAnsi="Times New Roman" w:cs="Times New Roman"/>
          <w:sz w:val="32"/>
          <w:szCs w:val="32"/>
        </w:rPr>
        <w:t>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еребец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«аджир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евод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ого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ди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20-3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ошаде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храня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х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д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допо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им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пределя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аниц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="00CE2764">
        <w:rPr>
          <w:rFonts w:ascii="Times New Roman" w:eastAsia="Calibri" w:hAnsi="Times New Roman" w:cs="Times New Roman"/>
          <w:sz w:val="32"/>
          <w:szCs w:val="32"/>
        </w:rPr>
        <w:t xml:space="preserve">. при этом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тра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инимальные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нефер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род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ошадей</w:t>
      </w:r>
      <w:r w:rsidR="008C0281" w:rsidRPr="00C27EF5">
        <w:rPr>
          <w:rFonts w:ascii="Times New Roman" w:eastAsia="Calibri" w:hAnsi="Times New Roman" w:cs="Times New Roman"/>
          <w:sz w:val="32"/>
          <w:szCs w:val="32"/>
        </w:rPr>
        <w:t>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Яковод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о-Черкес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спублик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чалос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974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ду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г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нициатив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уководств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й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ы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везе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рт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к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род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«сарлык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ув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</w:t>
      </w:r>
      <w:r w:rsidRPr="00C27EF5">
        <w:rPr>
          <w:rFonts w:ascii="Times New Roman" w:eastAsia="Calibri" w:hAnsi="Times New Roman" w:cs="Times New Roman"/>
          <w:sz w:val="32"/>
          <w:szCs w:val="32"/>
        </w:rPr>
        <w:t>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лт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ргиз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ичеств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80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лов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с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голов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ыл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еда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вхоз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м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ма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саев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д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спеш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ш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кклиматизацию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блюдал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ктив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ос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а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к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сокогорн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озяйств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спублики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90-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д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изоше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бро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головь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75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лов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200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д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ы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ча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бо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зрождени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н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правл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тноводства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«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еленчукск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ме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1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ров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тор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ме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50-6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ков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2013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д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ще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лов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стигл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кол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500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лов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ковод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ме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со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казател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нтабельност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вот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лича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прихотл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стью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лозатратностью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ологичес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ист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ясом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               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[1,</w:t>
      </w:r>
      <w:r w:rsidR="009E392F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с.121]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8C0281" w:rsidRPr="00C27EF5">
        <w:rPr>
          <w:rFonts w:ascii="Times New Roman" w:eastAsia="Calibri" w:hAnsi="Times New Roman" w:cs="Times New Roman"/>
          <w:sz w:val="32"/>
          <w:szCs w:val="32"/>
        </w:rPr>
        <w:t>Выпа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к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ходи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уднодоступ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уг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вот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6C02A1">
        <w:rPr>
          <w:rFonts w:ascii="Times New Roman" w:eastAsia="Calibri" w:hAnsi="Times New Roman" w:cs="Times New Roman"/>
          <w:sz w:val="32"/>
          <w:szCs w:val="32"/>
        </w:rPr>
        <w:t>местах</w:t>
      </w:r>
      <w:r w:rsidR="009E392F"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ксималь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пользу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ест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вен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авостой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спектив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меча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льнейше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велич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головь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к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спублик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д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вед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уг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льскохозяйствен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вот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стбищ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лопригодны.</w:t>
      </w:r>
    </w:p>
    <w:p w:rsidR="0013375E" w:rsidRDefault="0013375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32"/>
          <w:szCs w:val="32"/>
        </w:rPr>
      </w:pPr>
    </w:p>
    <w:p w:rsidR="00CE2764" w:rsidRDefault="00CE2764">
      <w:pPr>
        <w:spacing w:after="160" w:line="259" w:lineRule="auto"/>
        <w:rPr>
          <w:rFonts w:ascii="Times New Roman" w:eastAsia="Calibri" w:hAnsi="Times New Roman" w:cs="Times New Roman"/>
          <w:i/>
          <w:sz w:val="32"/>
          <w:szCs w:val="32"/>
        </w:rPr>
      </w:pPr>
      <w:r>
        <w:rPr>
          <w:rFonts w:ascii="Times New Roman" w:eastAsia="Calibri" w:hAnsi="Times New Roman" w:cs="Times New Roman"/>
          <w:i/>
          <w:sz w:val="32"/>
          <w:szCs w:val="32"/>
        </w:rPr>
        <w:br w:type="page"/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lastRenderedPageBreak/>
        <w:t>Выводы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1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уутск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–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плош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бальпий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положен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лон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ребтов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жних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ступ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влажнен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частк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сокотрав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ект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рыт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ля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00%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2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«Высокотрав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т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селени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храня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иль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нокос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годья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71201A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чш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окос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годь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убан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я»</w:t>
      </w:r>
      <w:r w:rsidR="009E392F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[3,</w:t>
      </w:r>
      <w:r w:rsidR="009E392F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  <w:shd w:val="clear" w:color="auto" w:fill="FFFFFF"/>
        </w:rPr>
        <w:t>с.28]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3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ш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200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чина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льпий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лич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льпийс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чкулан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бердин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«группиров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бальпий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ительно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арактеризу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ксимальны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личина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но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–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ектив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крыти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еблющего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7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00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4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дов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гат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лор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0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</w:t>
      </w:r>
      <w:r w:rsidRPr="0071201A">
        <w:rPr>
          <w:rFonts w:ascii="Times New Roman" w:eastAsia="Calibri" w:hAnsi="Times New Roman" w:cs="Times New Roman"/>
          <w:sz w:val="32"/>
          <w:szCs w:val="32"/>
          <w:vertAlign w:val="superscript"/>
        </w:rPr>
        <w:t>2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начительное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днак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висимо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тополож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епе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стбищ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игресс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ебл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ществен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–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22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низкое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61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вы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е)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нов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–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ла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о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–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ля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н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к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о17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се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писоч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учен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лор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колеб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9-22%)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ня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бовых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в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1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не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дв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е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ебани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д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ссоциац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угой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абиль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ставле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нотрав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71%)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видетельству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ел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сутств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ел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з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уу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з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ме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зоклима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он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иль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влажн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тмосфер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унтового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абильн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ункционирован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ов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щест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ж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ди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ровн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держ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абилиз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рующе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лемен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–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ноголетник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95%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инимальн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з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ообраз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лолетн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рняк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–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дно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вулетник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мм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7,4%)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иопродуктивнос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ществен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дверже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ар</w:t>
      </w:r>
      <w:r w:rsidRPr="00C27EF5">
        <w:rPr>
          <w:rFonts w:ascii="Times New Roman" w:eastAsia="Calibri" w:hAnsi="Times New Roman" w:cs="Times New Roman"/>
          <w:sz w:val="32"/>
          <w:szCs w:val="32"/>
        </w:rPr>
        <w:t>ь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ровани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–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294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62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/м2возд.-сух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сы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5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следов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казал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ов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осистем</w:t>
      </w:r>
      <w:r w:rsidR="0071201A">
        <w:rPr>
          <w:rFonts w:ascii="Times New Roman" w:eastAsia="Calibri" w:hAnsi="Times New Roman" w:cs="Times New Roman"/>
          <w:sz w:val="32"/>
          <w:szCs w:val="32"/>
        </w:rPr>
        <w:t>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уу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дав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пользу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ционально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бальп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й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пользу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нокос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годь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льпийс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</w:t>
      </w:r>
      <w:r w:rsidRPr="00C27EF5">
        <w:rPr>
          <w:rFonts w:ascii="Times New Roman" w:eastAsia="Calibri" w:hAnsi="Times New Roman" w:cs="Times New Roman"/>
          <w:sz w:val="32"/>
          <w:szCs w:val="32"/>
        </w:rPr>
        <w:t>у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т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стбища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6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аж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щи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щадящ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жи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пользован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отвращ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розион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цессов.</w:t>
      </w:r>
    </w:p>
    <w:p w:rsidR="00C9418F" w:rsidRPr="00C27EF5" w:rsidRDefault="00C9418F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7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нн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щель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мен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г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я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держивающи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актор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розион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уг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род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цесс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хран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лористиче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тности.</w:t>
      </w:r>
    </w:p>
    <w:p w:rsidR="00C9418F" w:rsidRPr="00C27EF5" w:rsidRDefault="00C9418F" w:rsidP="0025565D">
      <w:p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b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28"/>
          <w:szCs w:val="32"/>
        </w:rPr>
        <w:lastRenderedPageBreak/>
        <w:t>Литература</w:t>
      </w:r>
    </w:p>
    <w:p w:rsidR="00C9418F" w:rsidRPr="00C27EF5" w:rsidRDefault="00C9418F" w:rsidP="00142370">
      <w:pPr>
        <w:numPr>
          <w:ilvl w:val="0"/>
          <w:numId w:val="41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Аджи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М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жанибе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А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мен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олого-географическ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спект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льтуртехническ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бо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словия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</w:t>
      </w:r>
      <w:r w:rsidRPr="00C27EF5">
        <w:rPr>
          <w:rFonts w:ascii="Times New Roman" w:hAnsi="Times New Roman" w:cs="Times New Roman"/>
          <w:sz w:val="28"/>
          <w:szCs w:val="32"/>
        </w:rPr>
        <w:t>р</w:t>
      </w:r>
      <w:r w:rsidRPr="00C27EF5">
        <w:rPr>
          <w:rFonts w:ascii="Times New Roman" w:hAnsi="Times New Roman" w:cs="Times New Roman"/>
          <w:sz w:val="28"/>
          <w:szCs w:val="32"/>
        </w:rPr>
        <w:t>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андшаф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мер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о-Черкесии)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вест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аг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стан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дагогиче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ст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ствен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оч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к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19-124.</w:t>
      </w:r>
    </w:p>
    <w:p w:rsidR="00C9418F" w:rsidRPr="00C27EF5" w:rsidRDefault="00C9418F" w:rsidP="00142370">
      <w:pPr>
        <w:numPr>
          <w:ilvl w:val="0"/>
          <w:numId w:val="41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Гун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.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Ландшафтны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основ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нализ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ирод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иродно-антропоген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зменени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ысокогор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территорий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льчик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зд-во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БНЦ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РАН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0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190.</w:t>
      </w:r>
    </w:p>
    <w:p w:rsidR="00C9418F" w:rsidRPr="00C27EF5" w:rsidRDefault="00C9418F" w:rsidP="00142370">
      <w:pPr>
        <w:numPr>
          <w:ilvl w:val="0"/>
          <w:numId w:val="41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Джанибе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А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джи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стественн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зобновле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</w:t>
      </w:r>
      <w:r w:rsidRPr="00C27EF5">
        <w:rPr>
          <w:rFonts w:ascii="Times New Roman" w:hAnsi="Times New Roman" w:cs="Times New Roman"/>
          <w:sz w:val="28"/>
          <w:szCs w:val="32"/>
        </w:rPr>
        <w:t>р</w:t>
      </w:r>
      <w:r w:rsidRPr="00C27EF5">
        <w:rPr>
          <w:rFonts w:ascii="Times New Roman" w:hAnsi="Times New Roman" w:cs="Times New Roman"/>
          <w:sz w:val="28"/>
          <w:szCs w:val="32"/>
        </w:rPr>
        <w:t>но-лугов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андшафт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лат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ийчесы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вест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агестан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дагогиче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стествен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оч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к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4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11-117.</w:t>
      </w:r>
    </w:p>
    <w:p w:rsidR="00C9418F" w:rsidRPr="00C27EF5" w:rsidRDefault="00C9418F" w:rsidP="00142370">
      <w:pPr>
        <w:numPr>
          <w:ilvl w:val="0"/>
          <w:numId w:val="41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Лурь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.М.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рохмаль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.Г.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анов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.Д.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ано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В.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Тамов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Ч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арачаево-Черкесия: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лиматическ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условия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Отв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ред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ф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Ю.П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Хрусталев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Ростов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/Д: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зд-во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РГУ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00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196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</w:p>
    <w:p w:rsidR="00C9418F" w:rsidRPr="00C27EF5" w:rsidRDefault="00C9418F" w:rsidP="00142370">
      <w:pPr>
        <w:numPr>
          <w:ilvl w:val="0"/>
          <w:numId w:val="41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Флор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растительность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арачаево-Черкесии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онограф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Д.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Дзыбов.-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таврополь: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стр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-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3.-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434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</w:p>
    <w:p w:rsidR="0025565D" w:rsidRPr="00C27EF5" w:rsidRDefault="00C9418F" w:rsidP="00BF2F9F">
      <w:pPr>
        <w:numPr>
          <w:ilvl w:val="0"/>
          <w:numId w:val="41"/>
        </w:numPr>
        <w:shd w:val="clear" w:color="auto" w:fill="FFFFFF"/>
        <w:spacing w:after="160" w:line="259" w:lineRule="auto"/>
        <w:ind w:left="567" w:hanging="567"/>
        <w:contextualSpacing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Шальн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А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жанибе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андшафт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о-Черкес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естн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аврополь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9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26.</w:t>
      </w:r>
    </w:p>
    <w:p w:rsidR="00BF2F9F" w:rsidRPr="00C27EF5" w:rsidRDefault="00BF2F9F" w:rsidP="00BF2F9F">
      <w:pPr>
        <w:shd w:val="clear" w:color="auto" w:fill="FFFFFF"/>
        <w:spacing w:after="160" w:line="259" w:lineRule="auto"/>
        <w:contextualSpacing/>
        <w:jc w:val="both"/>
        <w:rPr>
          <w:rFonts w:ascii="Times New Roman" w:hAnsi="Times New Roman" w:cs="Times New Roman"/>
          <w:sz w:val="28"/>
          <w:szCs w:val="32"/>
        </w:rPr>
      </w:pPr>
    </w:p>
    <w:p w:rsidR="00BF2F9F" w:rsidRPr="00C27EF5" w:rsidRDefault="00BF2F9F" w:rsidP="00BF2F9F">
      <w:pPr>
        <w:shd w:val="clear" w:color="auto" w:fill="FFFFFF"/>
        <w:spacing w:after="160" w:line="259" w:lineRule="auto"/>
        <w:contextualSpacing/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:rsidR="0025565D" w:rsidRPr="00C27EF5" w:rsidRDefault="00FE10F3" w:rsidP="0025565D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/>
          <w:bCs/>
          <w:sz w:val="32"/>
          <w:szCs w:val="32"/>
        </w:rPr>
        <w:t>УДК</w:t>
      </w:r>
      <w:r w:rsidR="009E392F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sz w:val="32"/>
          <w:szCs w:val="32"/>
        </w:rPr>
        <w:t>378.1</w:t>
      </w:r>
      <w:r w:rsidRPr="00C27EF5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C27EF5">
        <w:rPr>
          <w:rFonts w:ascii="Times New Roman" w:hAnsi="Times New Roman" w:cs="Times New Roman"/>
          <w:sz w:val="32"/>
          <w:szCs w:val="32"/>
        </w:rPr>
        <w:tab/>
      </w:r>
      <w:r w:rsidRPr="00C27EF5">
        <w:rPr>
          <w:rFonts w:ascii="Times New Roman" w:hAnsi="Times New Roman" w:cs="Times New Roman"/>
          <w:sz w:val="32"/>
          <w:szCs w:val="32"/>
        </w:rPr>
        <w:tab/>
      </w:r>
      <w:r w:rsidRPr="00C27EF5">
        <w:rPr>
          <w:rFonts w:ascii="Times New Roman" w:hAnsi="Times New Roman" w:cs="Times New Roman"/>
          <w:sz w:val="32"/>
          <w:szCs w:val="32"/>
        </w:rPr>
        <w:tab/>
      </w:r>
      <w:r w:rsidRPr="00C27EF5">
        <w:rPr>
          <w:rFonts w:ascii="Times New Roman" w:hAnsi="Times New Roman" w:cs="Times New Roman"/>
          <w:sz w:val="32"/>
          <w:szCs w:val="32"/>
        </w:rPr>
        <w:tab/>
      </w:r>
      <w:r w:rsidRPr="00C27EF5">
        <w:rPr>
          <w:rFonts w:ascii="Times New Roman" w:hAnsi="Times New Roman" w:cs="Times New Roman"/>
          <w:sz w:val="32"/>
          <w:szCs w:val="32"/>
        </w:rPr>
        <w:tab/>
      </w:r>
    </w:p>
    <w:p w:rsidR="00FE10F3" w:rsidRPr="00C27EF5" w:rsidRDefault="00FE10F3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55" w:name="_Toc128738622"/>
      <w:r w:rsidRPr="00C27EF5">
        <w:rPr>
          <w:rFonts w:ascii="Times New Roman" w:hAnsi="Times New Roman" w:cs="Times New Roman"/>
          <w:sz w:val="32"/>
          <w:szCs w:val="32"/>
        </w:rPr>
        <w:t>Батча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л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джи-Исхаковна,</w:t>
      </w:r>
      <w:bookmarkEnd w:id="155"/>
    </w:p>
    <w:p w:rsidR="00FE10F3" w:rsidRPr="00C27EF5" w:rsidRDefault="00FE10F3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студентк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34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нститут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илологии</w:t>
      </w:r>
    </w:p>
    <w:p w:rsidR="00FE10F3" w:rsidRPr="00C27EF5" w:rsidRDefault="00FE10F3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jorida.purie@ya.ru</w:t>
      </w:r>
    </w:p>
    <w:p w:rsidR="00FE10F3" w:rsidRPr="00C27EF5" w:rsidRDefault="00FE10F3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Лепшок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Светлан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Мурзакыловна,</w:t>
      </w:r>
    </w:p>
    <w:p w:rsidR="00FE10F3" w:rsidRPr="00C27EF5" w:rsidRDefault="00FE10F3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п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ерманск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илологии</w:t>
      </w:r>
    </w:p>
    <w:p w:rsidR="00FE10F3" w:rsidRPr="00C27EF5" w:rsidRDefault="00FE10F3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lepshokova.sveta62@mail.ru</w:t>
      </w:r>
    </w:p>
    <w:p w:rsidR="00FE10F3" w:rsidRPr="00C27EF5" w:rsidRDefault="00FE10F3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ниверситет</w:t>
      </w:r>
    </w:p>
    <w:p w:rsidR="00FE10F3" w:rsidRPr="00C27EF5" w:rsidRDefault="00FE10F3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оссия</w:t>
      </w:r>
    </w:p>
    <w:p w:rsidR="0025565D" w:rsidRPr="00C27EF5" w:rsidRDefault="0025565D" w:rsidP="0025565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25565D" w:rsidRPr="00C27EF5" w:rsidRDefault="00FE10F3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56" w:name="_Toc128738623"/>
      <w:r w:rsidRPr="00C27EF5">
        <w:rPr>
          <w:rFonts w:ascii="Times New Roman" w:hAnsi="Times New Roman" w:cs="Times New Roman"/>
          <w:i w:val="0"/>
          <w:sz w:val="32"/>
          <w:szCs w:val="32"/>
        </w:rPr>
        <w:t>СРАВНИТЕЛЬНЫЙ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АНАЛИЗ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АНГЛИЙСКИХ</w:t>
      </w:r>
      <w:bookmarkEnd w:id="156"/>
    </w:p>
    <w:p w:rsidR="00FE10F3" w:rsidRPr="00C27EF5" w:rsidRDefault="00FE10F3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57" w:name="_Toc128738624"/>
      <w:r w:rsidRPr="00C27EF5">
        <w:rPr>
          <w:rFonts w:ascii="Times New Roman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НЕМЕЦКИ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МОДАЛЬНЫ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ГЛАГОЛОВ</w:t>
      </w:r>
      <w:bookmarkEnd w:id="157"/>
    </w:p>
    <w:p w:rsidR="0025565D" w:rsidRPr="00C27EF5" w:rsidRDefault="0025565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28"/>
          <w:szCs w:val="32"/>
        </w:rPr>
      </w:pP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Модальны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лаголы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—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эт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лаголы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означающи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жел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а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ние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намерение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пособность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деятел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осуществить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действие: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хотеть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мочь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желать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предполагать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намереваться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тремиться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решиться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успевать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т.п.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Они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част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употребляютс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труктур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оставног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л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а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ольног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казуемого.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данной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тать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представлен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равнительный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ан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а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лиз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модальных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лаголов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двух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ерманских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языков: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английског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немецкого.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lastRenderedPageBreak/>
        <w:t>Ключевые</w:t>
      </w:r>
      <w:r w:rsidR="009E392F">
        <w:rPr>
          <w:rFonts w:ascii="Times New Roman" w:hAnsi="Times New Roman" w:cs="Times New Roman"/>
          <w:b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модальность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лагол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язык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ермански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языки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м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дальны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лаголы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равнительный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анализ.</w:t>
      </w:r>
    </w:p>
    <w:p w:rsidR="0025565D" w:rsidRPr="00C27EF5" w:rsidRDefault="0025565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Модаль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лагол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об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ип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лаголов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ражаю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ам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йствие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нош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йстви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(т.е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зможность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обходимость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елательнос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верш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йствия)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ыч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потребляю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едложен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финитив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уг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лнознач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(смыслового)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лагол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ражающе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йствие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нглийск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зык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р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даль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лагола: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can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must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like.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яг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знач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инфинитив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c.56]</w:t>
      </w:r>
      <w:r w:rsidR="009E392F">
        <w:rPr>
          <w:rFonts w:ascii="Times New Roman" w:hAnsi="Times New Roman" w:cs="Times New Roman"/>
          <w:sz w:val="32"/>
          <w:szCs w:val="32"/>
        </w:rPr>
        <w:t>.</w:t>
      </w:r>
    </w:p>
    <w:p w:rsidR="00FE10F3" w:rsidRPr="002A75D3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2A75D3">
        <w:rPr>
          <w:rFonts w:ascii="Times New Roman" w:hAnsi="Times New Roman" w:cs="Times New Roman"/>
          <w:spacing w:val="-4"/>
          <w:sz w:val="32"/>
          <w:szCs w:val="32"/>
        </w:rPr>
        <w:t>Модальные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глаголы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английском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языке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обычно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используется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только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настоящем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времени,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отличии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остальных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глаголов.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добавляется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окончание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-s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третьем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лице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единственного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числа.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Пример: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He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must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do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what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he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is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told.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(not: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He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musts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2A75D3">
        <w:rPr>
          <w:rFonts w:ascii="Times New Roman" w:hAnsi="Times New Roman" w:cs="Times New Roman"/>
          <w:spacing w:val="-4"/>
          <w:sz w:val="32"/>
          <w:szCs w:val="32"/>
        </w:rPr>
        <w:t>…)</w:t>
      </w:r>
      <w:r w:rsidR="009E392F" w:rsidRPr="002A75D3">
        <w:rPr>
          <w:rFonts w:ascii="Times New Roman" w:hAnsi="Times New Roman" w:cs="Times New Roman"/>
          <w:spacing w:val="-4"/>
          <w:sz w:val="32"/>
          <w:szCs w:val="32"/>
        </w:rPr>
        <w:t>.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sz w:val="32"/>
          <w:szCs w:val="32"/>
        </w:rPr>
        <w:t>Мод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помогат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ица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а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: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Max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need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not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worry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about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his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future.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Max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must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not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touch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any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dangerous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equipment.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ец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ж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я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Können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чь,</w:t>
      </w:r>
    </w:p>
    <w:p w:rsidR="0025565D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Dürfen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е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о-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«м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ешили»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ицания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«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еш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-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ать»,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Müssen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язанным,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Sollen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,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Wollen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теть,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Möchten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лать.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ущ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c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20].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sz w:val="32"/>
          <w:szCs w:val="32"/>
        </w:rPr>
        <w:t>Примеры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: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Ich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muss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noch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den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Abwasch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machen.</w:t>
      </w:r>
    </w:p>
    <w:p w:rsidR="00FE10F3" w:rsidRPr="009E392F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а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лю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струк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яга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м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то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лежащ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ин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ив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: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Sarah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wird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zur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See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fahren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(Sarah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will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go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to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sea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-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едет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ре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)</w:t>
      </w:r>
      <w:r w:rsidR="009E392F" w:rsidRPr="009E392F">
        <w:rPr>
          <w:rFonts w:ascii="Times New Roman" w:hAnsi="Times New Roman" w:cs="Times New Roman"/>
          <w:sz w:val="32"/>
          <w:szCs w:val="32"/>
          <w:lang w:val="en-US"/>
        </w:rPr>
        <w:t>.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зо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блиц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ящ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.</w:t>
      </w:r>
    </w:p>
    <w:p w:rsidR="0025565D" w:rsidRPr="00C27EF5" w:rsidRDefault="0025565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Style w:val="-1"/>
        <w:tblW w:w="5000" w:type="pct"/>
        <w:tblLook w:val="04A0" w:firstRow="1" w:lastRow="0" w:firstColumn="1" w:lastColumn="0" w:noHBand="0" w:noVBand="1"/>
      </w:tblPr>
      <w:tblGrid>
        <w:gridCol w:w="1479"/>
        <w:gridCol w:w="1034"/>
        <w:gridCol w:w="1236"/>
        <w:gridCol w:w="1479"/>
        <w:gridCol w:w="1377"/>
        <w:gridCol w:w="1134"/>
        <w:gridCol w:w="1377"/>
      </w:tblGrid>
      <w:tr w:rsidR="00FE10F3" w:rsidRPr="002A75D3" w:rsidTr="002C0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Infinitiv</w:t>
            </w:r>
          </w:p>
        </w:tc>
        <w:tc>
          <w:tcPr>
            <w:tcW w:w="567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ich</w:t>
            </w:r>
          </w:p>
        </w:tc>
        <w:tc>
          <w:tcPr>
            <w:tcW w:w="678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du</w:t>
            </w:r>
          </w:p>
        </w:tc>
        <w:tc>
          <w:tcPr>
            <w:tcW w:w="811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er/sie/es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wir</w:t>
            </w:r>
          </w:p>
        </w:tc>
        <w:tc>
          <w:tcPr>
            <w:tcW w:w="62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ihr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sie</w:t>
            </w:r>
          </w:p>
        </w:tc>
      </w:tr>
      <w:tr w:rsidR="00FE10F3" w:rsidRPr="002A75D3" w:rsidTr="002C0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dürfen</w:t>
            </w:r>
          </w:p>
        </w:tc>
        <w:tc>
          <w:tcPr>
            <w:tcW w:w="567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darf</w:t>
            </w:r>
          </w:p>
        </w:tc>
        <w:tc>
          <w:tcPr>
            <w:tcW w:w="678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darfst</w:t>
            </w:r>
          </w:p>
        </w:tc>
        <w:tc>
          <w:tcPr>
            <w:tcW w:w="811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darf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dürfen</w:t>
            </w:r>
          </w:p>
        </w:tc>
        <w:tc>
          <w:tcPr>
            <w:tcW w:w="62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dürft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dürfen</w:t>
            </w:r>
          </w:p>
        </w:tc>
      </w:tr>
      <w:tr w:rsidR="00FE10F3" w:rsidRPr="002A75D3" w:rsidTr="002C0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können</w:t>
            </w:r>
          </w:p>
        </w:tc>
        <w:tc>
          <w:tcPr>
            <w:tcW w:w="567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kann</w:t>
            </w:r>
          </w:p>
        </w:tc>
        <w:tc>
          <w:tcPr>
            <w:tcW w:w="678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kannst</w:t>
            </w:r>
          </w:p>
        </w:tc>
        <w:tc>
          <w:tcPr>
            <w:tcW w:w="811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kann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können</w:t>
            </w:r>
          </w:p>
        </w:tc>
        <w:tc>
          <w:tcPr>
            <w:tcW w:w="62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könnt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können</w:t>
            </w:r>
          </w:p>
        </w:tc>
      </w:tr>
      <w:tr w:rsidR="00FE10F3" w:rsidRPr="002A75D3" w:rsidTr="002C0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mögen</w:t>
            </w:r>
          </w:p>
        </w:tc>
        <w:tc>
          <w:tcPr>
            <w:tcW w:w="567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ag</w:t>
            </w:r>
          </w:p>
        </w:tc>
        <w:tc>
          <w:tcPr>
            <w:tcW w:w="678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agst</w:t>
            </w:r>
          </w:p>
        </w:tc>
        <w:tc>
          <w:tcPr>
            <w:tcW w:w="811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ag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ögen</w:t>
            </w:r>
          </w:p>
        </w:tc>
        <w:tc>
          <w:tcPr>
            <w:tcW w:w="62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ögt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ögen</w:t>
            </w:r>
          </w:p>
        </w:tc>
      </w:tr>
      <w:tr w:rsidR="00FE10F3" w:rsidRPr="002A75D3" w:rsidTr="002C0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müssen</w:t>
            </w:r>
          </w:p>
        </w:tc>
        <w:tc>
          <w:tcPr>
            <w:tcW w:w="567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uss</w:t>
            </w:r>
          </w:p>
        </w:tc>
        <w:tc>
          <w:tcPr>
            <w:tcW w:w="678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usst</w:t>
            </w:r>
          </w:p>
        </w:tc>
        <w:tc>
          <w:tcPr>
            <w:tcW w:w="811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uss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üssen</w:t>
            </w:r>
          </w:p>
        </w:tc>
        <w:tc>
          <w:tcPr>
            <w:tcW w:w="62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üsst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müssen</w:t>
            </w:r>
          </w:p>
        </w:tc>
      </w:tr>
      <w:tr w:rsidR="00FE10F3" w:rsidRPr="002A75D3" w:rsidTr="002C0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sollen</w:t>
            </w:r>
          </w:p>
        </w:tc>
        <w:tc>
          <w:tcPr>
            <w:tcW w:w="567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soll</w:t>
            </w:r>
          </w:p>
        </w:tc>
        <w:tc>
          <w:tcPr>
            <w:tcW w:w="678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sollst</w:t>
            </w:r>
          </w:p>
        </w:tc>
        <w:tc>
          <w:tcPr>
            <w:tcW w:w="811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soll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sollen</w:t>
            </w:r>
          </w:p>
        </w:tc>
        <w:tc>
          <w:tcPr>
            <w:tcW w:w="62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sollt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sollen</w:t>
            </w:r>
          </w:p>
        </w:tc>
      </w:tr>
      <w:tr w:rsidR="00FE10F3" w:rsidRPr="002A75D3" w:rsidTr="002C0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color w:val="auto"/>
                <w:sz w:val="24"/>
                <w:szCs w:val="32"/>
              </w:rPr>
              <w:t>wollen</w:t>
            </w:r>
          </w:p>
        </w:tc>
        <w:tc>
          <w:tcPr>
            <w:tcW w:w="567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will</w:t>
            </w:r>
          </w:p>
        </w:tc>
        <w:tc>
          <w:tcPr>
            <w:tcW w:w="678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willst</w:t>
            </w:r>
          </w:p>
        </w:tc>
        <w:tc>
          <w:tcPr>
            <w:tcW w:w="811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will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wollen</w:t>
            </w:r>
          </w:p>
        </w:tc>
        <w:tc>
          <w:tcPr>
            <w:tcW w:w="622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wollt</w:t>
            </w:r>
          </w:p>
        </w:tc>
        <w:tc>
          <w:tcPr>
            <w:tcW w:w="755" w:type="pct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color w:val="auto"/>
                <w:sz w:val="24"/>
                <w:szCs w:val="32"/>
              </w:rPr>
              <w:t>wollen</w:t>
            </w:r>
          </w:p>
        </w:tc>
      </w:tr>
    </w:tbl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Пр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формирован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ремен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фор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лжн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ч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ыва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скольк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авил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язан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дальны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лаголами.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шедш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ы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б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нч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н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ве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ств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ой.</w:t>
      </w:r>
    </w:p>
    <w:p w:rsidR="0025565D" w:rsidRPr="00C27EF5" w:rsidRDefault="0025565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199"/>
        <w:gridCol w:w="1886"/>
        <w:gridCol w:w="3845"/>
      </w:tblGrid>
      <w:tr w:rsidR="00FE10F3" w:rsidRPr="002A75D3" w:rsidTr="002C0189">
        <w:tc>
          <w:tcPr>
            <w:tcW w:w="1791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sz w:val="24"/>
                <w:szCs w:val="32"/>
              </w:rPr>
              <w:t>Personalform</w:t>
            </w:r>
          </w:p>
        </w:tc>
        <w:tc>
          <w:tcPr>
            <w:tcW w:w="1056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sz w:val="24"/>
                <w:szCs w:val="32"/>
              </w:rPr>
              <w:t>Endung</w:t>
            </w:r>
          </w:p>
        </w:tc>
        <w:tc>
          <w:tcPr>
            <w:tcW w:w="2153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sz w:val="24"/>
                <w:szCs w:val="32"/>
              </w:rPr>
              <w:t>Beispiel</w:t>
            </w:r>
            <w:r w:rsidR="009E392F" w:rsidRPr="002A75D3">
              <w:rPr>
                <w:rStyle w:val="afb"/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Style w:val="afb"/>
                <w:rFonts w:ascii="Times New Roman" w:hAnsi="Times New Roman" w:cs="Times New Roman"/>
                <w:sz w:val="24"/>
                <w:szCs w:val="32"/>
              </w:rPr>
              <w:t>„sollen“</w:t>
            </w:r>
          </w:p>
        </w:tc>
      </w:tr>
      <w:tr w:rsidR="00FE10F3" w:rsidRPr="002A75D3" w:rsidTr="002C0189">
        <w:tc>
          <w:tcPr>
            <w:tcW w:w="1791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sz w:val="24"/>
                <w:szCs w:val="32"/>
              </w:rPr>
              <w:t>ich</w:t>
            </w:r>
          </w:p>
        </w:tc>
        <w:tc>
          <w:tcPr>
            <w:tcW w:w="1056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te</w:t>
            </w:r>
          </w:p>
        </w:tc>
        <w:tc>
          <w:tcPr>
            <w:tcW w:w="2153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f9"/>
                <w:rFonts w:ascii="Times New Roman" w:hAnsi="Times New Roman" w:cs="Times New Roman"/>
                <w:sz w:val="24"/>
                <w:szCs w:val="32"/>
              </w:rPr>
              <w:t>ich</w:t>
            </w:r>
            <w:r w:rsidR="009E392F" w:rsidRPr="002A75D3">
              <w:rPr>
                <w:rStyle w:val="apple-converted-space"/>
                <w:rFonts w:ascii="Times New Roman" w:hAnsi="Times New Roman" w:cs="Times New Roman"/>
                <w:iCs/>
                <w:sz w:val="24"/>
                <w:szCs w:val="32"/>
              </w:rPr>
              <w:t xml:space="preserve"> </w:t>
            </w:r>
            <w:r w:rsidRPr="002A75D3">
              <w:rPr>
                <w:rStyle w:val="afb"/>
                <w:rFonts w:ascii="Times New Roman" w:hAnsi="Times New Roman" w:cs="Times New Roman"/>
                <w:iCs/>
                <w:sz w:val="24"/>
                <w:szCs w:val="32"/>
              </w:rPr>
              <w:t>sollte</w:t>
            </w:r>
          </w:p>
        </w:tc>
      </w:tr>
      <w:tr w:rsidR="00FE10F3" w:rsidRPr="002A75D3" w:rsidTr="002C0189">
        <w:tc>
          <w:tcPr>
            <w:tcW w:w="1791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sz w:val="24"/>
                <w:szCs w:val="32"/>
              </w:rPr>
              <w:t>du</w:t>
            </w:r>
          </w:p>
        </w:tc>
        <w:tc>
          <w:tcPr>
            <w:tcW w:w="1056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test</w:t>
            </w:r>
          </w:p>
        </w:tc>
        <w:tc>
          <w:tcPr>
            <w:tcW w:w="2153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f9"/>
                <w:rFonts w:ascii="Times New Roman" w:hAnsi="Times New Roman" w:cs="Times New Roman"/>
                <w:sz w:val="24"/>
                <w:szCs w:val="32"/>
              </w:rPr>
              <w:t>du</w:t>
            </w:r>
            <w:r w:rsidR="009E392F" w:rsidRPr="002A75D3">
              <w:rPr>
                <w:rStyle w:val="apple-converted-space"/>
                <w:rFonts w:ascii="Times New Roman" w:hAnsi="Times New Roman" w:cs="Times New Roman"/>
                <w:iCs/>
                <w:sz w:val="24"/>
                <w:szCs w:val="32"/>
              </w:rPr>
              <w:t xml:space="preserve"> </w:t>
            </w:r>
            <w:r w:rsidRPr="002A75D3">
              <w:rPr>
                <w:rStyle w:val="afb"/>
                <w:rFonts w:ascii="Times New Roman" w:hAnsi="Times New Roman" w:cs="Times New Roman"/>
                <w:iCs/>
                <w:sz w:val="24"/>
                <w:szCs w:val="32"/>
              </w:rPr>
              <w:t>solltest</w:t>
            </w:r>
          </w:p>
        </w:tc>
      </w:tr>
      <w:tr w:rsidR="00FE10F3" w:rsidRPr="002A75D3" w:rsidTr="002C0189">
        <w:tc>
          <w:tcPr>
            <w:tcW w:w="1791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sz w:val="24"/>
                <w:szCs w:val="32"/>
              </w:rPr>
              <w:t>er/sie/es</w:t>
            </w:r>
          </w:p>
        </w:tc>
        <w:tc>
          <w:tcPr>
            <w:tcW w:w="1056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te</w:t>
            </w:r>
          </w:p>
        </w:tc>
        <w:tc>
          <w:tcPr>
            <w:tcW w:w="2153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f9"/>
                <w:rFonts w:ascii="Times New Roman" w:hAnsi="Times New Roman" w:cs="Times New Roman"/>
                <w:sz w:val="24"/>
                <w:szCs w:val="32"/>
              </w:rPr>
              <w:t>er/sie/es</w:t>
            </w:r>
            <w:r w:rsidR="009E392F" w:rsidRPr="002A75D3">
              <w:rPr>
                <w:rStyle w:val="apple-converted-space"/>
                <w:rFonts w:ascii="Times New Roman" w:hAnsi="Times New Roman" w:cs="Times New Roman"/>
                <w:iCs/>
                <w:sz w:val="24"/>
                <w:szCs w:val="32"/>
              </w:rPr>
              <w:t xml:space="preserve"> </w:t>
            </w:r>
            <w:r w:rsidRPr="002A75D3">
              <w:rPr>
                <w:rStyle w:val="afb"/>
                <w:rFonts w:ascii="Times New Roman" w:hAnsi="Times New Roman" w:cs="Times New Roman"/>
                <w:iCs/>
                <w:sz w:val="24"/>
                <w:szCs w:val="32"/>
              </w:rPr>
              <w:t>sollte</w:t>
            </w:r>
          </w:p>
        </w:tc>
      </w:tr>
      <w:tr w:rsidR="00FE10F3" w:rsidRPr="002A75D3" w:rsidTr="002C0189">
        <w:tc>
          <w:tcPr>
            <w:tcW w:w="1791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sz w:val="24"/>
                <w:szCs w:val="32"/>
              </w:rPr>
              <w:t>wir</w:t>
            </w:r>
          </w:p>
        </w:tc>
        <w:tc>
          <w:tcPr>
            <w:tcW w:w="1056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ten</w:t>
            </w:r>
          </w:p>
        </w:tc>
        <w:tc>
          <w:tcPr>
            <w:tcW w:w="2153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f9"/>
                <w:rFonts w:ascii="Times New Roman" w:hAnsi="Times New Roman" w:cs="Times New Roman"/>
                <w:sz w:val="24"/>
                <w:szCs w:val="32"/>
              </w:rPr>
              <w:t>wir</w:t>
            </w:r>
            <w:r w:rsidR="009E392F" w:rsidRPr="002A75D3">
              <w:rPr>
                <w:rStyle w:val="apple-converted-space"/>
                <w:rFonts w:ascii="Times New Roman" w:hAnsi="Times New Roman" w:cs="Times New Roman"/>
                <w:iCs/>
                <w:sz w:val="24"/>
                <w:szCs w:val="32"/>
              </w:rPr>
              <w:t xml:space="preserve"> </w:t>
            </w:r>
            <w:r w:rsidRPr="002A75D3">
              <w:rPr>
                <w:rStyle w:val="afb"/>
                <w:rFonts w:ascii="Times New Roman" w:hAnsi="Times New Roman" w:cs="Times New Roman"/>
                <w:iCs/>
                <w:sz w:val="24"/>
                <w:szCs w:val="32"/>
              </w:rPr>
              <w:t>sollten</w:t>
            </w:r>
          </w:p>
        </w:tc>
      </w:tr>
      <w:tr w:rsidR="00FE10F3" w:rsidRPr="002A75D3" w:rsidTr="002C0189">
        <w:tc>
          <w:tcPr>
            <w:tcW w:w="1791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sz w:val="24"/>
                <w:szCs w:val="32"/>
              </w:rPr>
              <w:t>ihr</w:t>
            </w:r>
          </w:p>
        </w:tc>
        <w:tc>
          <w:tcPr>
            <w:tcW w:w="1056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tet</w:t>
            </w:r>
          </w:p>
        </w:tc>
        <w:tc>
          <w:tcPr>
            <w:tcW w:w="2153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f9"/>
                <w:rFonts w:ascii="Times New Roman" w:hAnsi="Times New Roman" w:cs="Times New Roman"/>
                <w:sz w:val="24"/>
                <w:szCs w:val="32"/>
              </w:rPr>
              <w:t>ihr</w:t>
            </w:r>
            <w:r w:rsidR="009E392F" w:rsidRPr="002A75D3">
              <w:rPr>
                <w:rStyle w:val="apple-converted-space"/>
                <w:rFonts w:ascii="Times New Roman" w:hAnsi="Times New Roman" w:cs="Times New Roman"/>
                <w:iCs/>
                <w:sz w:val="24"/>
                <w:szCs w:val="32"/>
              </w:rPr>
              <w:t xml:space="preserve"> </w:t>
            </w:r>
            <w:r w:rsidRPr="002A75D3">
              <w:rPr>
                <w:rStyle w:val="afb"/>
                <w:rFonts w:ascii="Times New Roman" w:hAnsi="Times New Roman" w:cs="Times New Roman"/>
                <w:iCs/>
                <w:sz w:val="24"/>
                <w:szCs w:val="32"/>
              </w:rPr>
              <w:t>solltet</w:t>
            </w:r>
          </w:p>
        </w:tc>
      </w:tr>
      <w:tr w:rsidR="00FE10F3" w:rsidRPr="002A75D3" w:rsidTr="002C0189">
        <w:tc>
          <w:tcPr>
            <w:tcW w:w="1791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 w:cs="Times New Roman"/>
                <w:sz w:val="24"/>
                <w:szCs w:val="32"/>
              </w:rPr>
              <w:t>sie</w:t>
            </w:r>
          </w:p>
        </w:tc>
        <w:tc>
          <w:tcPr>
            <w:tcW w:w="1056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ten</w:t>
            </w:r>
          </w:p>
        </w:tc>
        <w:tc>
          <w:tcPr>
            <w:tcW w:w="2153" w:type="pct"/>
            <w:tcBorders>
              <w:top w:val="single" w:sz="6" w:space="0" w:color="ACACAA"/>
            </w:tcBorders>
            <w:shd w:val="clear" w:color="auto" w:fill="auto"/>
            <w:hideMark/>
          </w:tcPr>
          <w:p w:rsidR="00FE10F3" w:rsidRPr="002A75D3" w:rsidRDefault="00FE10F3" w:rsidP="002C0189">
            <w:pPr>
              <w:keepLine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Style w:val="aff9"/>
                <w:rFonts w:ascii="Times New Roman" w:hAnsi="Times New Roman" w:cs="Times New Roman"/>
                <w:sz w:val="24"/>
                <w:szCs w:val="32"/>
              </w:rPr>
              <w:t>sie</w:t>
            </w:r>
            <w:r w:rsidR="009E392F" w:rsidRPr="002A75D3">
              <w:rPr>
                <w:rStyle w:val="apple-converted-space"/>
                <w:rFonts w:ascii="Times New Roman" w:hAnsi="Times New Roman" w:cs="Times New Roman"/>
                <w:iCs/>
                <w:sz w:val="24"/>
                <w:szCs w:val="32"/>
              </w:rPr>
              <w:t xml:space="preserve"> </w:t>
            </w:r>
            <w:r w:rsidRPr="002A75D3">
              <w:rPr>
                <w:rStyle w:val="afb"/>
                <w:rFonts w:ascii="Times New Roman" w:hAnsi="Times New Roman" w:cs="Times New Roman"/>
                <w:iCs/>
                <w:sz w:val="24"/>
                <w:szCs w:val="32"/>
              </w:rPr>
              <w:t>sollten</w:t>
            </w:r>
          </w:p>
        </w:tc>
      </w:tr>
    </w:tbl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ро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аль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umlaut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ä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ö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е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ла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ветствующ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с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21].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мер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können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→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ich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konnte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отреб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Perfect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Plusquamperfekt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яг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помогат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haben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werden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sein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знач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смысловой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отре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75].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sz w:val="32"/>
          <w:szCs w:val="32"/>
        </w:rPr>
        <w:t>Примеры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: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sz w:val="32"/>
          <w:szCs w:val="32"/>
          <w:lang w:val="en-US"/>
        </w:rPr>
        <w:t>•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ab/>
        <w:t>Wir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haben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arbeiten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müssen.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→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Perfekt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val="en-US"/>
        </w:rPr>
        <w:t>•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ab/>
        <w:t>Wir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hatten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arbeiten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müssen.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→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Plusquamperfekt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даль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лагол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таю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финитив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рем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форм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Futur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II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пользуе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в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спомогатель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лагол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потребляе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чаль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форме.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sz w:val="32"/>
          <w:szCs w:val="32"/>
        </w:rPr>
        <w:t>Примеры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: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sz w:val="32"/>
          <w:szCs w:val="32"/>
          <w:lang w:val="en-US"/>
        </w:rPr>
        <w:lastRenderedPageBreak/>
        <w:t>•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ab/>
        <w:t>Dein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neuer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Welpe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wird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nicht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auf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dem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Bett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schlafen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dürfen.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→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Futur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I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val="en-US"/>
        </w:rPr>
        <w:t>•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ab/>
        <w:t>Dein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neuer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Welpe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wird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nicht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auf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dem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Bett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haben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schlafen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dürfen.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→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Futur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II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6"/>
          <w:sz w:val="32"/>
          <w:szCs w:val="32"/>
        </w:rPr>
      </w:pPr>
      <w:r w:rsidRPr="00C27EF5">
        <w:rPr>
          <w:rFonts w:ascii="Times New Roman" w:hAnsi="Times New Roman" w:cs="Times New Roman"/>
          <w:spacing w:val="-6"/>
          <w:sz w:val="32"/>
          <w:szCs w:val="32"/>
        </w:rPr>
        <w:t>Модальны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глаголы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меняют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редложения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учесть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х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значения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равильн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нять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одержани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редложения.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Модальны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глаголы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употребляю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т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я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без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основног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глагола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том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лучае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олный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глагол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оспр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нимается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олжное.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ример: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Er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will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ein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Stück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Kuchen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(essen).</w:t>
      </w:r>
    </w:p>
    <w:p w:rsidR="0025565D" w:rsidRPr="00C27EF5" w:rsidRDefault="0025565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8"/>
          <w:szCs w:val="32"/>
        </w:rPr>
      </w:pPr>
    </w:p>
    <w:p w:rsidR="00FE10F3" w:rsidRPr="00C27EF5" w:rsidRDefault="0025565D" w:rsidP="0025565D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bCs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sz w:val="28"/>
          <w:szCs w:val="32"/>
        </w:rPr>
        <w:t>Литература</w:t>
      </w:r>
    </w:p>
    <w:p w:rsidR="00FE10F3" w:rsidRPr="00C27EF5" w:rsidRDefault="00FE10F3" w:rsidP="0025565D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1.</w:t>
      </w:r>
      <w:r w:rsidRPr="00C27EF5">
        <w:rPr>
          <w:rFonts w:ascii="Times New Roman" w:hAnsi="Times New Roman" w:cs="Times New Roman"/>
          <w:sz w:val="28"/>
          <w:szCs w:val="32"/>
        </w:rPr>
        <w:tab/>
        <w:t>Абрам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оретическ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раммати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емец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Текст]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брамо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ЛАДОС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88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691-ООЗЗЗ-Х.</w:t>
      </w:r>
    </w:p>
    <w:p w:rsidR="00FE10F3" w:rsidRPr="00C27EF5" w:rsidRDefault="00FE10F3" w:rsidP="0025565D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2.</w:t>
      </w:r>
      <w:r w:rsidRPr="00C27EF5">
        <w:rPr>
          <w:rFonts w:ascii="Times New Roman" w:hAnsi="Times New Roman" w:cs="Times New Roman"/>
          <w:sz w:val="28"/>
          <w:szCs w:val="32"/>
        </w:rPr>
        <w:tab/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ыразитель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редст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удожествен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кс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глийско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ради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нова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стем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ован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борн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ате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ск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во-Черкес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.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лиев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17-12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8307-0605-6</w:t>
      </w:r>
    </w:p>
    <w:p w:rsidR="00FE10F3" w:rsidRPr="00C27EF5" w:rsidRDefault="00FE10F3" w:rsidP="0025565D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3.</w:t>
      </w:r>
      <w:r w:rsidRPr="00C27EF5">
        <w:rPr>
          <w:rFonts w:ascii="Times New Roman" w:hAnsi="Times New Roman" w:cs="Times New Roman"/>
          <w:sz w:val="28"/>
          <w:szCs w:val="32"/>
        </w:rPr>
        <w:tab/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блем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моциональ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крашенно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ч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ознан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лычевск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чтен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-практ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ферен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ждународны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астие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с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.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лие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74-27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8307-0631-5</w:t>
      </w:r>
    </w:p>
    <w:p w:rsidR="00FE10F3" w:rsidRPr="00C27EF5" w:rsidRDefault="00FE10F3" w:rsidP="0025565D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4.</w:t>
      </w:r>
      <w:r w:rsidRPr="00C27EF5">
        <w:rPr>
          <w:rFonts w:ascii="Times New Roman" w:hAnsi="Times New Roman" w:cs="Times New Roman"/>
          <w:sz w:val="28"/>
          <w:szCs w:val="32"/>
        </w:rPr>
        <w:tab/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блем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разеологическ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диниц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ремен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нгвисти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нден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звит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кс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раммат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о-балкар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борн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ате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70-летию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х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е</w:t>
      </w:r>
      <w:r w:rsidRPr="00C27EF5">
        <w:rPr>
          <w:rFonts w:ascii="Times New Roman" w:hAnsi="Times New Roman" w:cs="Times New Roman"/>
          <w:sz w:val="28"/>
          <w:szCs w:val="32"/>
        </w:rPr>
        <w:t>й</w:t>
      </w:r>
      <w:r w:rsidRPr="00C27EF5">
        <w:rPr>
          <w:rFonts w:ascii="Times New Roman" w:hAnsi="Times New Roman" w:cs="Times New Roman"/>
          <w:sz w:val="28"/>
          <w:szCs w:val="32"/>
        </w:rPr>
        <w:t>тунович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лаков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льч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н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Цент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19-12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907150-94-2</w:t>
      </w:r>
    </w:p>
    <w:p w:rsidR="00FE10F3" w:rsidRPr="00C27EF5" w:rsidRDefault="00FE10F3" w:rsidP="0025565D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5.</w:t>
      </w:r>
      <w:r w:rsidRPr="00C27EF5">
        <w:rPr>
          <w:rFonts w:ascii="Times New Roman" w:hAnsi="Times New Roman" w:cs="Times New Roman"/>
          <w:sz w:val="28"/>
          <w:szCs w:val="32"/>
        </w:rPr>
        <w:tab/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образительно-выразитель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редст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рита</w:t>
      </w:r>
      <w:r w:rsidRPr="00C27EF5">
        <w:rPr>
          <w:rFonts w:ascii="Times New Roman" w:hAnsi="Times New Roman" w:cs="Times New Roman"/>
          <w:sz w:val="28"/>
          <w:szCs w:val="32"/>
        </w:rPr>
        <w:t>н</w:t>
      </w:r>
      <w:r w:rsidRPr="00C27EF5">
        <w:rPr>
          <w:rFonts w:ascii="Times New Roman" w:hAnsi="Times New Roman" w:cs="Times New Roman"/>
          <w:sz w:val="28"/>
          <w:szCs w:val="32"/>
        </w:rPr>
        <w:t>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олькло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Книг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жунглей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иплинг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ольклор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кст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убеж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ысячелети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борн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ате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л</w:t>
      </w:r>
      <w:r w:rsidRPr="00C27EF5">
        <w:rPr>
          <w:rFonts w:ascii="Times New Roman" w:hAnsi="Times New Roman" w:cs="Times New Roman"/>
          <w:sz w:val="28"/>
          <w:szCs w:val="32"/>
        </w:rPr>
        <w:t>ь</w:t>
      </w:r>
      <w:r w:rsidRPr="00C27EF5">
        <w:rPr>
          <w:rFonts w:ascii="Times New Roman" w:hAnsi="Times New Roman" w:cs="Times New Roman"/>
          <w:sz w:val="28"/>
          <w:szCs w:val="32"/>
        </w:rPr>
        <w:t>ч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н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Центр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71-174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907499-10-2</w:t>
      </w:r>
    </w:p>
    <w:p w:rsidR="00FE10F3" w:rsidRPr="00C27EF5" w:rsidRDefault="00FE10F3" w:rsidP="0025565D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pacing w:val="-4"/>
          <w:sz w:val="28"/>
          <w:szCs w:val="32"/>
          <w:lang w:val="en-US"/>
        </w:rPr>
      </w:pPr>
      <w:r w:rsidRPr="00C27EF5">
        <w:rPr>
          <w:rFonts w:ascii="Times New Roman" w:hAnsi="Times New Roman" w:cs="Times New Roman"/>
          <w:spacing w:val="-4"/>
          <w:sz w:val="28"/>
          <w:szCs w:val="32"/>
        </w:rPr>
        <w:t>6.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ab/>
        <w:t>Лепшоков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.М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имвол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ольц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омане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ж.Р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олкин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«The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lord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of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the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rings»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/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Фольклорный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екст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убеж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ысячелетий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борник</w:t>
      </w:r>
      <w:r w:rsidR="009E392F">
        <w:rPr>
          <w:rFonts w:ascii="Times New Roman" w:hAnsi="Times New Roman" w:cs="Times New Roman"/>
          <w:spacing w:val="-4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татей</w:t>
      </w:r>
      <w:r w:rsidRPr="00C27EF5">
        <w:rPr>
          <w:rFonts w:ascii="Times New Roman" w:hAnsi="Times New Roman" w:cs="Times New Roman"/>
          <w:spacing w:val="-4"/>
          <w:sz w:val="28"/>
          <w:szCs w:val="32"/>
          <w:lang w:val="en-US"/>
        </w:rPr>
        <w:t>.</w:t>
      </w:r>
      <w:r w:rsidR="009E392F">
        <w:rPr>
          <w:rFonts w:ascii="Times New Roman" w:hAnsi="Times New Roman" w:cs="Times New Roman"/>
          <w:spacing w:val="-4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  <w:lang w:val="en-US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Нальчик</w:t>
      </w:r>
      <w:r w:rsidR="009E392F">
        <w:rPr>
          <w:rFonts w:ascii="Times New Roman" w:hAnsi="Times New Roman" w:cs="Times New Roman"/>
          <w:spacing w:val="-4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  <w:lang w:val="en-US"/>
        </w:rPr>
        <w:t>:</w:t>
      </w:r>
      <w:r w:rsidR="009E392F">
        <w:rPr>
          <w:rFonts w:ascii="Times New Roman" w:hAnsi="Times New Roman" w:cs="Times New Roman"/>
          <w:spacing w:val="-4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ринт</w:t>
      </w:r>
      <w:r w:rsidR="009E392F">
        <w:rPr>
          <w:rFonts w:ascii="Times New Roman" w:hAnsi="Times New Roman" w:cs="Times New Roman"/>
          <w:spacing w:val="-4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Центр</w:t>
      </w:r>
      <w:r w:rsidRPr="00C27EF5">
        <w:rPr>
          <w:rFonts w:ascii="Times New Roman" w:hAnsi="Times New Roman" w:cs="Times New Roman"/>
          <w:spacing w:val="-4"/>
          <w:sz w:val="28"/>
          <w:szCs w:val="32"/>
          <w:lang w:val="en-US"/>
        </w:rPr>
        <w:t>.</w:t>
      </w:r>
      <w:r w:rsidR="009E392F">
        <w:rPr>
          <w:rFonts w:ascii="Times New Roman" w:hAnsi="Times New Roman" w:cs="Times New Roman"/>
          <w:spacing w:val="-4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  <w:lang w:val="en-US"/>
        </w:rPr>
        <w:t>2021.</w:t>
      </w:r>
      <w:r w:rsidR="009E392F">
        <w:rPr>
          <w:rFonts w:ascii="Times New Roman" w:hAnsi="Times New Roman" w:cs="Times New Roman"/>
          <w:spacing w:val="-4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</w:t>
      </w:r>
      <w:r w:rsidRPr="00C27EF5">
        <w:rPr>
          <w:rFonts w:ascii="Times New Roman" w:hAnsi="Times New Roman" w:cs="Times New Roman"/>
          <w:spacing w:val="-4"/>
          <w:sz w:val="28"/>
          <w:szCs w:val="32"/>
          <w:lang w:val="en-US"/>
        </w:rPr>
        <w:t>.</w:t>
      </w:r>
      <w:r w:rsidR="009E392F">
        <w:rPr>
          <w:rFonts w:ascii="Times New Roman" w:hAnsi="Times New Roman" w:cs="Times New Roman"/>
          <w:spacing w:val="-4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  <w:lang w:val="en-US"/>
        </w:rPr>
        <w:t>237-240.</w:t>
      </w:r>
      <w:r w:rsidR="009E392F">
        <w:rPr>
          <w:rFonts w:ascii="Times New Roman" w:hAnsi="Times New Roman" w:cs="Times New Roman"/>
          <w:spacing w:val="-4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  <w:lang w:val="en-US"/>
        </w:rPr>
        <w:t>ISBN:</w:t>
      </w:r>
      <w:r w:rsidR="009E392F">
        <w:rPr>
          <w:rFonts w:ascii="Times New Roman" w:hAnsi="Times New Roman" w:cs="Times New Roman"/>
          <w:spacing w:val="-4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  <w:lang w:val="en-US"/>
        </w:rPr>
        <w:t>978-5-907499-10-2</w:t>
      </w:r>
    </w:p>
    <w:p w:rsidR="00FE10F3" w:rsidRPr="00C27EF5" w:rsidRDefault="00FE10F3" w:rsidP="0025565D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  <w:lang w:val="en-US"/>
        </w:rPr>
      </w:pPr>
      <w:r w:rsidRPr="00C27EF5">
        <w:rPr>
          <w:rFonts w:ascii="Times New Roman" w:hAnsi="Times New Roman" w:cs="Times New Roman"/>
          <w:sz w:val="28"/>
          <w:szCs w:val="32"/>
          <w:lang w:val="en-US"/>
        </w:rPr>
        <w:t>7.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ab/>
        <w:t>Bybe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J.L.,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Perkins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R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Th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evolution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of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grammar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Tense,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aspect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and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m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o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dality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in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th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languages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of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th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world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–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Chicago,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1994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–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420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Bybe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J.L.,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Perkins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R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Th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evolution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of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grammar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Tense,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aspect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and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modality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in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th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languages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of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th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world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–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Chicago,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1994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–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420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ISBN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978-0226086651</w:t>
      </w:r>
    </w:p>
    <w:p w:rsidR="00FE10F3" w:rsidRPr="00C27EF5" w:rsidRDefault="00FE10F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32"/>
          <w:lang w:val="en-US"/>
        </w:rPr>
      </w:pPr>
    </w:p>
    <w:p w:rsidR="008159D7" w:rsidRPr="00C27EF5" w:rsidRDefault="008159D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2A75D3" w:rsidRPr="001D172B" w:rsidRDefault="002A75D3">
      <w:pPr>
        <w:spacing w:after="160" w:line="259" w:lineRule="auto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 w:rsidRPr="001D172B">
        <w:rPr>
          <w:rFonts w:ascii="Times New Roman" w:hAnsi="Times New Roman" w:cs="Times New Roman"/>
          <w:b/>
          <w:bCs/>
          <w:sz w:val="32"/>
          <w:szCs w:val="32"/>
          <w:lang w:val="en-US"/>
        </w:rPr>
        <w:br w:type="page"/>
      </w:r>
    </w:p>
    <w:p w:rsidR="0025565D" w:rsidRPr="00C27EF5" w:rsidRDefault="00FF6F65" w:rsidP="0025565D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/>
          <w:bCs/>
          <w:sz w:val="32"/>
          <w:szCs w:val="32"/>
        </w:rPr>
        <w:lastRenderedPageBreak/>
        <w:t>УДК</w:t>
      </w:r>
      <w:r w:rsidR="009E392F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sz w:val="32"/>
          <w:szCs w:val="32"/>
        </w:rPr>
        <w:t>378.1</w:t>
      </w:r>
    </w:p>
    <w:p w:rsidR="00FF6F65" w:rsidRPr="00C27EF5" w:rsidRDefault="00FF6F65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58" w:name="_Toc128738625"/>
      <w:r w:rsidRPr="00C27EF5">
        <w:rPr>
          <w:rFonts w:ascii="Times New Roman" w:hAnsi="Times New Roman" w:cs="Times New Roman"/>
          <w:sz w:val="32"/>
          <w:szCs w:val="32"/>
        </w:rPr>
        <w:t>Батча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л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джи-Исхаковна,</w:t>
      </w:r>
      <w:bookmarkEnd w:id="158"/>
    </w:p>
    <w:p w:rsidR="00FF6F65" w:rsidRPr="00C27EF5" w:rsidRDefault="00FF6F65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студентк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34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нститут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илологии</w:t>
      </w:r>
    </w:p>
    <w:p w:rsidR="00FF6F65" w:rsidRPr="00C27EF5" w:rsidRDefault="00FF6F65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e-mail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jorida.purie@ya.ru</w:t>
      </w:r>
    </w:p>
    <w:p w:rsidR="00FF6F65" w:rsidRPr="00C27EF5" w:rsidRDefault="00FF6F65" w:rsidP="0025565D">
      <w:pPr>
        <w:spacing w:after="0" w:line="240" w:lineRule="auto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Лепшок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Светлан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Мурзакыловна,</w:t>
      </w:r>
    </w:p>
    <w:p w:rsidR="00FF6F65" w:rsidRPr="00C27EF5" w:rsidRDefault="00FF6F65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п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ерманск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илологии</w:t>
      </w:r>
    </w:p>
    <w:p w:rsidR="00FF6F65" w:rsidRPr="00C27EF5" w:rsidRDefault="00FF6F65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lepshokova.sveta62@mail.ru</w:t>
      </w:r>
    </w:p>
    <w:p w:rsidR="00FF6F65" w:rsidRPr="00C27EF5" w:rsidRDefault="00FF6F65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ниверситет</w:t>
      </w:r>
    </w:p>
    <w:p w:rsidR="00FF6F65" w:rsidRPr="00C27EF5" w:rsidRDefault="00FF6F65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оссия</w:t>
      </w:r>
    </w:p>
    <w:p w:rsidR="00FF6F65" w:rsidRPr="00C27EF5" w:rsidRDefault="00FF6F65" w:rsidP="0025565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</w:p>
    <w:p w:rsidR="0025565D" w:rsidRPr="00C27EF5" w:rsidRDefault="00FF6F65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59" w:name="_Toc128738626"/>
      <w:r w:rsidRPr="00C27EF5">
        <w:rPr>
          <w:rFonts w:ascii="Times New Roman" w:hAnsi="Times New Roman" w:cs="Times New Roman"/>
          <w:i w:val="0"/>
          <w:sz w:val="32"/>
          <w:szCs w:val="32"/>
        </w:rPr>
        <w:t>СЛОВООБРАЗОВАНИ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ПРИЛАГАТЕЛЬНОГО</w:t>
      </w:r>
      <w:bookmarkEnd w:id="159"/>
    </w:p>
    <w:p w:rsidR="00FF6F65" w:rsidRPr="00C27EF5" w:rsidRDefault="00FF6F65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60" w:name="_Toc128738627"/>
      <w:r w:rsidRPr="00C27EF5">
        <w:rPr>
          <w:rFonts w:ascii="Times New Roman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НЕМЕЦКОМ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ЯЗЫКЕ</w:t>
      </w:r>
      <w:bookmarkEnd w:id="160"/>
    </w:p>
    <w:p w:rsidR="0025565D" w:rsidRPr="00C27EF5" w:rsidRDefault="0025565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28"/>
          <w:szCs w:val="32"/>
        </w:rPr>
      </w:pP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Эта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работа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преследует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нескольк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целей.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Цель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ост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ит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том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чтобы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дать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обще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описани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прилагательног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ловообраз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вани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прилагательног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на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основ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различных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рамматик.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Дл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тщательн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комплексног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изложени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темы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всегда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учитываютс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нескольк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мн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е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ний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высказанных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разными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авторами.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им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прилагательное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ловообразование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английский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язык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немецкий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язык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уффиксальный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метод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ловообразовани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прилаг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а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тельных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ловосложение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германски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языки</w:t>
      </w:r>
    </w:p>
    <w:p w:rsidR="00A5108A" w:rsidRPr="00C27EF5" w:rsidRDefault="00A5108A" w:rsidP="0025565D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FF6F65" w:rsidRPr="00C27EF5" w:rsidRDefault="00FF6F65" w:rsidP="0025565D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лагате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ец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гат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адиг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л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м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деж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а.</w:t>
      </w:r>
    </w:p>
    <w:p w:rsidR="00FF6F65" w:rsidRPr="00C27EF5" w:rsidRDefault="00FF6F65" w:rsidP="0025565D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ец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к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ельных:</w:t>
      </w:r>
    </w:p>
    <w:p w:rsidR="00FF6F65" w:rsidRPr="00C27EF5" w:rsidRDefault="00FF6F65" w:rsidP="0025565D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1.</w:t>
      </w:r>
      <w:r w:rsidRPr="00C27EF5">
        <w:rPr>
          <w:rFonts w:ascii="Times New Roman" w:hAnsi="Times New Roman" w:cs="Times New Roman"/>
          <w:sz w:val="32"/>
          <w:szCs w:val="32"/>
        </w:rPr>
        <w:tab/>
        <w:t>Деривация</w:t>
      </w:r>
    </w:p>
    <w:p w:rsidR="00FF6F65" w:rsidRPr="00C27EF5" w:rsidRDefault="00FF6F65" w:rsidP="00142370">
      <w:pPr>
        <w:numPr>
          <w:ilvl w:val="0"/>
          <w:numId w:val="17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обавл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тав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префиксация)</w:t>
      </w:r>
      <w:r w:rsidR="009E392F">
        <w:rPr>
          <w:rFonts w:ascii="Times New Roman" w:hAnsi="Times New Roman" w:cs="Times New Roman"/>
          <w:sz w:val="32"/>
          <w:szCs w:val="32"/>
        </w:rPr>
        <w:t>;</w:t>
      </w:r>
    </w:p>
    <w:p w:rsidR="00FF6F65" w:rsidRPr="00C27EF5" w:rsidRDefault="00FF6F65" w:rsidP="00142370">
      <w:pPr>
        <w:numPr>
          <w:ilvl w:val="0"/>
          <w:numId w:val="17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обавл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ффик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суффиксация)</w:t>
      </w:r>
      <w:r w:rsidR="009E392F">
        <w:rPr>
          <w:rFonts w:ascii="Times New Roman" w:hAnsi="Times New Roman" w:cs="Times New Roman"/>
          <w:sz w:val="32"/>
          <w:szCs w:val="32"/>
        </w:rPr>
        <w:t>.</w:t>
      </w:r>
    </w:p>
    <w:p w:rsidR="00FF6F65" w:rsidRPr="00C27EF5" w:rsidRDefault="00FF6F65" w:rsidP="0025565D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2.</w:t>
      </w:r>
      <w:r w:rsidRPr="00C27EF5">
        <w:rPr>
          <w:rFonts w:ascii="Times New Roman" w:hAnsi="Times New Roman" w:cs="Times New Roman"/>
          <w:sz w:val="32"/>
          <w:szCs w:val="32"/>
        </w:rPr>
        <w:tab/>
        <w:t>Посред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х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у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б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ффик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тавки</w:t>
      </w:r>
      <w:r w:rsidR="009E392F">
        <w:rPr>
          <w:rFonts w:ascii="Times New Roman" w:hAnsi="Times New Roman" w:cs="Times New Roman"/>
          <w:sz w:val="32"/>
          <w:szCs w:val="32"/>
        </w:rPr>
        <w:t>.</w:t>
      </w:r>
    </w:p>
    <w:p w:rsidR="00FF6F65" w:rsidRPr="00C27EF5" w:rsidRDefault="00FF6F65" w:rsidP="0025565D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3.</w:t>
      </w:r>
      <w:r w:rsidRPr="00C27EF5">
        <w:rPr>
          <w:rFonts w:ascii="Times New Roman" w:hAnsi="Times New Roman" w:cs="Times New Roman"/>
          <w:sz w:val="32"/>
          <w:szCs w:val="32"/>
        </w:rPr>
        <w:tab/>
        <w:t>Словослож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пу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)</w:t>
      </w:r>
    </w:p>
    <w:p w:rsidR="00FF6F65" w:rsidRPr="00C27EF5" w:rsidRDefault="00FF6F65" w:rsidP="0025565D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ец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ообразо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минир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ослож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спос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ообра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ец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л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ды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ффикса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рив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спос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ообра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ец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ы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ффик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/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тав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c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4].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lastRenderedPageBreak/>
        <w:t>Прилагатель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пользую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полнитель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аракт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истик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ъект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мощь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ойств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точни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особи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едложен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ъек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ще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нят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егч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дентифици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ать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равнит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зрастающ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граничения: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щ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--&gt;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щ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рас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--&gt;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щ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вухэтаж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рас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м.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9E392F">
        <w:rPr>
          <w:rFonts w:ascii="Times New Roman" w:hAnsi="Times New Roman" w:cs="Times New Roman"/>
          <w:b/>
          <w:spacing w:val="-4"/>
          <w:sz w:val="32"/>
          <w:szCs w:val="32"/>
        </w:rPr>
        <w:t>Формирование</w:t>
      </w:r>
      <w:r w:rsidR="009E392F">
        <w:rPr>
          <w:rFonts w:ascii="Times New Roman" w:hAnsi="Times New Roman" w:cs="Times New Roman"/>
          <w:b/>
          <w:spacing w:val="-4"/>
          <w:sz w:val="32"/>
          <w:szCs w:val="32"/>
        </w:rPr>
        <w:t xml:space="preserve"> </w:t>
      </w:r>
      <w:r w:rsidRPr="009E392F">
        <w:rPr>
          <w:rFonts w:ascii="Times New Roman" w:hAnsi="Times New Roman" w:cs="Times New Roman"/>
          <w:b/>
          <w:spacing w:val="-4"/>
          <w:sz w:val="32"/>
          <w:szCs w:val="32"/>
        </w:rPr>
        <w:t>прилагательных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мецк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зык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л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атель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разован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ществитель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лагол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мощь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ефикс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ффиксов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ществу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30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ефикс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ффикс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разова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лаг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льных.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Словообразователь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нструкци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пр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>име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barfuss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lauthals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(последн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меняе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двербиально)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ществ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льн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честв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тор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едставляю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продуктив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ип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ссессивных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ществительных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личаю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предел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ль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пулятив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мпозиты-прилагатель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[2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c.67].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фе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адъекти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ффик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lich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д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ффик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сто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го-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ьей-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собственности </w:t>
      </w:r>
      <w:r w:rsidRPr="00C27EF5">
        <w:rPr>
          <w:rFonts w:ascii="Times New Roman" w:hAnsi="Times New Roman" w:cs="Times New Roman"/>
          <w:sz w:val="32"/>
          <w:szCs w:val="32"/>
        </w:rPr>
        <w:t>(односло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лаут))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ообразовате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ослаб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ж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я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ельным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ältlich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kränklich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скло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ветству</w:t>
      </w:r>
      <w:r w:rsidRPr="00C27EF5">
        <w:rPr>
          <w:rFonts w:ascii="Times New Roman" w:hAnsi="Times New Roman" w:cs="Times New Roman"/>
          <w:sz w:val="32"/>
          <w:szCs w:val="32"/>
        </w:rPr>
        <w:t>ю</w:t>
      </w:r>
      <w:r w:rsidRPr="00C27EF5">
        <w:rPr>
          <w:rFonts w:ascii="Times New Roman" w:hAnsi="Times New Roman" w:cs="Times New Roman"/>
          <w:sz w:val="32"/>
          <w:szCs w:val="32"/>
        </w:rPr>
        <w:t>щ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ход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м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reinlich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zärtlich).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Деривац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щ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ловообразователь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ип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широк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пользуе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мецк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зык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разова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лагательных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зва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изводными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[4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c.275].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ец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е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б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ффик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окончания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ит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е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6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c.172].</w:t>
      </w:r>
    </w:p>
    <w:p w:rsidR="00FF6F65" w:rsidRPr="009E392F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  <w:r w:rsidRPr="009E392F">
        <w:rPr>
          <w:rFonts w:ascii="Times New Roman" w:hAnsi="Times New Roman" w:cs="Times New Roman"/>
          <w:b/>
          <w:sz w:val="32"/>
          <w:szCs w:val="32"/>
        </w:rPr>
        <w:t>Образование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E392F">
        <w:rPr>
          <w:rFonts w:ascii="Times New Roman" w:hAnsi="Times New Roman" w:cs="Times New Roman"/>
          <w:b/>
          <w:sz w:val="32"/>
          <w:szCs w:val="32"/>
        </w:rPr>
        <w:t>немецких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E392F">
        <w:rPr>
          <w:rFonts w:ascii="Times New Roman" w:hAnsi="Times New Roman" w:cs="Times New Roman"/>
          <w:b/>
          <w:sz w:val="32"/>
          <w:szCs w:val="32"/>
        </w:rPr>
        <w:t>прилагательных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E392F">
        <w:rPr>
          <w:rFonts w:ascii="Times New Roman" w:hAnsi="Times New Roman" w:cs="Times New Roman"/>
          <w:b/>
          <w:sz w:val="32"/>
          <w:szCs w:val="32"/>
        </w:rPr>
        <w:t>от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E392F">
        <w:rPr>
          <w:rFonts w:ascii="Times New Roman" w:hAnsi="Times New Roman" w:cs="Times New Roman"/>
          <w:b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E392F">
        <w:rPr>
          <w:rFonts w:ascii="Times New Roman" w:hAnsi="Times New Roman" w:cs="Times New Roman"/>
          <w:b/>
          <w:sz w:val="32"/>
          <w:szCs w:val="32"/>
        </w:rPr>
        <w:t>пр</w:t>
      </w:r>
      <w:r w:rsidRPr="009E392F">
        <w:rPr>
          <w:rFonts w:ascii="Times New Roman" w:hAnsi="Times New Roman" w:cs="Times New Roman"/>
          <w:b/>
          <w:sz w:val="32"/>
          <w:szCs w:val="32"/>
        </w:rPr>
        <w:t>и</w:t>
      </w:r>
      <w:r w:rsidRPr="009E392F">
        <w:rPr>
          <w:rFonts w:ascii="Times New Roman" w:hAnsi="Times New Roman" w:cs="Times New Roman"/>
          <w:b/>
          <w:sz w:val="32"/>
          <w:szCs w:val="32"/>
        </w:rPr>
        <w:t>лагательных.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оба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ффик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lich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е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оги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бавля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ish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глий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: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sz w:val="32"/>
          <w:szCs w:val="32"/>
          <w:lang w:val="en-US"/>
        </w:rPr>
        <w:t>Das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Kleid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ist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nicht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richtig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blau,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aber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es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schimmert</w:t>
      </w:r>
      <w:r w:rsidR="009E392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bläulich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bläulich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=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blueish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н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ба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lich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ель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klein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=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small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kleinlich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=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stingy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miserly)</w:t>
      </w:r>
    </w:p>
    <w:p w:rsidR="00FF6F65" w:rsidRPr="009E392F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  <w:r w:rsidRPr="009E392F">
        <w:rPr>
          <w:rFonts w:ascii="Times New Roman" w:hAnsi="Times New Roman" w:cs="Times New Roman"/>
          <w:b/>
          <w:sz w:val="32"/>
          <w:szCs w:val="32"/>
        </w:rPr>
        <w:lastRenderedPageBreak/>
        <w:t>Образование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E392F">
        <w:rPr>
          <w:rFonts w:ascii="Times New Roman" w:hAnsi="Times New Roman" w:cs="Times New Roman"/>
          <w:b/>
          <w:sz w:val="32"/>
          <w:szCs w:val="32"/>
        </w:rPr>
        <w:t>немецких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E392F">
        <w:rPr>
          <w:rFonts w:ascii="Times New Roman" w:hAnsi="Times New Roman" w:cs="Times New Roman"/>
          <w:b/>
          <w:sz w:val="32"/>
          <w:szCs w:val="32"/>
        </w:rPr>
        <w:t>прилагательных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E392F">
        <w:rPr>
          <w:rFonts w:ascii="Times New Roman" w:hAnsi="Times New Roman" w:cs="Times New Roman"/>
          <w:b/>
          <w:sz w:val="32"/>
          <w:szCs w:val="32"/>
        </w:rPr>
        <w:t>от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E392F">
        <w:rPr>
          <w:rFonts w:ascii="Times New Roman" w:hAnsi="Times New Roman" w:cs="Times New Roman"/>
          <w:b/>
          <w:sz w:val="32"/>
          <w:szCs w:val="32"/>
        </w:rPr>
        <w:t>имен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E392F">
        <w:rPr>
          <w:rFonts w:ascii="Times New Roman" w:hAnsi="Times New Roman" w:cs="Times New Roman"/>
          <w:b/>
          <w:sz w:val="32"/>
          <w:szCs w:val="32"/>
        </w:rPr>
        <w:t>сущ</w:t>
      </w:r>
      <w:r w:rsidRPr="009E392F">
        <w:rPr>
          <w:rFonts w:ascii="Times New Roman" w:hAnsi="Times New Roman" w:cs="Times New Roman"/>
          <w:b/>
          <w:sz w:val="32"/>
          <w:szCs w:val="32"/>
        </w:rPr>
        <w:t>е</w:t>
      </w:r>
      <w:r w:rsidRPr="009E392F">
        <w:rPr>
          <w:rFonts w:ascii="Times New Roman" w:hAnsi="Times New Roman" w:cs="Times New Roman"/>
          <w:b/>
          <w:sz w:val="32"/>
          <w:szCs w:val="32"/>
        </w:rPr>
        <w:t>ствительных.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е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ительн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н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ите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-ing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ik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e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д.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а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ветствующ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ффик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-lich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ern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д.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ите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нч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e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с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падает.</w:t>
      </w: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блиц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ед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п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нч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ельных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38"/>
        <w:gridCol w:w="1916"/>
        <w:gridCol w:w="1685"/>
        <w:gridCol w:w="3601"/>
      </w:tblGrid>
      <w:tr w:rsidR="00FF6F65" w:rsidRPr="002A75D3" w:rsidTr="005D47B3">
        <w:trPr>
          <w:trHeight w:val="248"/>
          <w:tblHeader/>
        </w:trPr>
        <w:tc>
          <w:tcPr>
            <w:tcW w:w="1060" w:type="pct"/>
            <w:shd w:val="clear" w:color="auto" w:fill="auto"/>
            <w:tcMar>
              <w:top w:w="45" w:type="dxa"/>
              <w:left w:w="120" w:type="dxa"/>
              <w:bottom w:w="45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b/>
                <w:bCs/>
                <w:sz w:val="24"/>
                <w:szCs w:val="32"/>
                <w:lang w:val="en-US"/>
              </w:rPr>
              <w:t>О</w:t>
            </w:r>
            <w:r w:rsidRPr="002A75D3">
              <w:rPr>
                <w:rFonts w:ascii="Times New Roman" w:hAnsi="Times New Roman" w:cs="Times New Roman"/>
                <w:b/>
                <w:bCs/>
                <w:sz w:val="24"/>
                <w:szCs w:val="32"/>
              </w:rPr>
              <w:t>кончание</w:t>
            </w:r>
          </w:p>
        </w:tc>
        <w:tc>
          <w:tcPr>
            <w:tcW w:w="1048" w:type="pct"/>
            <w:shd w:val="clear" w:color="auto" w:fill="auto"/>
            <w:tcMar>
              <w:top w:w="45" w:type="dxa"/>
              <w:left w:w="120" w:type="dxa"/>
              <w:bottom w:w="45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b/>
                <w:bCs/>
                <w:sz w:val="24"/>
                <w:szCs w:val="32"/>
              </w:rPr>
              <w:t>Сущ.</w:t>
            </w:r>
          </w:p>
        </w:tc>
        <w:tc>
          <w:tcPr>
            <w:tcW w:w="922" w:type="pct"/>
            <w:shd w:val="clear" w:color="auto" w:fill="auto"/>
            <w:tcMar>
              <w:top w:w="45" w:type="dxa"/>
              <w:left w:w="120" w:type="dxa"/>
              <w:bottom w:w="45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b/>
                <w:bCs/>
                <w:sz w:val="24"/>
                <w:szCs w:val="32"/>
              </w:rPr>
              <w:t>Прил.</w:t>
            </w:r>
          </w:p>
        </w:tc>
        <w:tc>
          <w:tcPr>
            <w:tcW w:w="1970" w:type="pct"/>
            <w:shd w:val="clear" w:color="auto" w:fill="auto"/>
            <w:tcMar>
              <w:top w:w="45" w:type="dxa"/>
              <w:left w:w="120" w:type="dxa"/>
              <w:bottom w:w="45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b/>
                <w:bCs/>
                <w:sz w:val="24"/>
                <w:szCs w:val="32"/>
              </w:rPr>
              <w:t>Пример</w:t>
            </w:r>
          </w:p>
        </w:tc>
      </w:tr>
      <w:tr w:rsidR="00FF6F65" w:rsidRPr="002A75D3" w:rsidTr="005D47B3">
        <w:trPr>
          <w:trHeight w:val="248"/>
        </w:trPr>
        <w:tc>
          <w:tcPr>
            <w:tcW w:w="106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lich</w:t>
            </w:r>
          </w:p>
        </w:tc>
        <w:tc>
          <w:tcPr>
            <w:tcW w:w="1048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die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Feier</w:t>
            </w:r>
          </w:p>
        </w:tc>
        <w:tc>
          <w:tcPr>
            <w:tcW w:w="922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feier</w:t>
            </w:r>
            <w:r w:rsidRPr="002A75D3">
              <w:rPr>
                <w:rFonts w:ascii="Times New Roman" w:hAnsi="Times New Roman" w:cs="Times New Roman"/>
                <w:sz w:val="24"/>
                <w:szCs w:val="32"/>
                <w:u w:val="single"/>
              </w:rPr>
              <w:t>lich</w:t>
            </w:r>
          </w:p>
        </w:tc>
        <w:tc>
          <w:tcPr>
            <w:tcW w:w="197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eine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feierliche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Stimmung</w:t>
            </w:r>
          </w:p>
        </w:tc>
      </w:tr>
      <w:tr w:rsidR="00FF6F65" w:rsidRPr="002A75D3" w:rsidTr="005D47B3">
        <w:trPr>
          <w:trHeight w:val="232"/>
        </w:trPr>
        <w:tc>
          <w:tcPr>
            <w:tcW w:w="106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ig</w:t>
            </w:r>
          </w:p>
        </w:tc>
        <w:tc>
          <w:tcPr>
            <w:tcW w:w="1048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der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Schmutz</w:t>
            </w:r>
          </w:p>
        </w:tc>
        <w:tc>
          <w:tcPr>
            <w:tcW w:w="922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schmutz</w:t>
            </w:r>
            <w:r w:rsidRPr="002A75D3">
              <w:rPr>
                <w:rFonts w:ascii="Times New Roman" w:hAnsi="Times New Roman" w:cs="Times New Roman"/>
                <w:sz w:val="24"/>
                <w:szCs w:val="32"/>
                <w:u w:val="single"/>
              </w:rPr>
              <w:t>ig</w:t>
            </w:r>
          </w:p>
        </w:tc>
        <w:tc>
          <w:tcPr>
            <w:tcW w:w="197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die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schmutzige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Wäsche</w:t>
            </w:r>
          </w:p>
        </w:tc>
      </w:tr>
      <w:tr w:rsidR="00FF6F65" w:rsidRPr="002A75D3" w:rsidTr="005D47B3">
        <w:trPr>
          <w:trHeight w:val="248"/>
        </w:trPr>
        <w:tc>
          <w:tcPr>
            <w:tcW w:w="106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haft</w:t>
            </w:r>
          </w:p>
        </w:tc>
        <w:tc>
          <w:tcPr>
            <w:tcW w:w="1048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der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Traum</w:t>
            </w:r>
          </w:p>
        </w:tc>
        <w:tc>
          <w:tcPr>
            <w:tcW w:w="922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traum</w:t>
            </w:r>
            <w:r w:rsidRPr="002A75D3">
              <w:rPr>
                <w:rFonts w:ascii="Times New Roman" w:hAnsi="Times New Roman" w:cs="Times New Roman"/>
                <w:sz w:val="24"/>
                <w:szCs w:val="32"/>
                <w:u w:val="single"/>
              </w:rPr>
              <w:t>haft</w:t>
            </w:r>
          </w:p>
        </w:tc>
        <w:tc>
          <w:tcPr>
            <w:tcW w:w="197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ein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traumhafter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Abend</w:t>
            </w:r>
          </w:p>
        </w:tc>
      </w:tr>
      <w:tr w:rsidR="00FF6F65" w:rsidRPr="002A75D3" w:rsidTr="005D47B3">
        <w:trPr>
          <w:trHeight w:val="232"/>
        </w:trPr>
        <w:tc>
          <w:tcPr>
            <w:tcW w:w="106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sam</w:t>
            </w:r>
          </w:p>
        </w:tc>
        <w:tc>
          <w:tcPr>
            <w:tcW w:w="1048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die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Mühe</w:t>
            </w:r>
          </w:p>
        </w:tc>
        <w:tc>
          <w:tcPr>
            <w:tcW w:w="922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müh</w:t>
            </w:r>
            <w:r w:rsidRPr="002A75D3">
              <w:rPr>
                <w:rFonts w:ascii="Times New Roman" w:hAnsi="Times New Roman" w:cs="Times New Roman"/>
                <w:sz w:val="24"/>
                <w:szCs w:val="32"/>
                <w:u w:val="single"/>
              </w:rPr>
              <w:t>sam</w:t>
            </w:r>
          </w:p>
        </w:tc>
        <w:tc>
          <w:tcPr>
            <w:tcW w:w="197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eine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mühsame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Arbeit</w:t>
            </w:r>
          </w:p>
        </w:tc>
      </w:tr>
      <w:tr w:rsidR="00FF6F65" w:rsidRPr="002A75D3" w:rsidTr="005D47B3">
        <w:trPr>
          <w:trHeight w:val="248"/>
        </w:trPr>
        <w:tc>
          <w:tcPr>
            <w:tcW w:w="106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isch</w:t>
            </w:r>
          </w:p>
        </w:tc>
        <w:tc>
          <w:tcPr>
            <w:tcW w:w="1048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Europa</w:t>
            </w:r>
          </w:p>
        </w:tc>
        <w:tc>
          <w:tcPr>
            <w:tcW w:w="922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europä</w:t>
            </w:r>
            <w:r w:rsidRPr="002A75D3">
              <w:rPr>
                <w:rFonts w:ascii="Times New Roman" w:hAnsi="Times New Roman" w:cs="Times New Roman"/>
                <w:sz w:val="24"/>
                <w:szCs w:val="32"/>
                <w:u w:val="single"/>
              </w:rPr>
              <w:t>isch</w:t>
            </w:r>
          </w:p>
        </w:tc>
        <w:tc>
          <w:tcPr>
            <w:tcW w:w="197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ein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europäisches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Land</w:t>
            </w:r>
          </w:p>
        </w:tc>
      </w:tr>
      <w:tr w:rsidR="00FF6F65" w:rsidRPr="002A75D3" w:rsidTr="005D47B3">
        <w:trPr>
          <w:trHeight w:val="232"/>
        </w:trPr>
        <w:tc>
          <w:tcPr>
            <w:tcW w:w="106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-ern</w:t>
            </w:r>
          </w:p>
        </w:tc>
        <w:tc>
          <w:tcPr>
            <w:tcW w:w="1048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das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Holz</w:t>
            </w:r>
          </w:p>
        </w:tc>
        <w:tc>
          <w:tcPr>
            <w:tcW w:w="922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hölz</w:t>
            </w:r>
            <w:r w:rsidRPr="002A75D3">
              <w:rPr>
                <w:rFonts w:ascii="Times New Roman" w:hAnsi="Times New Roman" w:cs="Times New Roman"/>
                <w:sz w:val="24"/>
                <w:szCs w:val="32"/>
                <w:u w:val="single"/>
              </w:rPr>
              <w:t>ern</w:t>
            </w:r>
          </w:p>
        </w:tc>
        <w:tc>
          <w:tcPr>
            <w:tcW w:w="1970" w:type="pct"/>
            <w:shd w:val="clear" w:color="auto" w:fill="auto"/>
            <w:tcMar>
              <w:top w:w="6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FF6F65" w:rsidRPr="002A75D3" w:rsidRDefault="00FF6F65" w:rsidP="0025565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32"/>
              </w:rPr>
            </w:pP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eine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hölzerne</w:t>
            </w:r>
            <w:r w:rsidR="009E392F" w:rsidRPr="002A75D3">
              <w:rPr>
                <w:rFonts w:ascii="Times New Roman" w:hAnsi="Times New Roman" w:cs="Times New Roman"/>
                <w:sz w:val="24"/>
                <w:szCs w:val="32"/>
              </w:rPr>
              <w:t xml:space="preserve"> </w:t>
            </w:r>
            <w:r w:rsidRPr="002A75D3">
              <w:rPr>
                <w:rFonts w:ascii="Times New Roman" w:hAnsi="Times New Roman" w:cs="Times New Roman"/>
                <w:sz w:val="24"/>
                <w:szCs w:val="32"/>
              </w:rPr>
              <w:t>Brücke</w:t>
            </w:r>
          </w:p>
        </w:tc>
      </w:tr>
    </w:tbl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ец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е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е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глагольными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оконч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го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en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нч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е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7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c.239].</w:t>
      </w:r>
    </w:p>
    <w:p w:rsidR="00AA4AE1" w:rsidRPr="00C27EF5" w:rsidRDefault="00AA4AE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Style w:val="af6"/>
        <w:tblW w:w="5000" w:type="pct"/>
        <w:tblLook w:val="04A0" w:firstRow="1" w:lastRow="0" w:firstColumn="1" w:lastColumn="0" w:noHBand="0" w:noVBand="1"/>
      </w:tblPr>
      <w:tblGrid>
        <w:gridCol w:w="2573"/>
        <w:gridCol w:w="1462"/>
        <w:gridCol w:w="2310"/>
        <w:gridCol w:w="2771"/>
      </w:tblGrid>
      <w:tr w:rsidR="00FF6F65" w:rsidRPr="002A75D3" w:rsidTr="005D47B3">
        <w:tc>
          <w:tcPr>
            <w:tcW w:w="1411" w:type="pct"/>
          </w:tcPr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center"/>
              <w:rPr>
                <w:rFonts w:hint="default"/>
                <w:szCs w:val="32"/>
              </w:rPr>
            </w:pPr>
            <w:r w:rsidRPr="002A75D3">
              <w:rPr>
                <w:rFonts w:hint="default"/>
                <w:b/>
                <w:bCs/>
                <w:szCs w:val="32"/>
              </w:rPr>
              <w:t>Корень</w:t>
            </w:r>
            <w:r w:rsidR="009E392F" w:rsidRPr="002A75D3">
              <w:rPr>
                <w:rFonts w:hint="default"/>
                <w:b/>
                <w:bCs/>
                <w:szCs w:val="32"/>
              </w:rPr>
              <w:t xml:space="preserve"> </w:t>
            </w:r>
            <w:r w:rsidRPr="002A75D3">
              <w:rPr>
                <w:rFonts w:hint="default"/>
                <w:b/>
                <w:bCs/>
                <w:szCs w:val="32"/>
              </w:rPr>
              <w:t>слова</w:t>
            </w:r>
            <w:r w:rsidR="009E392F" w:rsidRPr="002A75D3">
              <w:rPr>
                <w:rFonts w:hint="default"/>
                <w:b/>
                <w:bCs/>
                <w:szCs w:val="32"/>
              </w:rPr>
              <w:t xml:space="preserve"> </w:t>
            </w:r>
            <w:r w:rsidRPr="002A75D3">
              <w:rPr>
                <w:rFonts w:hint="default"/>
                <w:b/>
                <w:bCs/>
                <w:szCs w:val="32"/>
              </w:rPr>
              <w:t>(существительное,</w:t>
            </w:r>
            <w:r w:rsidR="009E392F" w:rsidRPr="002A75D3">
              <w:rPr>
                <w:rFonts w:hint="default"/>
                <w:b/>
                <w:bCs/>
                <w:szCs w:val="32"/>
              </w:rPr>
              <w:t xml:space="preserve"> </w:t>
            </w:r>
            <w:r w:rsidRPr="002A75D3">
              <w:rPr>
                <w:rFonts w:hint="default"/>
                <w:b/>
                <w:bCs/>
                <w:szCs w:val="32"/>
              </w:rPr>
              <w:t>глагол,</w:t>
            </w:r>
            <w:r w:rsidR="009E392F" w:rsidRPr="002A75D3">
              <w:rPr>
                <w:rFonts w:hint="default"/>
                <w:b/>
                <w:bCs/>
                <w:szCs w:val="32"/>
              </w:rPr>
              <w:t xml:space="preserve"> </w:t>
            </w:r>
            <w:r w:rsidRPr="002A75D3">
              <w:rPr>
                <w:rFonts w:hint="default"/>
                <w:b/>
                <w:bCs/>
                <w:szCs w:val="32"/>
              </w:rPr>
              <w:t>наречие)</w:t>
            </w:r>
          </w:p>
        </w:tc>
        <w:tc>
          <w:tcPr>
            <w:tcW w:w="802" w:type="pct"/>
          </w:tcPr>
          <w:p w:rsidR="00FF6F65" w:rsidRPr="002A75D3" w:rsidRDefault="00FF6F65" w:rsidP="005D47B3">
            <w:pPr>
              <w:pStyle w:val="Normal0"/>
              <w:suppressAutoHyphens/>
              <w:jc w:val="center"/>
              <w:rPr>
                <w:rFonts w:hint="default"/>
                <w:b/>
                <w:bCs/>
                <w:szCs w:val="32"/>
              </w:rPr>
            </w:pP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center"/>
              <w:rPr>
                <w:rFonts w:hint="default"/>
                <w:szCs w:val="32"/>
              </w:rPr>
            </w:pPr>
            <w:r w:rsidRPr="002A75D3">
              <w:rPr>
                <w:rFonts w:hint="default"/>
                <w:b/>
                <w:bCs/>
                <w:szCs w:val="32"/>
              </w:rPr>
              <w:t>Суффикс</w:t>
            </w:r>
          </w:p>
        </w:tc>
        <w:tc>
          <w:tcPr>
            <w:tcW w:w="1267" w:type="pct"/>
          </w:tcPr>
          <w:p w:rsidR="00FF6F65" w:rsidRPr="002A75D3" w:rsidRDefault="00FF6F65" w:rsidP="005D47B3">
            <w:pPr>
              <w:pStyle w:val="Normal0"/>
              <w:suppressAutoHyphens/>
              <w:jc w:val="center"/>
              <w:rPr>
                <w:rFonts w:hint="default"/>
                <w:b/>
                <w:bCs/>
                <w:szCs w:val="32"/>
              </w:rPr>
            </w:pP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center"/>
              <w:rPr>
                <w:rFonts w:hint="default"/>
                <w:szCs w:val="32"/>
              </w:rPr>
            </w:pPr>
            <w:r w:rsidRPr="002A75D3">
              <w:rPr>
                <w:rFonts w:hint="default"/>
                <w:b/>
                <w:bCs/>
                <w:szCs w:val="32"/>
              </w:rPr>
              <w:t>Прилагательное</w:t>
            </w:r>
          </w:p>
        </w:tc>
        <w:tc>
          <w:tcPr>
            <w:tcW w:w="1520" w:type="pct"/>
          </w:tcPr>
          <w:p w:rsidR="00FF6F65" w:rsidRPr="002A75D3" w:rsidRDefault="00FF6F65" w:rsidP="005D47B3">
            <w:pPr>
              <w:pStyle w:val="Normal0"/>
              <w:suppressAutoHyphens/>
              <w:jc w:val="center"/>
              <w:rPr>
                <w:rFonts w:hint="default"/>
                <w:b/>
                <w:bCs/>
                <w:szCs w:val="32"/>
              </w:rPr>
            </w:pP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center"/>
              <w:rPr>
                <w:rFonts w:hint="default"/>
                <w:szCs w:val="32"/>
              </w:rPr>
            </w:pPr>
            <w:r w:rsidRPr="002A75D3">
              <w:rPr>
                <w:rFonts w:hint="default"/>
                <w:b/>
                <w:bCs/>
                <w:szCs w:val="32"/>
              </w:rPr>
              <w:t>Перевод</w:t>
            </w:r>
          </w:p>
        </w:tc>
      </w:tr>
      <w:tr w:rsidR="00FF6F65" w:rsidRPr="002A75D3" w:rsidTr="005D47B3">
        <w:tc>
          <w:tcPr>
            <w:tcW w:w="1411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/>
                <w:i/>
                <w:iCs/>
                <w:sz w:val="24"/>
                <w:szCs w:val="32"/>
                <w:lang w:val="en-US"/>
              </w:rPr>
              <w:t>brauchen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  <w:lang w:val="en-US"/>
              </w:rPr>
            </w:pPr>
            <w:r w:rsidRPr="002A75D3">
              <w:rPr>
                <w:i/>
                <w:iCs/>
                <w:szCs w:val="32"/>
                <w:lang w:val="en-US"/>
              </w:rPr>
              <w:t>essen</w:t>
            </w:r>
          </w:p>
          <w:p w:rsidR="00FF6F65" w:rsidRPr="002A75D3" w:rsidRDefault="00FF6F65" w:rsidP="00AD3628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i/>
                <w:iCs/>
                <w:szCs w:val="32"/>
                <w:lang w:val="en-US"/>
              </w:rPr>
              <w:t>halten</w:t>
            </w:r>
          </w:p>
        </w:tc>
        <w:tc>
          <w:tcPr>
            <w:tcW w:w="802" w:type="pct"/>
            <w:vAlign w:val="bottom"/>
          </w:tcPr>
          <w:p w:rsidR="00FF6F65" w:rsidRPr="002A75D3" w:rsidRDefault="00FF6F65" w:rsidP="005D47B3">
            <w:pPr>
              <w:pStyle w:val="Normal0"/>
              <w:suppressAutoHyphens/>
              <w:jc w:val="both"/>
              <w:rPr>
                <w:rStyle w:val="afb"/>
                <w:rFonts w:hint="default"/>
                <w:szCs w:val="32"/>
                <w:bdr w:val="none" w:sz="0" w:space="0" w:color="auto" w:frame="1"/>
              </w:rPr>
            </w:pPr>
            <w:r w:rsidRPr="002A75D3">
              <w:rPr>
                <w:rStyle w:val="afb"/>
                <w:rFonts w:hint="default"/>
                <w:szCs w:val="32"/>
                <w:bdr w:val="none" w:sz="0" w:space="0" w:color="auto" w:frame="1"/>
              </w:rPr>
              <w:t>-bar</w:t>
            </w:r>
          </w:p>
          <w:p w:rsidR="00FF6F65" w:rsidRPr="002A75D3" w:rsidRDefault="00FF6F65" w:rsidP="005D47B3">
            <w:pPr>
              <w:pStyle w:val="Normal0"/>
              <w:suppressAutoHyphens/>
              <w:jc w:val="both"/>
              <w:rPr>
                <w:rFonts w:hint="default"/>
                <w:b/>
                <w:bCs/>
                <w:szCs w:val="32"/>
                <w:bdr w:val="none" w:sz="0" w:space="0" w:color="auto" w:frame="1"/>
              </w:rPr>
            </w:pP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</w:p>
        </w:tc>
        <w:tc>
          <w:tcPr>
            <w:tcW w:w="1267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brauch</w:t>
            </w:r>
            <w:r w:rsidRPr="002A75D3">
              <w:rPr>
                <w:rFonts w:ascii="Times New Roman" w:hAnsi="Times New Roman"/>
                <w:b/>
                <w:bCs/>
                <w:sz w:val="24"/>
                <w:szCs w:val="32"/>
                <w:lang w:val="en-US"/>
              </w:rPr>
              <w:t>bar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  <w:lang w:val="en-US"/>
              </w:rPr>
            </w:pPr>
            <w:r w:rsidRPr="002A75D3">
              <w:rPr>
                <w:szCs w:val="32"/>
                <w:lang w:val="en-US"/>
              </w:rPr>
              <w:t>ess</w:t>
            </w:r>
            <w:r w:rsidRPr="002A75D3">
              <w:rPr>
                <w:b/>
                <w:bCs/>
                <w:szCs w:val="32"/>
                <w:lang w:val="en-US"/>
              </w:rPr>
              <w:t>bar</w:t>
            </w:r>
          </w:p>
          <w:p w:rsidR="00FF6F65" w:rsidRPr="002A75D3" w:rsidRDefault="00FF6F65" w:rsidP="00AD3628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  <w:lang w:val="en-US"/>
              </w:rPr>
              <w:t>halt</w:t>
            </w:r>
            <w:r w:rsidRPr="002A75D3">
              <w:rPr>
                <w:b/>
                <w:bCs/>
                <w:szCs w:val="32"/>
                <w:lang w:val="en-US"/>
              </w:rPr>
              <w:t>bar</w:t>
            </w:r>
          </w:p>
        </w:tc>
        <w:tc>
          <w:tcPr>
            <w:tcW w:w="1520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2A75D3">
              <w:rPr>
                <w:rFonts w:ascii="Times New Roman" w:hAnsi="Times New Roman"/>
                <w:sz w:val="24"/>
                <w:szCs w:val="32"/>
              </w:rPr>
              <w:t>полезный/пригодный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t>съедобный</w:t>
            </w:r>
          </w:p>
          <w:p w:rsidR="00FF6F65" w:rsidRPr="002A75D3" w:rsidRDefault="00AD3628" w:rsidP="00AD3628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t>прочный</w:t>
            </w:r>
          </w:p>
        </w:tc>
      </w:tr>
      <w:tr w:rsidR="00FF6F65" w:rsidRPr="002A75D3" w:rsidTr="005D47B3">
        <w:tc>
          <w:tcPr>
            <w:tcW w:w="1411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die</w:t>
            </w:r>
            <w:r w:rsidR="009E392F" w:rsidRPr="002A75D3">
              <w:rPr>
                <w:rFonts w:ascii="Times New Roman" w:hAnsi="Times New Roman"/>
                <w:sz w:val="24"/>
                <w:szCs w:val="32"/>
                <w:lang w:val="en-US"/>
              </w:rPr>
              <w:t xml:space="preserve"> </w:t>
            </w: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Aktualität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  <w:lang w:val="en-US"/>
              </w:rPr>
            </w:pPr>
            <w:r w:rsidRPr="002A75D3">
              <w:rPr>
                <w:szCs w:val="32"/>
                <w:lang w:val="en-US"/>
              </w:rPr>
              <w:t>das</w:t>
            </w:r>
            <w:r w:rsidR="009E392F" w:rsidRPr="002A75D3">
              <w:rPr>
                <w:szCs w:val="32"/>
                <w:lang w:val="en-US"/>
              </w:rPr>
              <w:t xml:space="preserve"> </w:t>
            </w:r>
            <w:r w:rsidRPr="002A75D3">
              <w:rPr>
                <w:szCs w:val="32"/>
                <w:lang w:val="en-US"/>
              </w:rPr>
              <w:t>Institut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  <w:lang w:val="en-US"/>
              </w:rPr>
            </w:pPr>
            <w:r w:rsidRPr="002A75D3">
              <w:rPr>
                <w:rFonts w:hint="default"/>
                <w:szCs w:val="32"/>
                <w:lang w:val="en-US"/>
              </w:rPr>
              <w:t>die</w:t>
            </w:r>
            <w:r w:rsidR="009E392F" w:rsidRPr="002A75D3">
              <w:rPr>
                <w:rFonts w:hint="default"/>
                <w:szCs w:val="32"/>
                <w:lang w:val="en-US"/>
              </w:rPr>
              <w:t xml:space="preserve"> </w:t>
            </w:r>
            <w:r w:rsidRPr="002A75D3">
              <w:rPr>
                <w:rFonts w:hint="default"/>
                <w:szCs w:val="32"/>
                <w:lang w:val="en-US"/>
              </w:rPr>
              <w:t>Kultur</w:t>
            </w:r>
          </w:p>
        </w:tc>
        <w:tc>
          <w:tcPr>
            <w:tcW w:w="802" w:type="pct"/>
            <w:vAlign w:val="bottom"/>
          </w:tcPr>
          <w:p w:rsidR="00FF6F65" w:rsidRPr="002A75D3" w:rsidRDefault="00FF6F65" w:rsidP="005D47B3">
            <w:pPr>
              <w:pStyle w:val="Normal0"/>
              <w:suppressAutoHyphens/>
              <w:jc w:val="both"/>
              <w:rPr>
                <w:rStyle w:val="afb"/>
                <w:rFonts w:hint="default"/>
                <w:szCs w:val="32"/>
                <w:bdr w:val="none" w:sz="0" w:space="0" w:color="auto" w:frame="1"/>
              </w:rPr>
            </w:pPr>
            <w:r w:rsidRPr="002A75D3">
              <w:rPr>
                <w:rStyle w:val="afb"/>
                <w:rFonts w:hint="default"/>
                <w:szCs w:val="32"/>
                <w:bdr w:val="none" w:sz="0" w:space="0" w:color="auto" w:frame="1"/>
              </w:rPr>
              <w:t>-ell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</w:p>
        </w:tc>
        <w:tc>
          <w:tcPr>
            <w:tcW w:w="1267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2A75D3">
              <w:rPr>
                <w:rFonts w:ascii="Times New Roman" w:hAnsi="Times New Roman"/>
                <w:sz w:val="24"/>
                <w:szCs w:val="32"/>
              </w:rPr>
              <w:t>aktu</w:t>
            </w:r>
            <w:r w:rsidRPr="002A75D3">
              <w:rPr>
                <w:rFonts w:ascii="Times New Roman" w:hAnsi="Times New Roman"/>
                <w:b/>
                <w:bCs/>
                <w:sz w:val="24"/>
                <w:szCs w:val="32"/>
              </w:rPr>
              <w:t>ell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t>institution</w:t>
            </w:r>
            <w:r w:rsidRPr="002A75D3">
              <w:rPr>
                <w:b/>
                <w:bCs/>
                <w:szCs w:val="32"/>
              </w:rPr>
              <w:t>ell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  <w:r w:rsidRPr="002A75D3">
              <w:rPr>
                <w:rFonts w:hint="default"/>
                <w:szCs w:val="32"/>
              </w:rPr>
              <w:t>kultur</w:t>
            </w:r>
            <w:r w:rsidRPr="002A75D3">
              <w:rPr>
                <w:rFonts w:hint="default"/>
                <w:b/>
                <w:bCs/>
                <w:szCs w:val="32"/>
              </w:rPr>
              <w:t>ell</w:t>
            </w:r>
          </w:p>
        </w:tc>
        <w:tc>
          <w:tcPr>
            <w:tcW w:w="1520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2A75D3">
              <w:rPr>
                <w:rFonts w:ascii="Times New Roman" w:hAnsi="Times New Roman"/>
                <w:sz w:val="24"/>
                <w:szCs w:val="32"/>
              </w:rPr>
              <w:t>текущий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t>текущий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  <w:r w:rsidRPr="002A75D3">
              <w:rPr>
                <w:rFonts w:hint="default"/>
                <w:szCs w:val="32"/>
              </w:rPr>
              <w:t>культурный</w:t>
            </w:r>
          </w:p>
        </w:tc>
      </w:tr>
      <w:tr w:rsidR="00FF6F65" w:rsidRPr="002A75D3" w:rsidTr="005D47B3">
        <w:tc>
          <w:tcPr>
            <w:tcW w:w="1411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die</w:t>
            </w:r>
            <w:r w:rsidR="009E392F" w:rsidRPr="002A75D3">
              <w:rPr>
                <w:rFonts w:ascii="Times New Roman" w:hAnsi="Times New Roman"/>
                <w:sz w:val="24"/>
                <w:szCs w:val="32"/>
                <w:lang w:val="en-US"/>
              </w:rPr>
              <w:t xml:space="preserve"> </w:t>
            </w: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Fabel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  <w:lang w:val="en-US"/>
              </w:rPr>
            </w:pPr>
            <w:r w:rsidRPr="002A75D3">
              <w:rPr>
                <w:szCs w:val="32"/>
                <w:lang w:val="en-US"/>
              </w:rPr>
              <w:t>das</w:t>
            </w:r>
            <w:r w:rsidR="009E392F" w:rsidRPr="002A75D3">
              <w:rPr>
                <w:szCs w:val="32"/>
                <w:lang w:val="en-US"/>
              </w:rPr>
              <w:t xml:space="preserve"> </w:t>
            </w:r>
            <w:r w:rsidRPr="002A75D3">
              <w:rPr>
                <w:szCs w:val="32"/>
                <w:lang w:val="en-US"/>
              </w:rPr>
              <w:t>Leben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  <w:lang w:val="en-US"/>
              </w:rPr>
            </w:pPr>
            <w:r w:rsidRPr="002A75D3">
              <w:rPr>
                <w:rFonts w:hint="default"/>
                <w:szCs w:val="32"/>
                <w:lang w:val="en-US"/>
              </w:rPr>
              <w:t>die</w:t>
            </w:r>
            <w:r w:rsidR="009E392F" w:rsidRPr="002A75D3">
              <w:rPr>
                <w:rFonts w:hint="default"/>
                <w:szCs w:val="32"/>
                <w:lang w:val="en-US"/>
              </w:rPr>
              <w:t xml:space="preserve"> </w:t>
            </w:r>
            <w:r w:rsidRPr="002A75D3">
              <w:rPr>
                <w:rFonts w:hint="default"/>
                <w:szCs w:val="32"/>
                <w:lang w:val="en-US"/>
              </w:rPr>
              <w:t>Tugend</w:t>
            </w:r>
          </w:p>
        </w:tc>
        <w:tc>
          <w:tcPr>
            <w:tcW w:w="802" w:type="pct"/>
            <w:vAlign w:val="bottom"/>
          </w:tcPr>
          <w:p w:rsidR="00FF6F65" w:rsidRPr="002A75D3" w:rsidRDefault="00FF6F65" w:rsidP="005D47B3">
            <w:pPr>
              <w:pStyle w:val="Normal0"/>
              <w:suppressAutoHyphens/>
              <w:jc w:val="both"/>
              <w:rPr>
                <w:rStyle w:val="afb"/>
                <w:rFonts w:hint="default"/>
                <w:szCs w:val="32"/>
                <w:bdr w:val="none" w:sz="0" w:space="0" w:color="auto" w:frame="1"/>
              </w:rPr>
            </w:pPr>
            <w:r w:rsidRPr="002A75D3">
              <w:rPr>
                <w:rStyle w:val="afb"/>
                <w:rFonts w:hint="default"/>
                <w:szCs w:val="32"/>
                <w:bdr w:val="none" w:sz="0" w:space="0" w:color="auto" w:frame="1"/>
              </w:rPr>
              <w:t>-haft</w:t>
            </w:r>
          </w:p>
          <w:p w:rsidR="00FF6F65" w:rsidRPr="002A75D3" w:rsidRDefault="00FF6F65" w:rsidP="005D47B3">
            <w:pPr>
              <w:pStyle w:val="Normal0"/>
              <w:suppressAutoHyphens/>
              <w:jc w:val="both"/>
              <w:rPr>
                <w:rFonts w:hint="default"/>
                <w:szCs w:val="32"/>
              </w:rPr>
            </w:pP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</w:p>
        </w:tc>
        <w:tc>
          <w:tcPr>
            <w:tcW w:w="1267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fabel</w:t>
            </w:r>
            <w:r w:rsidRPr="002A75D3">
              <w:rPr>
                <w:rFonts w:ascii="Times New Roman" w:hAnsi="Times New Roman"/>
                <w:b/>
                <w:bCs/>
                <w:sz w:val="24"/>
                <w:szCs w:val="32"/>
                <w:lang w:val="en-US"/>
              </w:rPr>
              <w:t>haft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  <w:lang w:val="en-US"/>
              </w:rPr>
            </w:pPr>
            <w:r w:rsidRPr="002A75D3">
              <w:rPr>
                <w:szCs w:val="32"/>
                <w:lang w:val="en-US"/>
              </w:rPr>
              <w:t>leb</w:t>
            </w:r>
            <w:r w:rsidRPr="002A75D3">
              <w:rPr>
                <w:b/>
                <w:bCs/>
                <w:szCs w:val="32"/>
                <w:lang w:val="en-US"/>
              </w:rPr>
              <w:t>haft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  <w:r w:rsidRPr="002A75D3">
              <w:rPr>
                <w:rFonts w:hint="default"/>
                <w:szCs w:val="32"/>
                <w:lang w:val="en-US"/>
              </w:rPr>
              <w:t>tugend</w:t>
            </w:r>
            <w:r w:rsidRPr="002A75D3">
              <w:rPr>
                <w:rFonts w:hint="default"/>
                <w:b/>
                <w:bCs/>
                <w:szCs w:val="32"/>
                <w:lang w:val="en-US"/>
              </w:rPr>
              <w:t>haft</w:t>
            </w:r>
          </w:p>
        </w:tc>
        <w:tc>
          <w:tcPr>
            <w:tcW w:w="1520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2A75D3">
              <w:rPr>
                <w:rFonts w:ascii="Times New Roman" w:hAnsi="Times New Roman"/>
                <w:sz w:val="24"/>
                <w:szCs w:val="32"/>
              </w:rPr>
              <w:t>Потрясающий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t>оживленный</w:t>
            </w:r>
          </w:p>
          <w:p w:rsidR="00FF6F65" w:rsidRPr="002A75D3" w:rsidRDefault="00FF6F65" w:rsidP="00AD3628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t>добродетель</w:t>
            </w:r>
            <w:r w:rsidR="00AD3628" w:rsidRPr="002A75D3">
              <w:rPr>
                <w:szCs w:val="32"/>
              </w:rPr>
              <w:t>ный</w:t>
            </w:r>
          </w:p>
        </w:tc>
      </w:tr>
      <w:tr w:rsidR="00FF6F65" w:rsidRPr="002A75D3" w:rsidTr="005D47B3">
        <w:tc>
          <w:tcPr>
            <w:tcW w:w="1411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/>
                <w:sz w:val="24"/>
                <w:szCs w:val="32"/>
                <w:u w:val="single"/>
                <w:lang w:val="en-US"/>
              </w:rPr>
              <w:t>dort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  <w:lang w:val="en-US"/>
              </w:rPr>
            </w:pPr>
            <w:r w:rsidRPr="002A75D3">
              <w:rPr>
                <w:szCs w:val="32"/>
                <w:u w:val="single"/>
                <w:lang w:val="en-US"/>
              </w:rPr>
              <w:t>heute</w:t>
            </w:r>
          </w:p>
          <w:p w:rsidR="00FF6F65" w:rsidRPr="002A75D3" w:rsidRDefault="00FF6F65" w:rsidP="001F3D88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rStyle w:val="aff9"/>
                <w:szCs w:val="32"/>
                <w:bdr w:val="none" w:sz="0" w:space="0" w:color="auto" w:frame="1"/>
                <w:lang w:val="en-US"/>
              </w:rPr>
              <w:t>protzen</w:t>
            </w:r>
          </w:p>
        </w:tc>
        <w:tc>
          <w:tcPr>
            <w:tcW w:w="802" w:type="pct"/>
            <w:vAlign w:val="bottom"/>
          </w:tcPr>
          <w:p w:rsidR="00FF6F65" w:rsidRPr="002A75D3" w:rsidRDefault="00FF6F65" w:rsidP="005D47B3">
            <w:pPr>
              <w:pStyle w:val="Normal0"/>
              <w:suppressAutoHyphens/>
              <w:jc w:val="both"/>
              <w:rPr>
                <w:rStyle w:val="afb"/>
                <w:rFonts w:hint="default"/>
                <w:szCs w:val="32"/>
                <w:bdr w:val="none" w:sz="0" w:space="0" w:color="auto" w:frame="1"/>
              </w:rPr>
            </w:pPr>
            <w:r w:rsidRPr="002A75D3">
              <w:rPr>
                <w:rStyle w:val="afb"/>
                <w:rFonts w:hint="default"/>
                <w:szCs w:val="32"/>
                <w:bdr w:val="none" w:sz="0" w:space="0" w:color="auto" w:frame="1"/>
              </w:rPr>
              <w:t>-ig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</w:p>
        </w:tc>
        <w:tc>
          <w:tcPr>
            <w:tcW w:w="1267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dort</w:t>
            </w:r>
            <w:r w:rsidRPr="002A75D3">
              <w:rPr>
                <w:rFonts w:ascii="Times New Roman" w:hAnsi="Times New Roman"/>
                <w:b/>
                <w:bCs/>
                <w:sz w:val="24"/>
                <w:szCs w:val="32"/>
                <w:lang w:val="en-US"/>
              </w:rPr>
              <w:t>ig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  <w:lang w:val="en-US"/>
              </w:rPr>
            </w:pPr>
            <w:r w:rsidRPr="002A75D3">
              <w:rPr>
                <w:szCs w:val="32"/>
                <w:lang w:val="en-US"/>
              </w:rPr>
              <w:t>heut</w:t>
            </w:r>
            <w:r w:rsidRPr="002A75D3">
              <w:rPr>
                <w:b/>
                <w:bCs/>
                <w:szCs w:val="32"/>
                <w:lang w:val="en-US"/>
              </w:rPr>
              <w:t>ig</w:t>
            </w:r>
          </w:p>
          <w:p w:rsidR="00FF6F65" w:rsidRPr="002A75D3" w:rsidRDefault="00FF6F65" w:rsidP="001F3D88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  <w:lang w:val="en-US"/>
              </w:rPr>
              <w:t>prot</w:t>
            </w:r>
            <w:r w:rsidRPr="002A75D3">
              <w:rPr>
                <w:b/>
                <w:bCs/>
                <w:szCs w:val="32"/>
                <w:lang w:val="en-US"/>
              </w:rPr>
              <w:t>zig</w:t>
            </w:r>
          </w:p>
        </w:tc>
        <w:tc>
          <w:tcPr>
            <w:tcW w:w="1520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2A75D3">
              <w:rPr>
                <w:rFonts w:ascii="Times New Roman" w:hAnsi="Times New Roman"/>
                <w:sz w:val="24"/>
                <w:szCs w:val="32"/>
              </w:rPr>
              <w:t>местный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t>сегодняшний</w:t>
            </w:r>
          </w:p>
          <w:p w:rsidR="00FF6F65" w:rsidRPr="002A75D3" w:rsidRDefault="001F3D88" w:rsidP="001F3D88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t>шикарный</w:t>
            </w:r>
          </w:p>
        </w:tc>
      </w:tr>
      <w:tr w:rsidR="00FF6F65" w:rsidRPr="002A75D3" w:rsidTr="005D47B3">
        <w:tc>
          <w:tcPr>
            <w:tcW w:w="1411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das</w:t>
            </w:r>
            <w:r w:rsidR="009E392F" w:rsidRPr="002A75D3">
              <w:rPr>
                <w:rFonts w:ascii="Times New Roman" w:hAnsi="Times New Roman"/>
                <w:sz w:val="24"/>
                <w:szCs w:val="32"/>
                <w:lang w:val="en-US"/>
              </w:rPr>
              <w:t xml:space="preserve"> </w:t>
            </w: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Kind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  <w:lang w:val="en-US"/>
              </w:rPr>
            </w:pPr>
            <w:r w:rsidRPr="002A75D3">
              <w:rPr>
                <w:szCs w:val="32"/>
                <w:lang w:val="en-US"/>
              </w:rPr>
              <w:t>Portugal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  <w:r w:rsidRPr="002A75D3">
              <w:rPr>
                <w:rFonts w:hint="default"/>
                <w:i/>
                <w:iCs/>
                <w:szCs w:val="32"/>
                <w:lang w:val="en-US"/>
              </w:rPr>
              <w:t>verführen</w:t>
            </w:r>
          </w:p>
        </w:tc>
        <w:tc>
          <w:tcPr>
            <w:tcW w:w="802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2A75D3">
              <w:rPr>
                <w:rStyle w:val="afb"/>
                <w:rFonts w:ascii="Times New Roman" w:hAnsi="Times New Roman"/>
                <w:sz w:val="24"/>
                <w:szCs w:val="32"/>
                <w:bdr w:val="none" w:sz="0" w:space="0" w:color="auto" w:frame="1"/>
              </w:rPr>
              <w:t>-isch</w:t>
            </w:r>
          </w:p>
          <w:p w:rsidR="00FF6F65" w:rsidRPr="002A75D3" w:rsidRDefault="00FF6F65" w:rsidP="005D47B3">
            <w:pPr>
              <w:pStyle w:val="Normal0"/>
              <w:suppressAutoHyphens/>
              <w:jc w:val="both"/>
              <w:rPr>
                <w:rStyle w:val="afb"/>
                <w:rFonts w:hint="default"/>
                <w:szCs w:val="32"/>
                <w:bdr w:val="none" w:sz="0" w:space="0" w:color="auto" w:frame="1"/>
              </w:rPr>
            </w:pPr>
            <w:r w:rsidRPr="002A75D3">
              <w:rPr>
                <w:rStyle w:val="afb"/>
                <w:rFonts w:hint="default"/>
                <w:szCs w:val="32"/>
                <w:bdr w:val="none" w:sz="0" w:space="0" w:color="auto" w:frame="1"/>
              </w:rPr>
              <w:t>-erisch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</w:p>
        </w:tc>
        <w:tc>
          <w:tcPr>
            <w:tcW w:w="1267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2A75D3">
              <w:rPr>
                <w:rFonts w:ascii="Times New Roman" w:hAnsi="Times New Roman"/>
                <w:sz w:val="24"/>
                <w:szCs w:val="32"/>
              </w:rPr>
              <w:t>kind</w:t>
            </w:r>
            <w:r w:rsidRPr="002A75D3">
              <w:rPr>
                <w:rFonts w:ascii="Times New Roman" w:hAnsi="Times New Roman"/>
                <w:b/>
                <w:bCs/>
                <w:sz w:val="24"/>
                <w:szCs w:val="32"/>
              </w:rPr>
              <w:t>isch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t>portugies</w:t>
            </w:r>
            <w:r w:rsidRPr="002A75D3">
              <w:rPr>
                <w:b/>
                <w:bCs/>
                <w:szCs w:val="32"/>
              </w:rPr>
              <w:t>isch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  <w:r w:rsidRPr="002A75D3">
              <w:rPr>
                <w:rFonts w:hint="default"/>
                <w:szCs w:val="32"/>
              </w:rPr>
              <w:t>verführ</w:t>
            </w:r>
            <w:r w:rsidRPr="002A75D3">
              <w:rPr>
                <w:rFonts w:hint="default"/>
                <w:b/>
                <w:bCs/>
                <w:szCs w:val="32"/>
              </w:rPr>
              <w:t>erisch</w:t>
            </w:r>
          </w:p>
        </w:tc>
        <w:tc>
          <w:tcPr>
            <w:tcW w:w="1520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2A75D3">
              <w:rPr>
                <w:rFonts w:ascii="Times New Roman" w:hAnsi="Times New Roman"/>
                <w:sz w:val="24"/>
                <w:szCs w:val="32"/>
              </w:rPr>
              <w:t>детский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t>португальский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  <w:r w:rsidRPr="002A75D3">
              <w:rPr>
                <w:rFonts w:hint="default"/>
                <w:szCs w:val="32"/>
              </w:rPr>
              <w:t>соблазнительный</w:t>
            </w:r>
          </w:p>
        </w:tc>
      </w:tr>
      <w:tr w:rsidR="00FF6F65" w:rsidRPr="002A75D3" w:rsidTr="005D47B3">
        <w:tc>
          <w:tcPr>
            <w:tcW w:w="1411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die</w:t>
            </w:r>
            <w:r w:rsidR="009E392F" w:rsidRPr="002A75D3">
              <w:rPr>
                <w:rFonts w:ascii="Times New Roman" w:hAnsi="Times New Roman"/>
                <w:sz w:val="24"/>
                <w:szCs w:val="32"/>
                <w:lang w:val="en-US"/>
              </w:rPr>
              <w:t xml:space="preserve"> </w:t>
            </w: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Aktivität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  <w:lang w:val="en-US"/>
              </w:rPr>
            </w:pPr>
            <w:r w:rsidRPr="002A75D3">
              <w:rPr>
                <w:szCs w:val="32"/>
                <w:lang w:val="en-US"/>
              </w:rPr>
              <w:lastRenderedPageBreak/>
              <w:t>die</w:t>
            </w:r>
            <w:r w:rsidR="009E392F" w:rsidRPr="002A75D3">
              <w:rPr>
                <w:szCs w:val="32"/>
                <w:lang w:val="en-US"/>
              </w:rPr>
              <w:t xml:space="preserve"> </w:t>
            </w:r>
            <w:r w:rsidRPr="002A75D3">
              <w:rPr>
                <w:szCs w:val="32"/>
                <w:lang w:val="en-US"/>
              </w:rPr>
              <w:t>Naivität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  <w:lang w:val="en-US"/>
              </w:rPr>
            </w:pPr>
            <w:r w:rsidRPr="002A75D3">
              <w:rPr>
                <w:rFonts w:hint="default"/>
                <w:szCs w:val="32"/>
                <w:lang w:val="en-US"/>
              </w:rPr>
              <w:t>die</w:t>
            </w:r>
            <w:r w:rsidR="009E392F" w:rsidRPr="002A75D3">
              <w:rPr>
                <w:rFonts w:hint="default"/>
                <w:szCs w:val="32"/>
                <w:lang w:val="en-US"/>
              </w:rPr>
              <w:t xml:space="preserve"> </w:t>
            </w:r>
            <w:r w:rsidRPr="002A75D3">
              <w:rPr>
                <w:rFonts w:hint="default"/>
                <w:szCs w:val="32"/>
                <w:lang w:val="en-US"/>
              </w:rPr>
              <w:t>Produktion</w:t>
            </w:r>
          </w:p>
        </w:tc>
        <w:tc>
          <w:tcPr>
            <w:tcW w:w="802" w:type="pct"/>
            <w:vAlign w:val="bottom"/>
          </w:tcPr>
          <w:p w:rsidR="00FF6F65" w:rsidRPr="002A75D3" w:rsidRDefault="00FF6F65" w:rsidP="005D47B3">
            <w:pPr>
              <w:pStyle w:val="Normal0"/>
              <w:suppressAutoHyphens/>
              <w:jc w:val="both"/>
              <w:rPr>
                <w:rStyle w:val="afb"/>
                <w:rFonts w:hint="default"/>
                <w:szCs w:val="32"/>
                <w:bdr w:val="none" w:sz="0" w:space="0" w:color="auto" w:frame="1"/>
              </w:rPr>
            </w:pPr>
            <w:r w:rsidRPr="002A75D3">
              <w:rPr>
                <w:rStyle w:val="afb"/>
                <w:rFonts w:hint="default"/>
                <w:szCs w:val="32"/>
                <w:bdr w:val="none" w:sz="0" w:space="0" w:color="auto" w:frame="1"/>
              </w:rPr>
              <w:lastRenderedPageBreak/>
              <w:t>-iv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</w:p>
        </w:tc>
        <w:tc>
          <w:tcPr>
            <w:tcW w:w="1267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2A75D3">
              <w:rPr>
                <w:rFonts w:ascii="Times New Roman" w:hAnsi="Times New Roman"/>
                <w:sz w:val="24"/>
                <w:szCs w:val="32"/>
              </w:rPr>
              <w:lastRenderedPageBreak/>
              <w:t>akt</w:t>
            </w:r>
            <w:r w:rsidRPr="002A75D3">
              <w:rPr>
                <w:rFonts w:ascii="Times New Roman" w:hAnsi="Times New Roman"/>
                <w:b/>
                <w:bCs/>
                <w:sz w:val="24"/>
                <w:szCs w:val="32"/>
              </w:rPr>
              <w:t>iv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lastRenderedPageBreak/>
              <w:t>na</w:t>
            </w:r>
            <w:r w:rsidRPr="002A75D3">
              <w:rPr>
                <w:b/>
                <w:bCs/>
                <w:szCs w:val="32"/>
              </w:rPr>
              <w:t>iv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  <w:r w:rsidRPr="002A75D3">
              <w:rPr>
                <w:rFonts w:hint="default"/>
                <w:szCs w:val="32"/>
              </w:rPr>
              <w:t>produkt</w:t>
            </w:r>
            <w:r w:rsidRPr="002A75D3">
              <w:rPr>
                <w:rFonts w:hint="default"/>
                <w:b/>
                <w:bCs/>
                <w:szCs w:val="32"/>
              </w:rPr>
              <w:t>iv</w:t>
            </w:r>
          </w:p>
        </w:tc>
        <w:tc>
          <w:tcPr>
            <w:tcW w:w="1520" w:type="pct"/>
            <w:vAlign w:val="bottom"/>
          </w:tcPr>
          <w:p w:rsidR="00FF6F65" w:rsidRPr="002A75D3" w:rsidRDefault="009E392F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2A75D3">
              <w:rPr>
                <w:rFonts w:ascii="Times New Roman" w:hAnsi="Times New Roman"/>
                <w:sz w:val="24"/>
                <w:szCs w:val="32"/>
              </w:rPr>
              <w:lastRenderedPageBreak/>
              <w:t>а</w:t>
            </w:r>
            <w:r w:rsidR="00FF6F65" w:rsidRPr="002A75D3">
              <w:rPr>
                <w:rFonts w:ascii="Times New Roman" w:hAnsi="Times New Roman"/>
                <w:sz w:val="24"/>
                <w:szCs w:val="32"/>
              </w:rPr>
              <w:t>ктивный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lastRenderedPageBreak/>
              <w:t>наивный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  <w:r w:rsidRPr="002A75D3">
              <w:rPr>
                <w:rFonts w:hint="default"/>
                <w:szCs w:val="32"/>
              </w:rPr>
              <w:t>продуктивный</w:t>
            </w:r>
          </w:p>
        </w:tc>
      </w:tr>
      <w:tr w:rsidR="00FF6F65" w:rsidRPr="002A75D3" w:rsidTr="005D47B3">
        <w:tc>
          <w:tcPr>
            <w:tcW w:w="1411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lastRenderedPageBreak/>
              <w:t>der</w:t>
            </w:r>
            <w:r w:rsidR="009E392F" w:rsidRPr="002A75D3">
              <w:rPr>
                <w:rFonts w:ascii="Times New Roman" w:hAnsi="Times New Roman"/>
                <w:sz w:val="24"/>
                <w:szCs w:val="32"/>
                <w:lang w:val="en-US"/>
              </w:rPr>
              <w:t xml:space="preserve"> </w:t>
            </w: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Ärger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  <w:lang w:val="en-US"/>
              </w:rPr>
            </w:pPr>
            <w:r w:rsidRPr="002A75D3">
              <w:rPr>
                <w:szCs w:val="32"/>
                <w:lang w:val="en-US"/>
              </w:rPr>
              <w:t>der</w:t>
            </w:r>
            <w:r w:rsidR="009E392F" w:rsidRPr="002A75D3">
              <w:rPr>
                <w:szCs w:val="32"/>
                <w:lang w:val="en-US"/>
              </w:rPr>
              <w:t xml:space="preserve"> </w:t>
            </w:r>
            <w:r w:rsidRPr="002A75D3">
              <w:rPr>
                <w:szCs w:val="32"/>
                <w:lang w:val="en-US"/>
              </w:rPr>
              <w:t>Frieden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  <w:lang w:val="en-US"/>
              </w:rPr>
            </w:pPr>
            <w:r w:rsidRPr="002A75D3">
              <w:rPr>
                <w:rFonts w:hint="default"/>
                <w:szCs w:val="32"/>
                <w:lang w:val="en-US"/>
              </w:rPr>
              <w:t>das</w:t>
            </w:r>
            <w:r w:rsidR="009E392F" w:rsidRPr="002A75D3">
              <w:rPr>
                <w:rFonts w:hint="default"/>
                <w:szCs w:val="32"/>
                <w:lang w:val="en-US"/>
              </w:rPr>
              <w:t xml:space="preserve"> </w:t>
            </w:r>
            <w:r w:rsidRPr="002A75D3">
              <w:rPr>
                <w:rFonts w:hint="default"/>
                <w:szCs w:val="32"/>
                <w:lang w:val="en-US"/>
              </w:rPr>
              <w:t>Glück</w:t>
            </w:r>
          </w:p>
        </w:tc>
        <w:tc>
          <w:tcPr>
            <w:tcW w:w="802" w:type="pct"/>
            <w:vAlign w:val="bottom"/>
          </w:tcPr>
          <w:p w:rsidR="00FF6F65" w:rsidRPr="002A75D3" w:rsidRDefault="00FF6F65" w:rsidP="005D47B3">
            <w:pPr>
              <w:pStyle w:val="Normal0"/>
              <w:suppressAutoHyphens/>
              <w:jc w:val="both"/>
              <w:rPr>
                <w:rStyle w:val="afb"/>
                <w:rFonts w:hint="default"/>
                <w:szCs w:val="32"/>
                <w:bdr w:val="none" w:sz="0" w:space="0" w:color="auto" w:frame="1"/>
              </w:rPr>
            </w:pPr>
            <w:r w:rsidRPr="002A75D3">
              <w:rPr>
                <w:rStyle w:val="afb"/>
                <w:rFonts w:hint="default"/>
                <w:szCs w:val="32"/>
                <w:bdr w:val="none" w:sz="0" w:space="0" w:color="auto" w:frame="1"/>
              </w:rPr>
              <w:t>-lich</w:t>
            </w:r>
          </w:p>
          <w:p w:rsidR="00FF6F65" w:rsidRPr="002A75D3" w:rsidRDefault="00FF6F65" w:rsidP="005D47B3">
            <w:pPr>
              <w:pStyle w:val="Normal0"/>
              <w:suppressAutoHyphens/>
              <w:jc w:val="both"/>
              <w:rPr>
                <w:rFonts w:hint="default"/>
                <w:szCs w:val="32"/>
                <w:lang w:val="en-US"/>
              </w:rPr>
            </w:pP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</w:p>
        </w:tc>
        <w:tc>
          <w:tcPr>
            <w:tcW w:w="1267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  <w:lang w:val="en-US"/>
              </w:rPr>
            </w:pPr>
            <w:r w:rsidRPr="002A75D3">
              <w:rPr>
                <w:rFonts w:ascii="Times New Roman" w:hAnsi="Times New Roman"/>
                <w:sz w:val="24"/>
                <w:szCs w:val="32"/>
                <w:lang w:val="en-US"/>
              </w:rPr>
              <w:t>ärger</w:t>
            </w:r>
            <w:r w:rsidRPr="002A75D3">
              <w:rPr>
                <w:rStyle w:val="afb"/>
                <w:rFonts w:ascii="Times New Roman" w:hAnsi="Times New Roman"/>
                <w:sz w:val="24"/>
                <w:szCs w:val="32"/>
                <w:bdr w:val="none" w:sz="0" w:space="0" w:color="auto" w:frame="1"/>
                <w:lang w:val="en-US"/>
              </w:rPr>
              <w:t>lich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  <w:lang w:val="en-US"/>
              </w:rPr>
            </w:pPr>
            <w:r w:rsidRPr="002A75D3">
              <w:rPr>
                <w:szCs w:val="32"/>
                <w:lang w:val="en-US"/>
              </w:rPr>
              <w:t>fried</w:t>
            </w:r>
            <w:r w:rsidRPr="002A75D3">
              <w:rPr>
                <w:b/>
                <w:bCs/>
                <w:szCs w:val="32"/>
                <w:lang w:val="en-US"/>
              </w:rPr>
              <w:t>lich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  <w:r w:rsidRPr="002A75D3">
              <w:rPr>
                <w:rFonts w:hint="default"/>
                <w:szCs w:val="32"/>
                <w:lang w:val="en-US"/>
              </w:rPr>
              <w:t>glück</w:t>
            </w:r>
            <w:r w:rsidRPr="002A75D3">
              <w:rPr>
                <w:rFonts w:hint="default"/>
                <w:b/>
                <w:bCs/>
                <w:szCs w:val="32"/>
                <w:lang w:val="en-US"/>
              </w:rPr>
              <w:t>lich</w:t>
            </w:r>
          </w:p>
        </w:tc>
        <w:tc>
          <w:tcPr>
            <w:tcW w:w="1520" w:type="pct"/>
            <w:vAlign w:val="bottom"/>
          </w:tcPr>
          <w:p w:rsidR="00FF6F65" w:rsidRPr="002A75D3" w:rsidRDefault="00FF6F65" w:rsidP="005D47B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2A75D3">
              <w:rPr>
                <w:rFonts w:ascii="Times New Roman" w:hAnsi="Times New Roman"/>
                <w:sz w:val="24"/>
                <w:szCs w:val="32"/>
              </w:rPr>
              <w:t>досадный</w:t>
            </w:r>
          </w:p>
          <w:p w:rsidR="00FF6F65" w:rsidRPr="002A75D3" w:rsidRDefault="00FF6F65" w:rsidP="005D47B3">
            <w:pPr>
              <w:pStyle w:val="afa"/>
              <w:spacing w:before="0" w:beforeAutospacing="0" w:after="0" w:afterAutospacing="0"/>
              <w:jc w:val="both"/>
              <w:textAlignment w:val="baseline"/>
              <w:rPr>
                <w:szCs w:val="32"/>
              </w:rPr>
            </w:pPr>
            <w:r w:rsidRPr="002A75D3">
              <w:rPr>
                <w:szCs w:val="32"/>
              </w:rPr>
              <w:t>мирный</w:t>
            </w:r>
          </w:p>
          <w:p w:rsidR="00FF6F65" w:rsidRPr="002A75D3" w:rsidRDefault="00FF6F65" w:rsidP="005D47B3">
            <w:pPr>
              <w:pStyle w:val="Normal0"/>
              <w:suppressAutoHyphens/>
              <w:autoSpaceDE w:val="0"/>
              <w:autoSpaceDN w:val="0"/>
              <w:adjustRightInd w:val="0"/>
              <w:jc w:val="both"/>
              <w:rPr>
                <w:rFonts w:hint="default"/>
                <w:szCs w:val="32"/>
              </w:rPr>
            </w:pPr>
            <w:r w:rsidRPr="002A75D3">
              <w:rPr>
                <w:rFonts w:hint="default"/>
                <w:szCs w:val="32"/>
              </w:rPr>
              <w:t>счастливый</w:t>
            </w:r>
          </w:p>
        </w:tc>
      </w:tr>
    </w:tbl>
    <w:p w:rsidR="00FF6F65" w:rsidRPr="00C27EF5" w:rsidRDefault="00FF6F6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</w:p>
    <w:p w:rsidR="00FF6F65" w:rsidRPr="00C27EF5" w:rsidRDefault="00AA4AE1" w:rsidP="00AA4AE1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bCs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sz w:val="28"/>
          <w:szCs w:val="32"/>
        </w:rPr>
        <w:t>Литература</w:t>
      </w:r>
    </w:p>
    <w:p w:rsidR="00FF6F65" w:rsidRPr="00C27EF5" w:rsidRDefault="00FF6F65" w:rsidP="00AA4AE1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pacing w:val="-8"/>
          <w:sz w:val="28"/>
          <w:szCs w:val="32"/>
        </w:rPr>
      </w:pPr>
      <w:r w:rsidRPr="00C27EF5">
        <w:rPr>
          <w:rFonts w:ascii="Times New Roman" w:hAnsi="Times New Roman" w:cs="Times New Roman"/>
          <w:spacing w:val="-8"/>
          <w:sz w:val="28"/>
          <w:szCs w:val="32"/>
        </w:rPr>
        <w:t>1.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ab/>
        <w:t>Завьялова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В.,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Ильина,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И.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Практический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курс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немецкого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языка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[Текст]/В.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Завьялова,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И.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Ильина.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М.: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Лист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Нью,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2003.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ISBN</w:t>
      </w:r>
      <w:r w:rsidR="009E392F">
        <w:rPr>
          <w:rFonts w:ascii="Times New Roman" w:hAnsi="Times New Roman" w:cs="Times New Roman"/>
          <w:spacing w:val="-8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8"/>
          <w:sz w:val="28"/>
          <w:szCs w:val="32"/>
        </w:rPr>
        <w:t>5-88711-002-3</w:t>
      </w:r>
    </w:p>
    <w:p w:rsidR="00FF6F65" w:rsidRPr="00C27EF5" w:rsidRDefault="00FF6F65" w:rsidP="00AA4AE1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2.</w:t>
      </w:r>
      <w:r w:rsidRPr="00C27EF5">
        <w:rPr>
          <w:rFonts w:ascii="Times New Roman" w:hAnsi="Times New Roman" w:cs="Times New Roman"/>
          <w:sz w:val="28"/>
          <w:szCs w:val="32"/>
        </w:rPr>
        <w:tab/>
        <w:t>Зу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Н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ша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Д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урясов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.З.Словар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ловообразов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тель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лемент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емец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Текст]/А.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уев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ш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но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.З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урясо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ус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79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200-02832-9</w:t>
      </w:r>
    </w:p>
    <w:p w:rsidR="00FF6F65" w:rsidRPr="00C27EF5" w:rsidRDefault="00FF6F65" w:rsidP="00AA4AE1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3.</w:t>
      </w:r>
      <w:r w:rsidRPr="00C27EF5">
        <w:rPr>
          <w:rFonts w:ascii="Times New Roman" w:hAnsi="Times New Roman" w:cs="Times New Roman"/>
          <w:sz w:val="28"/>
          <w:szCs w:val="32"/>
        </w:rPr>
        <w:tab/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ыразитель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редст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удожествен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кс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глийско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ради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нова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стем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ован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борн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ате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ск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во-Черкес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.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лиев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17-12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8307-0605-6</w:t>
      </w:r>
    </w:p>
    <w:p w:rsidR="00FF6F65" w:rsidRPr="00C27EF5" w:rsidRDefault="00FF6F65" w:rsidP="00AA4AE1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4.</w:t>
      </w:r>
      <w:r w:rsidRPr="00C27EF5">
        <w:rPr>
          <w:rFonts w:ascii="Times New Roman" w:hAnsi="Times New Roman" w:cs="Times New Roman"/>
          <w:sz w:val="28"/>
          <w:szCs w:val="32"/>
        </w:rPr>
        <w:tab/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блем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моциональ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крашенно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ч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ознан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лычевск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чтен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-практ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ферен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ждународны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астие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ск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.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лие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74-27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8307-0631-5</w:t>
      </w:r>
    </w:p>
    <w:p w:rsidR="00FF6F65" w:rsidRPr="00C27EF5" w:rsidRDefault="00FF6F65" w:rsidP="00AA4AE1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5.</w:t>
      </w:r>
      <w:r w:rsidRPr="00C27EF5">
        <w:rPr>
          <w:rFonts w:ascii="Times New Roman" w:hAnsi="Times New Roman" w:cs="Times New Roman"/>
          <w:sz w:val="28"/>
          <w:szCs w:val="32"/>
        </w:rPr>
        <w:tab/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блем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разеологическ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диниц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ремен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нгвисти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нден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звит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кс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раммат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о-балкар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борн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ате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70-летию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х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е</w:t>
      </w:r>
      <w:r w:rsidRPr="00C27EF5">
        <w:rPr>
          <w:rFonts w:ascii="Times New Roman" w:hAnsi="Times New Roman" w:cs="Times New Roman"/>
          <w:sz w:val="28"/>
          <w:szCs w:val="32"/>
        </w:rPr>
        <w:t>й</w:t>
      </w:r>
      <w:r w:rsidRPr="00C27EF5">
        <w:rPr>
          <w:rFonts w:ascii="Times New Roman" w:hAnsi="Times New Roman" w:cs="Times New Roman"/>
          <w:sz w:val="28"/>
          <w:szCs w:val="32"/>
        </w:rPr>
        <w:t>тунович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лаков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льчик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н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Цент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19-12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907150-94-2</w:t>
      </w:r>
    </w:p>
    <w:p w:rsidR="00FF6F65" w:rsidRPr="00C27EF5" w:rsidRDefault="00FF6F65" w:rsidP="00AA4AE1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6.</w:t>
      </w:r>
      <w:r w:rsidRPr="00C27EF5">
        <w:rPr>
          <w:rFonts w:ascii="Times New Roman" w:hAnsi="Times New Roman" w:cs="Times New Roman"/>
          <w:sz w:val="28"/>
          <w:szCs w:val="32"/>
        </w:rPr>
        <w:tab/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образительно-выразитель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редст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рита</w:t>
      </w:r>
      <w:r w:rsidRPr="00C27EF5">
        <w:rPr>
          <w:rFonts w:ascii="Times New Roman" w:hAnsi="Times New Roman" w:cs="Times New Roman"/>
          <w:sz w:val="28"/>
          <w:szCs w:val="32"/>
        </w:rPr>
        <w:t>н</w:t>
      </w:r>
      <w:r w:rsidRPr="00C27EF5">
        <w:rPr>
          <w:rFonts w:ascii="Times New Roman" w:hAnsi="Times New Roman" w:cs="Times New Roman"/>
          <w:sz w:val="28"/>
          <w:szCs w:val="32"/>
        </w:rPr>
        <w:t>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олькло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Книг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жунглей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иплинг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пш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ольклор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кст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убеж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ысячелети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борн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ате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л</w:t>
      </w:r>
      <w:r w:rsidRPr="00C27EF5">
        <w:rPr>
          <w:rFonts w:ascii="Times New Roman" w:hAnsi="Times New Roman" w:cs="Times New Roman"/>
          <w:sz w:val="28"/>
          <w:szCs w:val="32"/>
        </w:rPr>
        <w:t>ь</w:t>
      </w:r>
      <w:r w:rsidRPr="00C27EF5">
        <w:rPr>
          <w:rFonts w:ascii="Times New Roman" w:hAnsi="Times New Roman" w:cs="Times New Roman"/>
          <w:sz w:val="28"/>
          <w:szCs w:val="32"/>
        </w:rPr>
        <w:t>ч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н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Центр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71-174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907499-10-2</w:t>
      </w:r>
    </w:p>
    <w:p w:rsidR="00FF6F65" w:rsidRPr="00C27EF5" w:rsidRDefault="00FF6F65" w:rsidP="00AA4AE1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spacing w:val="-4"/>
          <w:sz w:val="28"/>
          <w:szCs w:val="32"/>
        </w:rPr>
        <w:t>7.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ab/>
        <w:t>Лепшоков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.М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имвол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ольц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омане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ж.Р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олкин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«The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lord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of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the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rings»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/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Фольклорный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екст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убеж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ысячелетий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борник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татей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Нальчик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ринт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Центр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021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37-240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ISBN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978-5-907499-10-2</w:t>
      </w:r>
    </w:p>
    <w:p w:rsidR="008159D7" w:rsidRPr="00C27EF5" w:rsidRDefault="008159D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32"/>
        </w:rPr>
      </w:pPr>
    </w:p>
    <w:p w:rsidR="001F3D88" w:rsidRPr="00C27EF5" w:rsidRDefault="001F3D88" w:rsidP="00AA4A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 w:bidi="ru-RU"/>
        </w:rPr>
      </w:pPr>
    </w:p>
    <w:p w:rsidR="002A75D3" w:rsidRDefault="002A75D3">
      <w:pPr>
        <w:spacing w:after="160" w:line="259" w:lineRule="auto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D069C8" w:rsidRPr="00C27EF5" w:rsidRDefault="00D069C8" w:rsidP="002D125E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lastRenderedPageBreak/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004.77</w:t>
      </w:r>
    </w:p>
    <w:p w:rsidR="00D069C8" w:rsidRPr="00C27EF5" w:rsidRDefault="00D069C8" w:rsidP="002D125E">
      <w:pPr>
        <w:pStyle w:val="2"/>
        <w:spacing w:before="0" w:after="0"/>
        <w:jc w:val="right"/>
        <w:rPr>
          <w:rFonts w:ascii="Times New Roman" w:hAnsi="Times New Roman" w:cs="Times New Roman"/>
          <w:sz w:val="32"/>
        </w:rPr>
      </w:pPr>
      <w:bookmarkStart w:id="161" w:name="_Toc128738628"/>
      <w:r w:rsidRPr="00C27EF5">
        <w:rPr>
          <w:rFonts w:ascii="Times New Roman" w:hAnsi="Times New Roman" w:cs="Times New Roman"/>
          <w:sz w:val="32"/>
        </w:rPr>
        <w:t>Борлакова</w:t>
      </w:r>
      <w:r w:rsidR="009E392F">
        <w:rPr>
          <w:rFonts w:ascii="Times New Roman" w:hAnsi="Times New Roman" w:cs="Times New Roman"/>
          <w:sz w:val="32"/>
        </w:rPr>
        <w:t xml:space="preserve"> </w:t>
      </w:r>
      <w:r w:rsidRPr="00C27EF5">
        <w:rPr>
          <w:rFonts w:ascii="Times New Roman" w:hAnsi="Times New Roman" w:cs="Times New Roman"/>
          <w:sz w:val="32"/>
        </w:rPr>
        <w:t>Бэла</w:t>
      </w:r>
      <w:r w:rsidR="009E392F">
        <w:rPr>
          <w:rFonts w:ascii="Times New Roman" w:hAnsi="Times New Roman" w:cs="Times New Roman"/>
          <w:sz w:val="32"/>
        </w:rPr>
        <w:t xml:space="preserve"> </w:t>
      </w:r>
      <w:r w:rsidRPr="00C27EF5">
        <w:rPr>
          <w:rFonts w:ascii="Times New Roman" w:hAnsi="Times New Roman" w:cs="Times New Roman"/>
          <w:sz w:val="32"/>
        </w:rPr>
        <w:t>Фархатовна,</w:t>
      </w:r>
      <w:bookmarkEnd w:id="161"/>
    </w:p>
    <w:p w:rsidR="00D069C8" w:rsidRPr="00C27EF5" w:rsidRDefault="00D069C8" w:rsidP="002D125E">
      <w:pPr>
        <w:pStyle w:val="afa"/>
        <w:shd w:val="clear" w:color="auto" w:fill="FFFFFF"/>
        <w:spacing w:before="0" w:beforeAutospacing="0" w:after="0" w:afterAutospacing="0"/>
        <w:ind w:firstLine="567"/>
        <w:jc w:val="right"/>
        <w:rPr>
          <w:bCs/>
          <w:i/>
          <w:sz w:val="32"/>
          <w:szCs w:val="32"/>
        </w:rPr>
      </w:pPr>
      <w:r w:rsidRPr="00C27EF5">
        <w:rPr>
          <w:bCs/>
          <w:i/>
          <w:sz w:val="32"/>
          <w:szCs w:val="32"/>
        </w:rPr>
        <w:t>студентка</w:t>
      </w:r>
      <w:r w:rsidR="009E392F">
        <w:rPr>
          <w:bCs/>
          <w:i/>
          <w:sz w:val="32"/>
          <w:szCs w:val="32"/>
        </w:rPr>
        <w:t xml:space="preserve"> </w:t>
      </w:r>
      <w:r w:rsidRPr="00C27EF5">
        <w:rPr>
          <w:bCs/>
          <w:i/>
          <w:sz w:val="32"/>
          <w:szCs w:val="32"/>
        </w:rPr>
        <w:t>23</w:t>
      </w:r>
      <w:r w:rsidR="009E392F">
        <w:rPr>
          <w:bCs/>
          <w:i/>
          <w:sz w:val="32"/>
          <w:szCs w:val="32"/>
        </w:rPr>
        <w:t xml:space="preserve"> </w:t>
      </w:r>
      <w:r w:rsidRPr="00C27EF5">
        <w:rPr>
          <w:bCs/>
          <w:i/>
          <w:sz w:val="32"/>
          <w:szCs w:val="32"/>
        </w:rPr>
        <w:t>группы</w:t>
      </w:r>
      <w:r w:rsidR="009E392F">
        <w:rPr>
          <w:bCs/>
          <w:i/>
          <w:sz w:val="32"/>
          <w:szCs w:val="32"/>
        </w:rPr>
        <w:t xml:space="preserve"> </w:t>
      </w:r>
      <w:r w:rsidRPr="00C27EF5">
        <w:rPr>
          <w:bCs/>
          <w:i/>
          <w:sz w:val="32"/>
          <w:szCs w:val="32"/>
        </w:rPr>
        <w:t>ФЭУ</w:t>
      </w:r>
    </w:p>
    <w:p w:rsidR="00D069C8" w:rsidRPr="00C27EF5" w:rsidRDefault="00D069C8" w:rsidP="002D125E">
      <w:pPr>
        <w:pStyle w:val="afa"/>
        <w:shd w:val="clear" w:color="auto" w:fill="FFFFFF"/>
        <w:spacing w:before="0" w:beforeAutospacing="0" w:after="0" w:afterAutospacing="0"/>
        <w:ind w:firstLine="567"/>
        <w:jc w:val="right"/>
        <w:rPr>
          <w:i/>
          <w:sz w:val="32"/>
          <w:szCs w:val="32"/>
        </w:rPr>
      </w:pPr>
      <w:r w:rsidRPr="00C27EF5">
        <w:rPr>
          <w:b/>
          <w:bCs/>
          <w:i/>
          <w:sz w:val="32"/>
          <w:szCs w:val="32"/>
          <w:lang w:val="en-US"/>
        </w:rPr>
        <w:t>e</w:t>
      </w:r>
      <w:r w:rsidRPr="00C27EF5">
        <w:rPr>
          <w:b/>
          <w:bCs/>
          <w:i/>
          <w:sz w:val="32"/>
          <w:szCs w:val="32"/>
        </w:rPr>
        <w:t>-</w:t>
      </w:r>
      <w:r w:rsidRPr="00C27EF5">
        <w:rPr>
          <w:b/>
          <w:bCs/>
          <w:i/>
          <w:sz w:val="32"/>
          <w:szCs w:val="32"/>
          <w:lang w:val="en-US"/>
        </w:rPr>
        <w:t>mail</w:t>
      </w:r>
      <w:r w:rsidRPr="00C27EF5">
        <w:rPr>
          <w:b/>
          <w:bCs/>
          <w:i/>
          <w:sz w:val="32"/>
          <w:szCs w:val="32"/>
        </w:rPr>
        <w:t>:</w:t>
      </w:r>
      <w:r w:rsidR="009E392F">
        <w:rPr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eastAsiaTheme="majorEastAsia"/>
          <w:i/>
          <w:sz w:val="32"/>
          <w:szCs w:val="32"/>
          <w:lang w:val="en-US"/>
        </w:rPr>
        <w:t>bellaborlakova</w:t>
      </w:r>
      <w:r w:rsidRPr="00C27EF5">
        <w:rPr>
          <w:rFonts w:eastAsiaTheme="majorEastAsia"/>
          <w:i/>
          <w:sz w:val="32"/>
          <w:szCs w:val="32"/>
        </w:rPr>
        <w:t>804@</w:t>
      </w:r>
      <w:r w:rsidRPr="00C27EF5">
        <w:rPr>
          <w:rFonts w:eastAsiaTheme="majorEastAsia"/>
          <w:i/>
          <w:sz w:val="32"/>
          <w:szCs w:val="32"/>
          <w:lang w:val="en-US"/>
        </w:rPr>
        <w:t>gmail</w:t>
      </w:r>
      <w:r w:rsidRPr="00C27EF5">
        <w:rPr>
          <w:rFonts w:eastAsiaTheme="majorEastAsia"/>
          <w:i/>
          <w:sz w:val="32"/>
          <w:szCs w:val="32"/>
        </w:rPr>
        <w:t>.</w:t>
      </w:r>
      <w:r w:rsidRPr="00C27EF5">
        <w:rPr>
          <w:rFonts w:eastAsiaTheme="majorEastAsia"/>
          <w:i/>
          <w:sz w:val="32"/>
          <w:szCs w:val="32"/>
          <w:lang w:val="en-US"/>
        </w:rPr>
        <w:t>com</w:t>
      </w:r>
    </w:p>
    <w:p w:rsidR="00D069C8" w:rsidRPr="00C27EF5" w:rsidRDefault="00D069C8" w:rsidP="002D125E">
      <w:pPr>
        <w:spacing w:after="0" w:line="240" w:lineRule="auto"/>
        <w:ind w:firstLine="567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Лепшок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Аланид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Нориевна,</w:t>
      </w:r>
    </w:p>
    <w:p w:rsidR="00D069C8" w:rsidRPr="00C27EF5" w:rsidRDefault="00D069C8" w:rsidP="002D125E">
      <w:pPr>
        <w:spacing w:after="0" w:line="240" w:lineRule="auto"/>
        <w:ind w:firstLine="567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экономик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прикладн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нформатики</w:t>
      </w:r>
    </w:p>
    <w:p w:rsidR="00D069C8" w:rsidRPr="00C27EF5" w:rsidRDefault="00D069C8" w:rsidP="002D125E">
      <w:pPr>
        <w:spacing w:after="0" w:line="240" w:lineRule="auto"/>
        <w:ind w:firstLine="567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bCs/>
          <w:i/>
          <w:sz w:val="32"/>
          <w:szCs w:val="32"/>
          <w:lang w:val="en-US"/>
        </w:rPr>
        <w:t>e</w:t>
      </w:r>
      <w:r w:rsidRPr="00C27EF5">
        <w:rPr>
          <w:rFonts w:ascii="Times New Roman" w:hAnsi="Times New Roman" w:cs="Times New Roman"/>
          <w:b/>
          <w:bCs/>
          <w:i/>
          <w:sz w:val="32"/>
          <w:szCs w:val="32"/>
        </w:rPr>
        <w:t>-</w:t>
      </w:r>
      <w:r w:rsidRPr="00C27EF5">
        <w:rPr>
          <w:rFonts w:ascii="Times New Roman" w:hAnsi="Times New Roman" w:cs="Times New Roman"/>
          <w:b/>
          <w:bCs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/>
          <w:bCs/>
          <w:i/>
          <w:sz w:val="32"/>
          <w:szCs w:val="32"/>
        </w:rPr>
        <w:t>: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eastAsiaTheme="majorEastAsia" w:hAnsi="Times New Roman" w:cs="Times New Roman"/>
          <w:i/>
          <w:sz w:val="32"/>
          <w:szCs w:val="32"/>
          <w:lang w:val="en-US"/>
        </w:rPr>
        <w:t>alanida</w:t>
      </w:r>
      <w:r w:rsidRPr="00C27EF5">
        <w:rPr>
          <w:rFonts w:ascii="Times New Roman" w:eastAsiaTheme="majorEastAsia" w:hAnsi="Times New Roman" w:cs="Times New Roman"/>
          <w:i/>
          <w:sz w:val="32"/>
          <w:szCs w:val="32"/>
        </w:rPr>
        <w:t>@</w:t>
      </w:r>
      <w:r w:rsidRPr="00C27EF5">
        <w:rPr>
          <w:rFonts w:ascii="Times New Roman" w:eastAsiaTheme="majorEastAsia" w:hAnsi="Times New Roman" w:cs="Times New Roman"/>
          <w:i/>
          <w:sz w:val="32"/>
          <w:szCs w:val="32"/>
          <w:lang w:val="en-US"/>
        </w:rPr>
        <w:t>mail</w:t>
      </w:r>
      <w:r w:rsidRPr="00C27EF5">
        <w:rPr>
          <w:rFonts w:ascii="Times New Roman" w:eastAsiaTheme="majorEastAsia" w:hAnsi="Times New Roman" w:cs="Times New Roman"/>
          <w:i/>
          <w:sz w:val="32"/>
          <w:szCs w:val="32"/>
        </w:rPr>
        <w:t>.</w:t>
      </w:r>
      <w:r w:rsidRPr="00C27EF5">
        <w:rPr>
          <w:rFonts w:ascii="Times New Roman" w:eastAsiaTheme="majorEastAsia" w:hAnsi="Times New Roman" w:cs="Times New Roman"/>
          <w:i/>
          <w:sz w:val="32"/>
          <w:szCs w:val="32"/>
          <w:lang w:val="en-US"/>
        </w:rPr>
        <w:t>ru</w:t>
      </w:r>
    </w:p>
    <w:p w:rsidR="00D069C8" w:rsidRPr="00C27EF5" w:rsidRDefault="00D069C8" w:rsidP="002D125E">
      <w:pPr>
        <w:spacing w:after="0" w:line="240" w:lineRule="auto"/>
        <w:ind w:firstLine="567"/>
        <w:jc w:val="right"/>
        <w:rPr>
          <w:rFonts w:ascii="Times New Roman" w:hAnsi="Times New Roman" w:cs="Times New Roman"/>
          <w:bCs/>
          <w:i/>
          <w:sz w:val="32"/>
          <w:szCs w:val="32"/>
        </w:rPr>
      </w:pPr>
      <w:r w:rsidRPr="00C27EF5">
        <w:rPr>
          <w:rFonts w:ascii="Times New Roman" w:hAnsi="Times New Roman" w:cs="Times New Roman"/>
          <w:bCs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университет</w:t>
      </w:r>
    </w:p>
    <w:p w:rsidR="00D069C8" w:rsidRPr="00C27EF5" w:rsidRDefault="00D069C8" w:rsidP="002D125E">
      <w:pPr>
        <w:spacing w:after="0" w:line="240" w:lineRule="auto"/>
        <w:ind w:firstLine="567"/>
        <w:jc w:val="right"/>
        <w:rPr>
          <w:rFonts w:ascii="Times New Roman" w:hAnsi="Times New Roman" w:cs="Times New Roman"/>
          <w:bCs/>
          <w:i/>
          <w:sz w:val="32"/>
          <w:szCs w:val="32"/>
        </w:rPr>
      </w:pPr>
      <w:r w:rsidRPr="00C27EF5">
        <w:rPr>
          <w:rFonts w:ascii="Times New Roman" w:hAnsi="Times New Roman" w:cs="Times New Roman"/>
          <w:bCs/>
          <w:i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У.Д.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г.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Россия</w:t>
      </w:r>
    </w:p>
    <w:p w:rsidR="00D069C8" w:rsidRPr="00C27EF5" w:rsidRDefault="00D069C8" w:rsidP="002D125E">
      <w:pPr>
        <w:pStyle w:val="afa"/>
        <w:spacing w:before="0" w:beforeAutospacing="0" w:after="0" w:afterAutospacing="0"/>
        <w:ind w:firstLine="709"/>
        <w:jc w:val="center"/>
        <w:textAlignment w:val="top"/>
        <w:rPr>
          <w:b/>
          <w:sz w:val="32"/>
          <w:szCs w:val="32"/>
        </w:rPr>
      </w:pPr>
    </w:p>
    <w:p w:rsidR="002D125E" w:rsidRPr="00C27EF5" w:rsidRDefault="00D069C8" w:rsidP="002D125E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</w:rPr>
      </w:pPr>
      <w:bookmarkStart w:id="162" w:name="_Toc128738629"/>
      <w:r w:rsidRPr="00C27EF5">
        <w:rPr>
          <w:rFonts w:ascii="Times New Roman" w:hAnsi="Times New Roman" w:cs="Times New Roman"/>
          <w:i w:val="0"/>
          <w:sz w:val="32"/>
        </w:rPr>
        <w:t>ОБЛАЧНЫЕ</w:t>
      </w:r>
      <w:r w:rsidR="009E392F">
        <w:rPr>
          <w:rFonts w:ascii="Times New Roman" w:hAnsi="Times New Roman" w:cs="Times New Roman"/>
          <w:i w:val="0"/>
          <w:sz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</w:rPr>
        <w:t>ТЕХНОЛОГИИ:</w:t>
      </w:r>
      <w:bookmarkEnd w:id="162"/>
      <w:r w:rsidR="009E392F">
        <w:rPr>
          <w:rFonts w:ascii="Times New Roman" w:hAnsi="Times New Roman" w:cs="Times New Roman"/>
          <w:i w:val="0"/>
          <w:sz w:val="32"/>
        </w:rPr>
        <w:t xml:space="preserve"> </w:t>
      </w:r>
    </w:p>
    <w:p w:rsidR="00D069C8" w:rsidRPr="00C27EF5" w:rsidRDefault="00D069C8" w:rsidP="002D125E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</w:rPr>
      </w:pPr>
      <w:bookmarkStart w:id="163" w:name="_Toc128738630"/>
      <w:r w:rsidRPr="00C27EF5">
        <w:rPr>
          <w:rFonts w:ascii="Times New Roman" w:hAnsi="Times New Roman" w:cs="Times New Roman"/>
          <w:i w:val="0"/>
          <w:sz w:val="32"/>
        </w:rPr>
        <w:t>ОСНОВНЫЕ</w:t>
      </w:r>
      <w:r w:rsidR="009E392F">
        <w:rPr>
          <w:rFonts w:ascii="Times New Roman" w:hAnsi="Times New Roman" w:cs="Times New Roman"/>
          <w:i w:val="0"/>
          <w:sz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</w:rPr>
        <w:t>МОДЕЛИ</w:t>
      </w:r>
      <w:r w:rsidR="009E392F">
        <w:rPr>
          <w:rFonts w:ascii="Times New Roman" w:hAnsi="Times New Roman" w:cs="Times New Roman"/>
          <w:i w:val="0"/>
          <w:sz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</w:rPr>
        <w:t>И</w:t>
      </w:r>
      <w:r w:rsidR="009E392F">
        <w:rPr>
          <w:rFonts w:ascii="Times New Roman" w:hAnsi="Times New Roman" w:cs="Times New Roman"/>
          <w:i w:val="0"/>
          <w:sz w:val="32"/>
        </w:rPr>
        <w:t xml:space="preserve">  </w:t>
      </w:r>
      <w:r w:rsidRPr="00C27EF5">
        <w:rPr>
          <w:rFonts w:ascii="Times New Roman" w:hAnsi="Times New Roman" w:cs="Times New Roman"/>
          <w:i w:val="0"/>
          <w:sz w:val="32"/>
        </w:rPr>
        <w:t>ТЕНДЕНЦИИ</w:t>
      </w:r>
      <w:r w:rsidR="009E392F">
        <w:rPr>
          <w:rFonts w:ascii="Times New Roman" w:hAnsi="Times New Roman" w:cs="Times New Roman"/>
          <w:i w:val="0"/>
          <w:sz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</w:rPr>
        <w:t>РАЗВИТИЯ</w:t>
      </w:r>
      <w:bookmarkEnd w:id="163"/>
    </w:p>
    <w:p w:rsidR="00D069C8" w:rsidRPr="00C27EF5" w:rsidRDefault="00D069C8" w:rsidP="002D125E">
      <w:pPr>
        <w:pStyle w:val="afa"/>
        <w:spacing w:before="0" w:beforeAutospacing="0" w:after="0" w:afterAutospacing="0"/>
        <w:ind w:firstLine="709"/>
        <w:jc w:val="both"/>
        <w:textAlignment w:val="top"/>
        <w:rPr>
          <w:b/>
          <w:sz w:val="32"/>
          <w:szCs w:val="32"/>
        </w:rPr>
      </w:pPr>
    </w:p>
    <w:p w:rsidR="00D069C8" w:rsidRPr="00C27EF5" w:rsidRDefault="00D069C8" w:rsidP="002D125E">
      <w:pPr>
        <w:pStyle w:val="afa"/>
        <w:spacing w:before="0" w:beforeAutospacing="0" w:after="0" w:afterAutospacing="0"/>
        <w:ind w:firstLine="567"/>
        <w:jc w:val="both"/>
        <w:textAlignment w:val="top"/>
        <w:rPr>
          <w:sz w:val="28"/>
          <w:szCs w:val="32"/>
        </w:rPr>
      </w:pPr>
      <w:r w:rsidRPr="00C27EF5">
        <w:rPr>
          <w:b/>
          <w:i/>
          <w:sz w:val="28"/>
          <w:szCs w:val="32"/>
        </w:rPr>
        <w:t>Аннотация.</w:t>
      </w:r>
      <w:r w:rsidR="009E392F">
        <w:rPr>
          <w:b/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татье</w:t>
      </w:r>
      <w:r w:rsidR="009E392F">
        <w:rPr>
          <w:i/>
          <w:sz w:val="28"/>
          <w:szCs w:val="32"/>
        </w:rPr>
        <w:t xml:space="preserve"> </w:t>
      </w:r>
      <w:r w:rsidR="009E392F" w:rsidRPr="00C27EF5">
        <w:rPr>
          <w:i/>
          <w:sz w:val="28"/>
          <w:szCs w:val="32"/>
        </w:rPr>
        <w:t>рассмотрены</w:t>
      </w:r>
      <w:r w:rsidR="009E392F">
        <w:rPr>
          <w:i/>
          <w:sz w:val="28"/>
          <w:szCs w:val="32"/>
        </w:rPr>
        <w:t xml:space="preserve">  </w:t>
      </w:r>
      <w:r w:rsidRPr="00C27EF5">
        <w:rPr>
          <w:i/>
          <w:sz w:val="28"/>
          <w:szCs w:val="32"/>
        </w:rPr>
        <w:t>теоретически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аспекты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</w:t>
      </w:r>
      <w:r w:rsidRPr="00C27EF5">
        <w:rPr>
          <w:i/>
          <w:sz w:val="28"/>
          <w:szCs w:val="32"/>
        </w:rPr>
        <w:t>б</w:t>
      </w:r>
      <w:r w:rsidRPr="00C27EF5">
        <w:rPr>
          <w:i/>
          <w:sz w:val="28"/>
          <w:szCs w:val="32"/>
        </w:rPr>
        <w:t>лачных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технологий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сновны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модел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блачных</w:t>
      </w:r>
      <w:r w:rsidR="009E392F">
        <w:rPr>
          <w:i/>
          <w:sz w:val="28"/>
          <w:szCs w:val="32"/>
        </w:rPr>
        <w:t xml:space="preserve">  </w:t>
      </w:r>
      <w:r w:rsidRPr="00C27EF5">
        <w:rPr>
          <w:i/>
          <w:sz w:val="28"/>
          <w:szCs w:val="32"/>
        </w:rPr>
        <w:t>технологий.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ыявлены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сновны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еимуществ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недостатк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блачных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технологий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иведены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имеры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едставлен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ерспектив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развития.</w:t>
      </w:r>
    </w:p>
    <w:p w:rsidR="00D069C8" w:rsidRPr="00C27EF5" w:rsidRDefault="00D069C8" w:rsidP="002D125E">
      <w:pPr>
        <w:shd w:val="clear" w:color="auto" w:fill="FFFFFF"/>
        <w:snapToGri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  <w:lang w:eastAsia="ru-RU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  <w:lang w:eastAsia="ru-RU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  <w:lang w:eastAsia="ru-RU"/>
        </w:rPr>
        <w:t>слова: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облачные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технологии,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hyperlink r:id="rId256" w:tgtFrame="_blank" w:tooltip="программное обеспечение как услуга (SaaS)" w:history="1">
        <w:r w:rsidR="009E392F">
          <w:rPr>
            <w:rFonts w:ascii="Times New Roman" w:hAnsi="Times New Roman" w:cs="Times New Roman"/>
            <w:i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hAnsi="Times New Roman" w:cs="Times New Roman"/>
            <w:i/>
            <w:sz w:val="28"/>
            <w:szCs w:val="32"/>
            <w:lang w:eastAsia="ru-RU"/>
          </w:rPr>
          <w:t>информационная</w:t>
        </w:r>
        <w:r w:rsidR="009E392F">
          <w:rPr>
            <w:rFonts w:ascii="Times New Roman" w:hAnsi="Times New Roman" w:cs="Times New Roman"/>
            <w:i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hAnsi="Times New Roman" w:cs="Times New Roman"/>
            <w:i/>
            <w:sz w:val="28"/>
            <w:szCs w:val="32"/>
            <w:lang w:eastAsia="ru-RU"/>
          </w:rPr>
          <w:t>инфр</w:t>
        </w:r>
        <w:r w:rsidRPr="00C27EF5">
          <w:rPr>
            <w:rFonts w:ascii="Times New Roman" w:hAnsi="Times New Roman" w:cs="Times New Roman"/>
            <w:i/>
            <w:sz w:val="28"/>
            <w:szCs w:val="32"/>
            <w:lang w:eastAsia="ru-RU"/>
          </w:rPr>
          <w:t>а</w:t>
        </w:r>
        <w:r w:rsidRPr="00C27EF5">
          <w:rPr>
            <w:rFonts w:ascii="Times New Roman" w:hAnsi="Times New Roman" w:cs="Times New Roman"/>
            <w:i/>
            <w:sz w:val="28"/>
            <w:szCs w:val="32"/>
            <w:lang w:eastAsia="ru-RU"/>
          </w:rPr>
          <w:t>структура</w:t>
        </w:r>
        <w:r w:rsidR="009E392F">
          <w:rPr>
            <w:rFonts w:ascii="Times New Roman" w:hAnsi="Times New Roman" w:cs="Times New Roman"/>
            <w:i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hAnsi="Times New Roman" w:cs="Times New Roman"/>
            <w:i/>
            <w:sz w:val="28"/>
            <w:szCs w:val="32"/>
            <w:lang w:eastAsia="ru-RU"/>
          </w:rPr>
          <w:t>как</w:t>
        </w:r>
        <w:r w:rsidR="009E392F">
          <w:rPr>
            <w:rFonts w:ascii="Times New Roman" w:hAnsi="Times New Roman" w:cs="Times New Roman"/>
            <w:i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hAnsi="Times New Roman" w:cs="Times New Roman"/>
            <w:i/>
            <w:sz w:val="28"/>
            <w:szCs w:val="32"/>
            <w:lang w:eastAsia="ru-RU"/>
          </w:rPr>
          <w:t>услуга</w:t>
        </w:r>
        <w:r w:rsidR="009E392F">
          <w:rPr>
            <w:rFonts w:ascii="Times New Roman" w:hAnsi="Times New Roman" w:cs="Times New Roman"/>
            <w:i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hAnsi="Times New Roman" w:cs="Times New Roman"/>
            <w:i/>
            <w:sz w:val="28"/>
            <w:szCs w:val="32"/>
            <w:lang w:eastAsia="ru-RU"/>
          </w:rPr>
          <w:t>(SaaS)</w:t>
        </w:r>
      </w:hyperlink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,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программная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платформа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услуга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(PaaS),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инфраструктура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услуга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(IaaS),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базы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данных,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серверы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lang w:eastAsia="ru-RU"/>
        </w:rPr>
        <w:t>хранилища.</w:t>
      </w:r>
    </w:p>
    <w:p w:rsidR="00D069C8" w:rsidRPr="00C27EF5" w:rsidRDefault="00D069C8" w:rsidP="002D125E">
      <w:pPr>
        <w:shd w:val="clear" w:color="auto" w:fill="FFFFFF"/>
        <w:snapToGri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  <w:lang w:eastAsia="ru-RU"/>
        </w:rPr>
      </w:pP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времен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звит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иров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кономик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провождае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широки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спользовани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формацион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истем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соб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ред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анимаю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и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степенн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вращаю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ажнейши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фактор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ит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кономик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[3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.351].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—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доставле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Т-услуг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апросу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ключа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аналитику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аз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анных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ти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рв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хранилищ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ерез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тернет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иртуаль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лужбы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ор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еспечиваю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оле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ыстр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недрен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новаций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тоту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асштабирова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ольшую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гибкос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спользова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формацион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есурсо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[4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c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2].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льзовател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спользовани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латя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ольк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спользуем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есурсы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ела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коном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еск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ффективными.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ключаю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б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иртуаль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и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ак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hyperlink r:id="rId257" w:tgtFrame="_blank" w:tooltip="программное обеспечение как услуга (SaaS)" w:history="1">
        <w:r w:rsidRPr="00C27EF5">
          <w:rPr>
            <w:rFonts w:ascii="Times New Roman" w:hAnsi="Times New Roman" w:cs="Times New Roman"/>
            <w:sz w:val="32"/>
            <w:szCs w:val="32"/>
            <w:lang w:eastAsia="ru-RU"/>
          </w:rPr>
          <w:t>программное</w:t>
        </w:r>
        <w:r w:rsidR="009E392F">
          <w:rPr>
            <w:rFonts w:ascii="Times New Roman" w:hAnsi="Times New Roman" w:cs="Times New Roman"/>
            <w:sz w:val="32"/>
            <w:szCs w:val="32"/>
            <w:lang w:eastAsia="ru-RU"/>
          </w:rPr>
          <w:t xml:space="preserve"> </w:t>
        </w:r>
        <w:r w:rsidRPr="00C27EF5">
          <w:rPr>
            <w:rFonts w:ascii="Times New Roman" w:hAnsi="Times New Roman" w:cs="Times New Roman"/>
            <w:sz w:val="32"/>
            <w:szCs w:val="32"/>
            <w:lang w:eastAsia="ru-RU"/>
          </w:rPr>
          <w:t>обеспечение</w:t>
        </w:r>
        <w:r w:rsidR="009E392F">
          <w:rPr>
            <w:rFonts w:ascii="Times New Roman" w:hAnsi="Times New Roman" w:cs="Times New Roman"/>
            <w:sz w:val="32"/>
            <w:szCs w:val="32"/>
            <w:lang w:eastAsia="ru-RU"/>
          </w:rPr>
          <w:t xml:space="preserve"> </w:t>
        </w:r>
        <w:r w:rsidRPr="00C27EF5">
          <w:rPr>
            <w:rFonts w:ascii="Times New Roman" w:hAnsi="Times New Roman" w:cs="Times New Roman"/>
            <w:sz w:val="32"/>
            <w:szCs w:val="32"/>
            <w:lang w:eastAsia="ru-RU"/>
          </w:rPr>
          <w:t>как</w:t>
        </w:r>
        <w:r w:rsidR="009E392F">
          <w:rPr>
            <w:rFonts w:ascii="Times New Roman" w:hAnsi="Times New Roman" w:cs="Times New Roman"/>
            <w:sz w:val="32"/>
            <w:szCs w:val="32"/>
            <w:lang w:eastAsia="ru-RU"/>
          </w:rPr>
          <w:t xml:space="preserve"> </w:t>
        </w:r>
        <w:r w:rsidRPr="00C27EF5">
          <w:rPr>
            <w:rFonts w:ascii="Times New Roman" w:hAnsi="Times New Roman" w:cs="Times New Roman"/>
            <w:sz w:val="32"/>
            <w:szCs w:val="32"/>
            <w:lang w:eastAsia="ru-RU"/>
          </w:rPr>
          <w:t>услуга</w:t>
        </w:r>
        <w:r w:rsidR="009E392F">
          <w:rPr>
            <w:rFonts w:ascii="Times New Roman" w:hAnsi="Times New Roman" w:cs="Times New Roman"/>
            <w:sz w:val="32"/>
            <w:szCs w:val="32"/>
            <w:lang w:eastAsia="ru-RU"/>
          </w:rPr>
          <w:t xml:space="preserve"> </w:t>
        </w:r>
        <w:r w:rsidRPr="00C27EF5">
          <w:rPr>
            <w:rFonts w:ascii="Times New Roman" w:hAnsi="Times New Roman" w:cs="Times New Roman"/>
            <w:sz w:val="32"/>
            <w:szCs w:val="32"/>
            <w:lang w:eastAsia="ru-RU"/>
          </w:rPr>
          <w:t>(SaaS)</w:t>
        </w:r>
      </w:hyperlink>
      <w:r w:rsidRPr="00C27EF5">
        <w:rPr>
          <w:rFonts w:ascii="Times New Roman" w:hAnsi="Times New Roman" w:cs="Times New Roman"/>
          <w:sz w:val="32"/>
          <w:szCs w:val="32"/>
          <w:lang w:eastAsia="ru-RU"/>
        </w:rPr>
        <w:t>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латф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(PaaS)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фраструктур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(IaaS)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лиш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з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их.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sz w:val="32"/>
          <w:szCs w:val="32"/>
          <w:lang w:eastAsia="ru-RU"/>
        </w:rPr>
      </w:pPr>
      <w:bookmarkStart w:id="164" w:name="_Toc126079257"/>
      <w:bookmarkStart w:id="165" w:name="_Toc128738631"/>
      <w:r w:rsidRPr="00C27EF5">
        <w:rPr>
          <w:rFonts w:ascii="Times New Roman" w:hAnsi="Times New Roman" w:cs="Times New Roman"/>
          <w:sz w:val="32"/>
          <w:szCs w:val="32"/>
          <w:lang w:eastAsia="ru-RU"/>
        </w:rPr>
        <w:lastRenderedPageBreak/>
        <w:t>Существу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р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снов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одел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й:</w:t>
      </w:r>
      <w:bookmarkEnd w:id="164"/>
      <w:bookmarkEnd w:id="165"/>
    </w:p>
    <w:p w:rsidR="00D069C8" w:rsidRPr="00C27EF5" w:rsidRDefault="00D069C8" w:rsidP="002D125E">
      <w:pPr>
        <w:numPr>
          <w:ilvl w:val="0"/>
          <w:numId w:val="50"/>
        </w:numPr>
        <w:shd w:val="clear" w:color="auto" w:fill="FFFFFF" w:themeFill="background1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формационна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фраструктур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(IaaS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–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I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n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frastructure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-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as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-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a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-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Service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):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ставщик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IaaS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длагаю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лиента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озможнос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арендова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Т-инфраструктуру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ер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обх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имости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IaaS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ключа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б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с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снов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троитель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л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ычислений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ак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хранилище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рверы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пулярны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ставщика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IaaS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тнося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Amazon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Web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Services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(AWS)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Microsoft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Azure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Google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Cloud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Platform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(GCP).</w:t>
      </w:r>
    </w:p>
    <w:p w:rsidR="00D069C8" w:rsidRPr="00C27EF5" w:rsidRDefault="00D069C8" w:rsidP="002D125E">
      <w:pPr>
        <w:numPr>
          <w:ilvl w:val="0"/>
          <w:numId w:val="50"/>
        </w:numPr>
        <w:shd w:val="clear" w:color="auto" w:fill="FFFFFF" w:themeFill="background1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pacing w:val="-6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Программная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платформа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услуга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(PaaS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–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val="en-US" w:eastAsia="ru-RU"/>
        </w:rPr>
        <w:t>Platform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-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val="en-US" w:eastAsia="ru-RU"/>
        </w:rPr>
        <w:t>as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-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val="en-US" w:eastAsia="ru-RU"/>
        </w:rPr>
        <w:t>a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-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val="en-US" w:eastAsia="ru-RU"/>
        </w:rPr>
        <w:t>Servise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)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поставщики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PaaS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предлагают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клиентам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возможность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ра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з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рабатывать,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запускать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управлять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приложениями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на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облачной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платформе.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PaaS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включает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себя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все,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что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необходимо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для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создания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запуска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приложения,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например,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веб-сервер,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базу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данных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сре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д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ства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разработки.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К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популярным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поставщикам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PaaS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относятся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Heroku,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AWS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Elastic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Beanstalk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Google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App</w:t>
      </w:r>
      <w:r w:rsidR="009E392F">
        <w:rPr>
          <w:rFonts w:ascii="Times New Roman" w:hAnsi="Times New Roman" w:cs="Times New Roman"/>
          <w:spacing w:val="-6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  <w:lang w:eastAsia="ru-RU"/>
        </w:rPr>
        <w:t>Engine.</w:t>
      </w:r>
    </w:p>
    <w:p w:rsidR="00D069C8" w:rsidRPr="00C27EF5" w:rsidRDefault="00D069C8" w:rsidP="002D125E">
      <w:pPr>
        <w:numPr>
          <w:ilvl w:val="0"/>
          <w:numId w:val="50"/>
        </w:numPr>
        <w:shd w:val="clear" w:color="auto" w:fill="FFFFFF" w:themeFill="background1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ограмм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еспечен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(SaaS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–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Softweare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-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as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-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a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-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Service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):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ставщик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SaaS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длагаю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лиента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озм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ж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ос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ограмм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ложение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л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же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SaaS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ычн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оставляю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ерез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еб-браузер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лиента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ужн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танавлива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ограмм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еспечение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правля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м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пуляр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ложе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SaaS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ключаю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Google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Docs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Microsoft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Office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365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Salesforce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[2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34].</w:t>
      </w:r>
    </w:p>
    <w:p w:rsidR="00D069C8" w:rsidRPr="00C27EF5" w:rsidRDefault="00D069C8" w:rsidP="002D125E">
      <w:pPr>
        <w:shd w:val="clear" w:color="auto" w:fill="FFFFFF" w:themeFill="background1"/>
        <w:tabs>
          <w:tab w:val="num" w:pos="720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огу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ы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звернут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рем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зличным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пособами:</w:t>
      </w:r>
    </w:p>
    <w:p w:rsidR="00D069C8" w:rsidRPr="00C27EF5" w:rsidRDefault="00D069C8" w:rsidP="002D125E">
      <w:pPr>
        <w:numPr>
          <w:ilvl w:val="0"/>
          <w:numId w:val="51"/>
        </w:numPr>
        <w:shd w:val="clear" w:color="auto" w:fill="FFFFFF" w:themeFill="background1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ублич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о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щедоступ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—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ип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й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доставля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ерез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рнет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щедоступ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надлежа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правляю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торонним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ставщикам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аким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AWS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Azure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GCP.</w:t>
      </w:r>
    </w:p>
    <w:p w:rsidR="00D069C8" w:rsidRPr="00C27EF5" w:rsidRDefault="00D069C8" w:rsidP="002D125E">
      <w:pPr>
        <w:numPr>
          <w:ilvl w:val="0"/>
          <w:numId w:val="51"/>
        </w:numPr>
        <w:shd w:val="clear" w:color="auto" w:fill="FFFFFF" w:themeFill="background1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аст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о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аст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—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ип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ычислений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доставля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ерез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астную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ть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аст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надлежа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правляю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дприятиями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н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огу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ы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локальными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даленными.</w:t>
      </w:r>
    </w:p>
    <w:p w:rsidR="00D069C8" w:rsidRPr="00C27EF5" w:rsidRDefault="00D069C8" w:rsidP="002D125E">
      <w:pPr>
        <w:numPr>
          <w:ilvl w:val="0"/>
          <w:numId w:val="51"/>
        </w:numPr>
        <w:shd w:val="clear" w:color="auto" w:fill="FFFFFF" w:themeFill="background1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Гибрид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о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Гибрид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—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ип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ычислений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доставля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четани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щедоступ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аст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тей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Гибрид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спользую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четан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локаль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торонни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есурсов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н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огу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ы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правляемыми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управляемыми.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lastRenderedPageBreak/>
        <w:t>Одни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з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иболе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спространен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меро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лектронна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чт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тернете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ака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Gmail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Outlook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гд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спользу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еб-службу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лектр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чты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ш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обще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ложе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храня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рвера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ставщик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лектронн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чты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ш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бстве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о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мпьютере.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Ещ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дни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меро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лу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ж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нлайн-хранилищ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окументо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вместн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боты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ак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Google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Docs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Microsoft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Office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365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лужб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звол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я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ю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здавать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едактирова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менивать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окументам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ругим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ерез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тернет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ш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окумент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храня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рвера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лужбы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ш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бственно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мпьютере.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зменил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авил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гр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ческ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трасли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ег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лиян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ольк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стет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снов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имуществ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ыражаю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ледующем: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о-первых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чен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добно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ож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лучи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оступ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вои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анны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ложения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любог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мпьютер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ильног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тройств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дключени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тернету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о-вторых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ффективно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ож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хранить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ольш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ъ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анных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ег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легк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величива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меньша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ер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змене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аши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требностей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-третьих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н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гибкий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ожн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ли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целей: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хране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ычислительн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ощност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ложени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«программ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еспечен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а»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(SaaS)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-четвертых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жалуй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ам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главное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к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езопасно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ш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ан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храня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езопас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центра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работк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а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ых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езерв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пи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здаю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скольки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естах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начительн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нижа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ероятнос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ого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аш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ан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уду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терян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компрометированы.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сновная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сеобъемлюща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чин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недре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ычислени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аключае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ом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изнесу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ужн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ан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ать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зданием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комплектовани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ерсонал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а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служив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а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и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бственног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центр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работк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анных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мпа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лати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овайдеру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аботу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с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ом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гу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моч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дприятия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лучш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еагирова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змене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ьюктур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ыно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тношений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ыстр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води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льзован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ов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иложе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слуг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[1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895]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lastRenderedPageBreak/>
        <w:t>Облач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(облач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лужб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езервног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п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ова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аварийног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осстановления)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могаю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дприятия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ыстр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осстановить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сл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бое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истемы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лучши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ачеств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служива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лиентов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смотр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о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спр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траненн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стоянн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стуще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латформой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н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мею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яд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достатков:</w:t>
      </w:r>
    </w:p>
    <w:p w:rsidR="00D069C8" w:rsidRPr="00C27EF5" w:rsidRDefault="00D069C8" w:rsidP="002D125E">
      <w:pPr>
        <w:numPr>
          <w:ilvl w:val="0"/>
          <w:numId w:val="52"/>
        </w:numPr>
        <w:shd w:val="clear" w:color="auto" w:fill="FFFFFF" w:themeFill="background1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бот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«облаком»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стоянно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дкл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ю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ен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т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тернет;</w:t>
      </w:r>
    </w:p>
    <w:p w:rsidR="00D069C8" w:rsidRPr="00C27EF5" w:rsidRDefault="00D069C8" w:rsidP="002D125E">
      <w:pPr>
        <w:numPr>
          <w:ilvl w:val="0"/>
          <w:numId w:val="52"/>
        </w:numPr>
        <w:shd w:val="clear" w:color="auto" w:fill="FFFFFF" w:themeFill="background1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с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ограмм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ожн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даленно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тор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тепен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граничива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функциональ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озможност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й;</w:t>
      </w:r>
    </w:p>
    <w:p w:rsidR="00D069C8" w:rsidRPr="00C27EF5" w:rsidRDefault="00D069C8" w:rsidP="002D125E">
      <w:pPr>
        <w:numPr>
          <w:ilvl w:val="0"/>
          <w:numId w:val="52"/>
        </w:numPr>
        <w:shd w:val="clear" w:color="auto" w:fill="FFFFFF" w:themeFill="background1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ысока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ависимос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овайдера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ис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ого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делан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езервна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п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анных;</w:t>
      </w:r>
    </w:p>
    <w:p w:rsidR="00D069C8" w:rsidRPr="00C27EF5" w:rsidRDefault="00D069C8" w:rsidP="002D125E">
      <w:pPr>
        <w:numPr>
          <w:ilvl w:val="0"/>
          <w:numId w:val="52"/>
        </w:numPr>
        <w:shd w:val="clear" w:color="auto" w:fill="FFFFFF" w:themeFill="background1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довер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желан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редприяти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храни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нфиденц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альную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формацию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ж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рверах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нкуренты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смотр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адежнос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й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сегд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ес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оятнос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злома;</w:t>
      </w:r>
    </w:p>
    <w:p w:rsidR="00D069C8" w:rsidRPr="00C27EF5" w:rsidRDefault="00D069C8" w:rsidP="002D125E">
      <w:pPr>
        <w:numPr>
          <w:ilvl w:val="0"/>
          <w:numId w:val="52"/>
        </w:numPr>
        <w:shd w:val="clear" w:color="auto" w:fill="FFFFFF" w:themeFill="background1"/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озда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астног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«облака»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ребую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ольш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атр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а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ы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сегд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озможным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о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аж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читыва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с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достатк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,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ожн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олн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вере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остью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тверждать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и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дн</w:t>
      </w:r>
      <w:r w:rsidR="00E04846">
        <w:rPr>
          <w:rFonts w:ascii="Times New Roman" w:hAnsi="Times New Roman" w:cs="Times New Roman"/>
          <w:sz w:val="32"/>
          <w:szCs w:val="32"/>
          <w:lang w:eastAsia="ru-RU"/>
        </w:rPr>
        <w:t>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з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ерспектив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 w:eastAsia="ru-RU"/>
        </w:rPr>
        <w:t>IT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-технологий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лижайш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удущ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рес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я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уд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ольк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сти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дновр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менн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сширение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спользования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ст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терес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ащищенны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частны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м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гиям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олгосрочно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ерспектив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озможн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недрен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ску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твенног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теллекта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нейрон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тей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ос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зоны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хвата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рритори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глобаль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компьютер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етей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величени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корост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передач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информации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–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все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б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у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дет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пособствовать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развитию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облачных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технологий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[2,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с.</w:t>
      </w:r>
      <w:r w:rsidR="009E392F">
        <w:rPr>
          <w:rFonts w:ascii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eastAsia="ru-RU"/>
        </w:rPr>
        <w:t>35].</w:t>
      </w:r>
    </w:p>
    <w:p w:rsidR="00D069C8" w:rsidRPr="00C27EF5" w:rsidRDefault="00D069C8" w:rsidP="002D125E">
      <w:pPr>
        <w:shd w:val="clear" w:color="auto" w:fill="FFFFFF" w:themeFill="background1"/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D069C8" w:rsidRPr="00C27EF5" w:rsidRDefault="005C5839" w:rsidP="002D125E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  <w:r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D069C8" w:rsidRPr="00C27EF5" w:rsidRDefault="00D069C8" w:rsidP="002D125E">
      <w:pPr>
        <w:pStyle w:val="a3"/>
        <w:numPr>
          <w:ilvl w:val="0"/>
          <w:numId w:val="53"/>
        </w:numPr>
        <w:spacing w:after="0" w:line="240" w:lineRule="auto"/>
        <w:ind w:left="567" w:hanging="567"/>
        <w:contextualSpacing w:val="0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Ахмадулли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.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истем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правл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ектами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ализ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ущ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ствующ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грамм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шен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-образователь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жу</w:t>
      </w:r>
      <w:r w:rsidRPr="00C27EF5">
        <w:rPr>
          <w:rFonts w:ascii="Times New Roman" w:hAnsi="Times New Roman" w:cs="Times New Roman"/>
          <w:sz w:val="28"/>
          <w:szCs w:val="32"/>
        </w:rPr>
        <w:t>р</w:t>
      </w:r>
      <w:r w:rsidRPr="00C27EF5">
        <w:rPr>
          <w:rFonts w:ascii="Times New Roman" w:hAnsi="Times New Roman" w:cs="Times New Roman"/>
          <w:sz w:val="28"/>
          <w:szCs w:val="32"/>
        </w:rPr>
        <w:t>на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л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удент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еподавател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student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9/202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894-900.</w:t>
      </w:r>
    </w:p>
    <w:p w:rsidR="00D069C8" w:rsidRPr="00C27EF5" w:rsidRDefault="00D069C8" w:rsidP="002D125E">
      <w:pPr>
        <w:pStyle w:val="a3"/>
        <w:numPr>
          <w:ilvl w:val="0"/>
          <w:numId w:val="53"/>
        </w:numPr>
        <w:spacing w:after="0" w:line="240" w:lineRule="auto"/>
        <w:ind w:left="567" w:hanging="567"/>
        <w:contextualSpacing w:val="0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Зуб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.С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рех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еимущест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едостат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польз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ва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лач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хнолог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правлен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ектам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вразий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юз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ЕСУ)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9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78)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3-35.</w:t>
      </w:r>
    </w:p>
    <w:p w:rsidR="00D069C8" w:rsidRPr="00C27EF5" w:rsidRDefault="00D069C8" w:rsidP="002D125E">
      <w:pPr>
        <w:pStyle w:val="a3"/>
        <w:numPr>
          <w:ilvl w:val="0"/>
          <w:numId w:val="53"/>
        </w:numPr>
        <w:spacing w:after="0" w:line="240" w:lineRule="auto"/>
        <w:ind w:left="567" w:hanging="567"/>
        <w:contextualSpacing w:val="0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lastRenderedPageBreak/>
        <w:t>Маскайки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.Ю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ики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.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звит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расл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формацион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хнолог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ферен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44-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г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ревск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чтения»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аранск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-в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рдов.ун-т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347-351.</w:t>
      </w:r>
    </w:p>
    <w:p w:rsidR="00D069C8" w:rsidRPr="00C27EF5" w:rsidRDefault="00D069C8" w:rsidP="002D125E">
      <w:pPr>
        <w:pStyle w:val="a3"/>
        <w:numPr>
          <w:ilvl w:val="0"/>
          <w:numId w:val="53"/>
        </w:numPr>
        <w:spacing w:after="0" w:line="240" w:lineRule="auto"/>
        <w:ind w:left="567" w:hanging="567"/>
        <w:contextualSpacing w:val="0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Старк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Н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ко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К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лач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хнолог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правлен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ектам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Центр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трудничест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Интеракти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люс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6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1-6.</w:t>
      </w:r>
    </w:p>
    <w:p w:rsidR="00D069C8" w:rsidRPr="00C27EF5" w:rsidRDefault="00D069C8" w:rsidP="002D125E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</w:p>
    <w:p w:rsidR="00D069C8" w:rsidRPr="00C27EF5" w:rsidRDefault="00D069C8" w:rsidP="002D125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 w:bidi="ru-RU"/>
        </w:rPr>
      </w:pPr>
    </w:p>
    <w:p w:rsidR="00FB0FB3" w:rsidRPr="00C27EF5" w:rsidRDefault="00FB0FB3" w:rsidP="00AA4A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  <w:lang w:eastAsia="ru-RU" w:bidi="ru-RU"/>
        </w:rPr>
        <w:t>УДК</w:t>
      </w:r>
      <w:r w:rsidR="009E392F">
        <w:rPr>
          <w:rFonts w:ascii="Times New Roman" w:eastAsia="Times New Roman" w:hAnsi="Times New Roman" w:cs="Times New Roman"/>
          <w:b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  <w:lang w:eastAsia="ru-RU" w:bidi="ru-RU"/>
        </w:rPr>
        <w:t>547.91</w:t>
      </w:r>
    </w:p>
    <w:p w:rsidR="00FB0FB3" w:rsidRPr="00C27EF5" w:rsidRDefault="00FB0FB3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66" w:name="_Toc128738632"/>
      <w:r w:rsidRPr="00C27EF5">
        <w:rPr>
          <w:rFonts w:ascii="Times New Roman" w:hAnsi="Times New Roman" w:cs="Times New Roman"/>
          <w:sz w:val="32"/>
          <w:szCs w:val="32"/>
        </w:rPr>
        <w:t>Бегмырад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ты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рыевна,</w:t>
      </w:r>
      <w:bookmarkEnd w:id="166"/>
    </w:p>
    <w:p w:rsidR="003A57FC" w:rsidRPr="00C27EF5" w:rsidRDefault="001F3D88" w:rsidP="00AA4AE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студентка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FB0FB3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41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FB0FB3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руппы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</w:p>
    <w:p w:rsidR="00FB0FB3" w:rsidRPr="00C27EF5" w:rsidRDefault="003A57FC" w:rsidP="00AA4AE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естественно-географического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факультета</w:t>
      </w:r>
    </w:p>
    <w:p w:rsidR="00FB0FB3" w:rsidRPr="00C27EF5" w:rsidRDefault="00FB0FB3" w:rsidP="00AA4AE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 w:eastAsia="ru-RU" w:bidi="ru-RU"/>
        </w:rPr>
        <w:t>e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-mail: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begmyradovaaltyn@gmail.com</w:t>
      </w:r>
    </w:p>
    <w:p w:rsidR="00FB0FB3" w:rsidRPr="00C27EF5" w:rsidRDefault="00FB0FB3" w:rsidP="00AA4AE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Научный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руководитель: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Оразова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Найла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А</w:t>
      </w:r>
      <w:r w:rsidR="008C0281"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б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драсиловна,</w:t>
      </w:r>
    </w:p>
    <w:p w:rsidR="00FB0FB3" w:rsidRPr="00C27EF5" w:rsidRDefault="00FB0FB3" w:rsidP="00AA4AE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.х.н.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доцент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федры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биологи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химии</w:t>
      </w:r>
    </w:p>
    <w:p w:rsidR="00FB0FB3" w:rsidRPr="00C27EF5" w:rsidRDefault="00FB0FB3" w:rsidP="00AA4AE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 w:eastAsia="ru-RU" w:bidi="ru-RU"/>
        </w:rPr>
        <w:t>e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-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 w:eastAsia="ru-RU" w:bidi="ru-RU"/>
        </w:rPr>
        <w:t>mail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: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 w:eastAsia="ru-RU" w:bidi="ru-RU"/>
        </w:rPr>
        <w:t>naila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61@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 w:eastAsia="ru-RU" w:bidi="ru-RU"/>
        </w:rPr>
        <w:t>mail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.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 w:eastAsia="ru-RU" w:bidi="ru-RU"/>
        </w:rPr>
        <w:t>ru</w:t>
      </w:r>
    </w:p>
    <w:p w:rsidR="00FB0FB3" w:rsidRPr="00C27EF5" w:rsidRDefault="00FB0FB3" w:rsidP="00AA4AE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осударственны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университет</w:t>
      </w:r>
    </w:p>
    <w:p w:rsidR="00FB0FB3" w:rsidRPr="00C27EF5" w:rsidRDefault="00FB0FB3" w:rsidP="00AA4AE1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имен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У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Д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Алиева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рачаевск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Россия</w:t>
      </w:r>
    </w:p>
    <w:p w:rsidR="00FB0FB3" w:rsidRPr="00C27EF5" w:rsidRDefault="00FB0FB3" w:rsidP="00AA4AE1">
      <w:pPr>
        <w:spacing w:after="0" w:line="240" w:lineRule="auto"/>
        <w:jc w:val="both"/>
        <w:rPr>
          <w:rFonts w:ascii="Times New Roman" w:eastAsia="Calibri" w:hAnsi="Times New Roman" w:cs="Times New Roman"/>
          <w:iCs/>
          <w:sz w:val="20"/>
          <w:szCs w:val="32"/>
        </w:rPr>
      </w:pPr>
    </w:p>
    <w:p w:rsidR="001F3D88" w:rsidRPr="00C27EF5" w:rsidRDefault="00FB0FB3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67" w:name="_Toc128738633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ВЫДЕЛЕНИЕ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БЕЛКОВ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ЖИРОВ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ПЛОДОВ</w:t>
      </w:r>
      <w:bookmarkEnd w:id="167"/>
    </w:p>
    <w:p w:rsidR="00FB0FB3" w:rsidRPr="00C27EF5" w:rsidRDefault="00FB0FB3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68" w:name="_Toc128738634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ОРЕХА</w:t>
      </w:r>
      <w:bookmarkEnd w:id="168"/>
    </w:p>
    <w:p w:rsidR="00FB0FB3" w:rsidRPr="00C27EF5" w:rsidRDefault="00FB0FB3" w:rsidP="00AA4AE1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iCs/>
          <w:sz w:val="20"/>
          <w:szCs w:val="32"/>
        </w:rPr>
      </w:pP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ассматриваютс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пособ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ыделе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асл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з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лодо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рецког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рех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циркуляционн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экстракцие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орног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(Карач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евского)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изменног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(Прикубанского)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айоно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Карачаево-Черкесии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такж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равнительно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фитохимическо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сследовани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асл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з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лодо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рецког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рех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израстающ</w:t>
      </w:r>
      <w:r w:rsidR="008C0281" w:rsidRPr="00C27EF5">
        <w:rPr>
          <w:rFonts w:ascii="Times New Roman" w:eastAsia="Calibri" w:hAnsi="Times New Roman" w:cs="Times New Roman"/>
          <w:i/>
          <w:sz w:val="28"/>
          <w:szCs w:val="32"/>
        </w:rPr>
        <w:t>ег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орны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(Карачаевского)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изменны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(Прикубанского)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айона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Карачаево-Черкесии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слова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атрична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стойк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экстракция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жирнокисло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т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ы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остав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хроматографически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етоды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bCs/>
          <w:iCs/>
          <w:sz w:val="32"/>
          <w:szCs w:val="32"/>
        </w:rPr>
      </w:pPr>
    </w:p>
    <w:p w:rsidR="00FB0FB3" w:rsidRPr="00C27EF5" w:rsidRDefault="00FB0FB3" w:rsidP="006B1F0D">
      <w:pPr>
        <w:tabs>
          <w:tab w:val="left" w:pos="426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тад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т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ец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е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ж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т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08752A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ал</w:t>
      </w:r>
      <w:r w:rsidR="0008752A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бавля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я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зн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а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ы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з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ец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ех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ицен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ппокр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пе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ец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е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а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отреб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реп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дц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чен</w:t>
      </w:r>
      <w:r w:rsidR="0008752A"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зг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з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жи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че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ж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юмом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lastRenderedPageBreak/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ш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рем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юд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д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в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почт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ствен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ения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е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имически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дикаментами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карствен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учш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сваива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ганизмом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</w:t>
      </w:r>
      <w:r w:rsidRPr="00C27EF5">
        <w:rPr>
          <w:rFonts w:ascii="Times New Roman" w:eastAsia="Calibri" w:hAnsi="Times New Roman" w:cs="Times New Roman"/>
          <w:sz w:val="32"/>
          <w:szCs w:val="32"/>
        </w:rPr>
        <w:t>у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уч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родными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ме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ньш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боч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йстви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начит</w:t>
      </w:r>
      <w:r w:rsidR="0008752A"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змож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итель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менени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леч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б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eastAsia="Calibri" w:hAnsi="Times New Roman" w:cs="Times New Roman"/>
          <w:sz w:val="32"/>
          <w:szCs w:val="32"/>
        </w:rPr>
        <w:t>ы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к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ффективность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ам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лав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ступнос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ка</w:t>
      </w:r>
      <w:r w:rsidRPr="00C27EF5">
        <w:rPr>
          <w:rFonts w:ascii="Times New Roman" w:eastAsia="Calibri" w:hAnsi="Times New Roman" w:cs="Times New Roman"/>
          <w:sz w:val="32"/>
          <w:szCs w:val="32"/>
        </w:rPr>
        <w:t>р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вен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итель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ырь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зможнос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пользов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роничес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болеваниях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дн</w:t>
      </w:r>
      <w:r w:rsidR="0008752A" w:rsidRPr="00C27EF5">
        <w:rPr>
          <w:rFonts w:ascii="Times New Roman" w:eastAsia="Calibri" w:hAnsi="Times New Roman" w:cs="Times New Roman"/>
          <w:sz w:val="32"/>
          <w:szCs w:val="32"/>
        </w:rPr>
        <w:t>и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ен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</w:t>
      </w:r>
      <w:r w:rsidRPr="00C27EF5">
        <w:rPr>
          <w:rFonts w:ascii="Times New Roman" w:eastAsia="Calibri" w:hAnsi="Times New Roman" w:cs="Times New Roman"/>
          <w:sz w:val="32"/>
          <w:szCs w:val="32"/>
        </w:rPr>
        <w:t>я</w:t>
      </w:r>
      <w:r w:rsidRPr="00C27EF5">
        <w:rPr>
          <w:rFonts w:ascii="Times New Roman" w:eastAsia="Calibri" w:hAnsi="Times New Roman" w:cs="Times New Roman"/>
          <w:sz w:val="32"/>
          <w:szCs w:val="32"/>
        </w:rPr>
        <w:t>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Изуч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сег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вяза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и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ен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ез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ени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</w:t>
      </w:r>
      <w:r w:rsidR="0008752A"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я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актуаль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г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няшн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нь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бор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н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м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ключа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ом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м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нент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держащие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ходя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ирок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н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лич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изводствах: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ищево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армацевтич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о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сметическо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дицин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ног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уг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раслях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кт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делен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еле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лад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ироки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пектр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армакологиче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йстви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держа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б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корд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иче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ов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икроэлем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н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таминов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t>Целью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бо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я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уч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меопатическ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ич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стой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еле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дел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иркуляцион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кцие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182B06" w:rsidRPr="00C27EF5">
        <w:rPr>
          <w:rFonts w:ascii="Times New Roman" w:eastAsia="Calibri" w:hAnsi="Times New Roman" w:cs="Times New Roman"/>
          <w:sz w:val="32"/>
          <w:szCs w:val="32"/>
        </w:rPr>
        <w:t>е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Карачаевского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змен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Прикубанского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чаево-Черкеси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авнитель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итохимическ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ледова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t>Задачами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ан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бо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яются: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Pr="00C27EF5">
        <w:rPr>
          <w:rFonts w:ascii="Times New Roman" w:eastAsia="Calibri" w:hAnsi="Times New Roman" w:cs="Times New Roman"/>
          <w:sz w:val="32"/>
          <w:szCs w:val="32"/>
        </w:rPr>
        <w:tab/>
        <w:t>получ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е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иркуляцион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кцие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стаив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пиртов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воре;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следова</w:t>
      </w:r>
      <w:r w:rsidR="00E04846">
        <w:rPr>
          <w:rFonts w:ascii="Times New Roman" w:eastAsia="Calibri" w:hAnsi="Times New Roman" w:cs="Times New Roman"/>
          <w:sz w:val="32"/>
          <w:szCs w:val="32"/>
        </w:rPr>
        <w:t>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новны</w:t>
      </w:r>
      <w:r w:rsidR="00E04846">
        <w:rPr>
          <w:rFonts w:ascii="Times New Roman" w:eastAsia="Calibri" w:hAnsi="Times New Roman" w:cs="Times New Roman"/>
          <w:sz w:val="32"/>
          <w:szCs w:val="32"/>
        </w:rPr>
        <w:t>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E04846">
        <w:rPr>
          <w:rFonts w:ascii="Times New Roman" w:eastAsia="Calibri" w:hAnsi="Times New Roman" w:cs="Times New Roman"/>
          <w:sz w:val="32"/>
          <w:szCs w:val="32"/>
        </w:rPr>
        <w:t>групп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иологичес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ктив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щест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БАВ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работ</w:t>
      </w:r>
      <w:r w:rsidR="00E04846">
        <w:rPr>
          <w:rFonts w:ascii="Times New Roman" w:eastAsia="Calibri" w:hAnsi="Times New Roman" w:cs="Times New Roman"/>
          <w:sz w:val="32"/>
          <w:szCs w:val="32"/>
        </w:rPr>
        <w:t>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тоди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чествен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ич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вен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пределения</w:t>
      </w:r>
      <w:r w:rsidR="00182B06" w:rsidRPr="00C27EF5">
        <w:rPr>
          <w:rFonts w:ascii="Times New Roman" w:eastAsia="Calibri" w:hAnsi="Times New Roman" w:cs="Times New Roman"/>
          <w:sz w:val="32"/>
          <w:szCs w:val="32"/>
        </w:rPr>
        <w:t>;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Pr="00C27EF5">
        <w:rPr>
          <w:rFonts w:ascii="Times New Roman" w:eastAsia="Calibri" w:hAnsi="Times New Roman" w:cs="Times New Roman"/>
          <w:sz w:val="32"/>
          <w:szCs w:val="32"/>
        </w:rPr>
        <w:tab/>
        <w:t>количествен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предел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ырье;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Pr="00C27EF5">
        <w:rPr>
          <w:rFonts w:ascii="Times New Roman" w:eastAsia="Calibri" w:hAnsi="Times New Roman" w:cs="Times New Roman"/>
          <w:sz w:val="32"/>
          <w:szCs w:val="32"/>
        </w:rPr>
        <w:tab/>
        <w:t>определ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нокислот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роматографич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и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тодами</w:t>
      </w:r>
      <w:r w:rsidR="00182B06" w:rsidRPr="00C27EF5">
        <w:rPr>
          <w:rFonts w:ascii="Times New Roman" w:eastAsia="Calibri" w:hAnsi="Times New Roman" w:cs="Times New Roman"/>
          <w:sz w:val="32"/>
          <w:szCs w:val="32"/>
        </w:rPr>
        <w:t>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t>Объектами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исследов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лужи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р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врор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израстающ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ву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о-Черкесии: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гор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тности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кубанск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степном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ах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lastRenderedPageBreak/>
        <w:t>Маслич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ы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пределе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вум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методами.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тод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пользова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пособ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держив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еле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40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пиртов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вор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ч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е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</w:t>
      </w:r>
      <w:r w:rsidRPr="00C27EF5">
        <w:rPr>
          <w:rFonts w:ascii="Times New Roman" w:eastAsia="Calibri" w:hAnsi="Times New Roman" w:cs="Times New Roman"/>
          <w:sz w:val="32"/>
          <w:szCs w:val="32"/>
        </w:rPr>
        <w:t>я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ев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бор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териа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ходи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чал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юня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ключ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цесс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кисл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б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гируем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ществ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ра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олодильник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0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Втор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тод-циркуляцион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кц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ппарат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к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т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е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кцие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ши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рмостат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мператур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ш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40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адусов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.к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егрев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ас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г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д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ргнуть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кислению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ж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ве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нижени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зультат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перимент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но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влеч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виси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епе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мельч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ух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териал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кци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води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ч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0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2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асов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нец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дел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акцие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станавлива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реме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бо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ппара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ксле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чет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личи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вес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ичеств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ливан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кта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Определ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нокислот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е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води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роматографически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тодами: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онкослой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роматограф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ТХС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сокоэффектив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дкост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ВЭЖХ)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хо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ел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ил: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65,3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;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58,7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кубанс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обладающе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слот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я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иненасыщен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инолев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сло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70,54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Карача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66,06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Прикубанс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);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леинов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насыщен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сло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9819B9"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Pr="00C27EF5">
        <w:rPr>
          <w:rFonts w:ascii="Times New Roman" w:eastAsia="Calibri" w:hAnsi="Times New Roman" w:cs="Times New Roman"/>
          <w:sz w:val="32"/>
          <w:szCs w:val="32"/>
        </w:rPr>
        <w:t>17,97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Карачаевс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8,27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Прикубанс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)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итель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ж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не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инолево</w:t>
      </w:r>
      <w:r w:rsidR="00727185"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леиновом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ипу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Грец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я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ъедобны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мена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ревье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круглы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дносемян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мен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рев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ыч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пользуем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сл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зревания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сл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зрев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дал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елух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казыва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рщинист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орлуп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тор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ыч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стреча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ву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гмент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так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гу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разовывать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рехсегмент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очки)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цесс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зрев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елу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анови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рупко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олочк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вердой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олочк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крывающ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др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тор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ыч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ои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ву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овин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зделе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регородкой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др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мян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ыч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ступны</w:t>
      </w:r>
      <w:r w:rsidR="009819B9"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д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чищен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ов</w:t>
      </w:r>
      <w:r w:rsidR="009819B9"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ключен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ричнев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олочк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мян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тор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держи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н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иоксиданты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нтиоксидан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щища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гат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ем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lastRenderedPageBreak/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тмосфер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слород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ам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отвращ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клость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Химичес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виси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рт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израст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слов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зделыва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д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а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65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5%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елка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держи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начитель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иче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тами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обходим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жил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юд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гаче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льшин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иненасыщенны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а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обен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га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мега-6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ны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сло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зываем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и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ев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слоты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мею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носитель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с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ровен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мега-3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сл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звани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льфа-линоленов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сло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АЛК)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вля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гат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точ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таминов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тами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тами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6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иамин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бофлавин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ацин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нтотенов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сло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олиев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слот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инерал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льци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елез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гни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осфор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ли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тр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инк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Масл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чита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тураль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рбентом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этом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коменду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води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е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цио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м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рада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диоактив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лучени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вод</w:t>
      </w:r>
      <w:r w:rsidR="007A1C14"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ганизм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яж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талл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шлаки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ичествен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предел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</w:t>
      </w:r>
      <w:r w:rsidR="00E04846">
        <w:rPr>
          <w:rFonts w:ascii="Times New Roman" w:eastAsia="Calibri" w:hAnsi="Times New Roman" w:cs="Times New Roman"/>
          <w:sz w:val="32"/>
          <w:szCs w:val="32"/>
        </w:rPr>
        <w:t>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влека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етролей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фир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прерыв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кцией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варитель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звешенн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б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меща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2/3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поляр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творител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гексана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атро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ильтр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аль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бумаг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гируем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териалом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т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меща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ппара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ксл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рат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олодильником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иче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лив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гулирова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3-4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ливан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дин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ас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грева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ч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0-12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ас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лнот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кции.</w:t>
      </w:r>
    </w:p>
    <w:p w:rsidR="00AD3628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pacing w:val="-4"/>
          <w:sz w:val="32"/>
          <w:szCs w:val="32"/>
        </w:rPr>
      </w:pP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После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окончания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экстракции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остаток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раствором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масла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п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регнали,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растворитель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отгоняли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при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атмосферном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давлении,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затем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поставили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термостат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при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температуре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1000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сушиться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ночь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Содержание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свободных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липидов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вычисляли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по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формуле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32"/>
          <w:szCs w:val="32"/>
        </w:rPr>
        <w:t>(1):</w:t>
      </w:r>
      <w:r w:rsidR="009E392F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</w:p>
    <w:p w:rsidR="00FB0FB3" w:rsidRPr="00C27EF5" w:rsidRDefault="00FB0FB3" w:rsidP="00AD3628">
      <w:pPr>
        <w:spacing w:after="0" w:line="240" w:lineRule="auto"/>
        <w:jc w:val="center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=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</w:rPr>
              <m:t>(</m:t>
            </m:r>
            <m:r>
              <w:rPr>
                <w:rFonts w:ascii="Cambria Math" w:eastAsia="Calibri" w:hAnsi="Cambria Math" w:cs="Times New Roman"/>
                <w:sz w:val="32"/>
                <w:szCs w:val="32"/>
                <w:lang w:val="en-US"/>
              </w:rPr>
              <m:t>M</m:t>
            </m:r>
            <m:r>
              <w:rPr>
                <w:rFonts w:ascii="Cambria Math" w:eastAsia="Calibri" w:hAnsi="Cambria Math" w:cs="Times New Roman"/>
                <w:sz w:val="32"/>
                <w:szCs w:val="32"/>
              </w:rPr>
              <m:t>2-</m:t>
            </m:r>
            <m:r>
              <w:rPr>
                <w:rFonts w:ascii="Cambria Math" w:eastAsia="Calibri" w:hAnsi="Cambria Math" w:cs="Times New Roman"/>
                <w:sz w:val="32"/>
                <w:szCs w:val="32"/>
                <w:lang w:val="en-US"/>
              </w:rPr>
              <m:t>M</m:t>
            </m:r>
            <m:r>
              <w:rPr>
                <w:rFonts w:ascii="Cambria Math" w:eastAsia="Calibri" w:hAnsi="Cambria Math" w:cs="Times New Roman"/>
                <w:sz w:val="32"/>
                <w:szCs w:val="32"/>
              </w:rPr>
              <m:t>1)100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</w:rPr>
              <m:t>M</m:t>
            </m:r>
          </m:den>
        </m:f>
      </m:oMath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                     </w:t>
      </w:r>
      <w:r w:rsidRPr="00C27EF5">
        <w:rPr>
          <w:rFonts w:ascii="Times New Roman" w:eastAsia="Calibri" w:hAnsi="Times New Roman" w:cs="Times New Roman"/>
          <w:sz w:val="32"/>
          <w:szCs w:val="32"/>
        </w:rPr>
        <w:t>(1),</w:t>
      </w:r>
    </w:p>
    <w:p w:rsidR="00FB0FB3" w:rsidRPr="00C27EF5" w:rsidRDefault="00FB0FB3" w:rsidP="00A5108A">
      <w:pPr>
        <w:spacing w:after="0" w:line="240" w:lineRule="auto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1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с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уст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бы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2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с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б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ом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с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вески.</w:t>
      </w:r>
    </w:p>
    <w:p w:rsidR="00FB0FB3" w:rsidRPr="00C27EF5" w:rsidRDefault="00FB0FB3" w:rsidP="006B1F0D">
      <w:pPr>
        <w:tabs>
          <w:tab w:val="left" w:pos="426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а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считы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х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нт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у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2):</w:t>
      </w:r>
      <w:r w:rsidR="009E392F">
        <w:rPr>
          <w:rFonts w:ascii="Times New Roman" w:eastAsia="Times New Roman" w:hAnsi="Times New Roman" w:cs="Times New Roman"/>
          <w:noProof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 wp14:anchorId="0BAC68F4" wp14:editId="704307FE">
            <wp:extent cx="1228725" cy="4286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2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ла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одсуш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змельч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орех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  </w:t>
      </w:r>
      <w:r w:rsidRPr="00C27EF5">
        <w:rPr>
          <w:rFonts w:ascii="Times New Roman" w:hAnsi="Times New Roman" w:cs="Times New Roman"/>
          <w:sz w:val="32"/>
          <w:szCs w:val="32"/>
        </w:rPr>
        <w:t>определ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е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вре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лич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мя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%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ч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ичн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ырь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израставше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н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ЧР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пол</w:t>
      </w:r>
      <w:r w:rsidRPr="00C27EF5">
        <w:rPr>
          <w:rFonts w:ascii="Times New Roman" w:eastAsia="Calibri" w:hAnsi="Times New Roman" w:cs="Times New Roman"/>
          <w:sz w:val="32"/>
          <w:szCs w:val="32"/>
        </w:rPr>
        <w:t>ь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ован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то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иркуляцион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кц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казал: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=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</w:rPr>
              <m:t>(162.9540-102.2206)х 100%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</w:rPr>
              <m:t>100.7528</m:t>
            </m:r>
          </m:den>
        </m:f>
      </m:oMath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=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60</w:t>
      </w:r>
      <w:r w:rsidR="007A1C14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3%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есчет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ух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ще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1=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60.28 х 100%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100-7.67</m:t>
            </m:r>
          </m:den>
        </m:f>
      </m:oMath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=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65,3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%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Расч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ично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ырь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израставше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епн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й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н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ЧР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пользован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тод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иркуляцион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казал: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=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</w:rPr>
              <m:t>(122.4807-68.2450)х 100%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</w:rPr>
              <m:t>100.0972</m:t>
            </m:r>
          </m:den>
        </m:f>
      </m:oMath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=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54</w:t>
      </w:r>
      <w:r w:rsidR="007A1C14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2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%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есчет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ух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щество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Х1=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54.18 х 100%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100-7.72</m:t>
            </m:r>
          </m:den>
        </m:f>
      </m:oMath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=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58,7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%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зультат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нализ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пределил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ход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з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ор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тно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казал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ше(65,3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%)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ло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епн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стно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58,7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%)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зультата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с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ледован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страк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пиртов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ытяж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отнош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ав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ич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дукт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близитель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е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П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зультата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следован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д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отнош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упп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жир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исло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sym w:font="Symbol" w:char="F077"/>
      </w:r>
      <w:r w:rsidRPr="00C27EF5">
        <w:rPr>
          <w:rFonts w:ascii="Times New Roman" w:eastAsia="Calibri" w:hAnsi="Times New Roman" w:cs="Times New Roman"/>
          <w:sz w:val="32"/>
          <w:szCs w:val="32"/>
        </w:rPr>
        <w:t>-3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sym w:font="Symbol" w:char="F077"/>
      </w:r>
      <w:r w:rsidRPr="00C27EF5">
        <w:rPr>
          <w:rFonts w:ascii="Times New Roman" w:eastAsia="Calibri" w:hAnsi="Times New Roman" w:cs="Times New Roman"/>
          <w:sz w:val="32"/>
          <w:szCs w:val="32"/>
        </w:rPr>
        <w:t>-6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сл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рец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ех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рачаев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7A1C14"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/8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кубан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йо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7A1C14" w:rsidRPr="00C27EF5">
        <w:rPr>
          <w:rFonts w:ascii="Times New Roman" w:eastAsia="Calibri" w:hAnsi="Times New Roman" w:cs="Times New Roman"/>
          <w:sz w:val="32"/>
          <w:szCs w:val="32"/>
        </w:rPr>
        <w:t>-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1/6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ист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ид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ж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спользова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ищу.</w:t>
      </w:r>
    </w:p>
    <w:p w:rsidR="00FB0FB3" w:rsidRPr="00C27EF5" w:rsidRDefault="00FB0FB3" w:rsidP="006B1F0D">
      <w:pPr>
        <w:tabs>
          <w:tab w:val="left" w:pos="426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де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ес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онен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е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зо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нкослой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оноч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оматограф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облад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сло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ец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е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ненасыще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оле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сл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7A1C14"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70,54%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66,06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%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зм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леино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ноненасыще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р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сл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="007A1C14"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7,9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%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8,2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%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зм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о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тите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ец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е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оле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леинов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пу.</w:t>
      </w:r>
    </w:p>
    <w:p w:rsidR="00AD3628" w:rsidRPr="00C27EF5" w:rsidRDefault="00AD3628" w:rsidP="00AD362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32"/>
        </w:rPr>
      </w:pPr>
    </w:p>
    <w:p w:rsidR="00FB0FB3" w:rsidRPr="00C27EF5" w:rsidRDefault="00FB0FB3" w:rsidP="00AD362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bCs/>
          <w:sz w:val="28"/>
          <w:szCs w:val="32"/>
        </w:rPr>
        <w:t>Литература</w:t>
      </w:r>
    </w:p>
    <w:p w:rsidR="00FB0FB3" w:rsidRPr="00C27EF5" w:rsidRDefault="00FB0FB3" w:rsidP="00142370">
      <w:pPr>
        <w:pStyle w:val="a3"/>
        <w:numPr>
          <w:ilvl w:val="0"/>
          <w:numId w:val="42"/>
        </w:num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Липид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липофильны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омпонент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дземно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аст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Daucus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sativus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Ульченко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Т.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Беккер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П.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лушенко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.И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Хим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ирод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</w:t>
      </w:r>
      <w:r w:rsidRPr="00C27EF5">
        <w:rPr>
          <w:rFonts w:ascii="Times New Roman" w:eastAsia="Calibri" w:hAnsi="Times New Roman" w:cs="Times New Roman"/>
          <w:sz w:val="28"/>
          <w:szCs w:val="32"/>
        </w:rPr>
        <w:t>о</w:t>
      </w:r>
      <w:r w:rsidRPr="00C27EF5">
        <w:rPr>
          <w:rFonts w:ascii="Times New Roman" w:eastAsia="Calibri" w:hAnsi="Times New Roman" w:cs="Times New Roman"/>
          <w:sz w:val="28"/>
          <w:szCs w:val="32"/>
        </w:rPr>
        <w:t>еди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-2000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№6.-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456-458.</w:t>
      </w:r>
    </w:p>
    <w:p w:rsidR="00FB0FB3" w:rsidRPr="00C27EF5" w:rsidRDefault="00FB0FB3" w:rsidP="00142370">
      <w:pPr>
        <w:pStyle w:val="a3"/>
        <w:numPr>
          <w:ilvl w:val="0"/>
          <w:numId w:val="42"/>
        </w:num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lastRenderedPageBreak/>
        <w:t>Хромато-масс-спектрометрическое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исследование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ненасыщенных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жи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р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ных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кислот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масла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семян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Carthamus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tinctorius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Ульченко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Н.Т.,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Гусакова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С.Д.,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Хидоятова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Ш.К.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Химия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природ.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соедин.</w:t>
      </w:r>
      <w:r w:rsidR="009E392F">
        <w:rPr>
          <w:rFonts w:ascii="Times New Roman" w:eastAsia="Calibri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pacing w:val="-4"/>
          <w:sz w:val="28"/>
          <w:szCs w:val="32"/>
        </w:rPr>
        <w:t>-2013.№1.-78-</w:t>
      </w:r>
      <w:r w:rsidRPr="00C27EF5">
        <w:rPr>
          <w:rFonts w:ascii="Times New Roman" w:eastAsia="Calibri" w:hAnsi="Times New Roman" w:cs="Times New Roman"/>
          <w:sz w:val="28"/>
          <w:szCs w:val="32"/>
        </w:rPr>
        <w:t>80.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131B0C" w:rsidRPr="00C27EF5" w:rsidRDefault="00131B0C" w:rsidP="00124996">
      <w:pPr>
        <w:spacing w:after="0" w:line="240" w:lineRule="auto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>УДК</w:t>
      </w:r>
      <w:r w:rsidR="009E392F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>81-2</w:t>
      </w:r>
    </w:p>
    <w:p w:rsidR="00131B0C" w:rsidRPr="00C27EF5" w:rsidRDefault="00131B0C" w:rsidP="00A51F5F">
      <w:pPr>
        <w:pStyle w:val="2"/>
        <w:spacing w:before="0" w:after="0"/>
        <w:jc w:val="right"/>
        <w:rPr>
          <w:rFonts w:ascii="Times New Roman" w:eastAsia="MS Mincho" w:hAnsi="Times New Roman" w:cs="Times New Roman"/>
          <w:sz w:val="32"/>
          <w:szCs w:val="32"/>
        </w:rPr>
      </w:pPr>
      <w:bookmarkStart w:id="169" w:name="_Toc128738635"/>
      <w:r w:rsidRPr="00C27EF5">
        <w:rPr>
          <w:rFonts w:ascii="Times New Roman" w:eastAsia="MS Mincho" w:hAnsi="Times New Roman" w:cs="Times New Roman"/>
          <w:sz w:val="32"/>
          <w:szCs w:val="32"/>
        </w:rPr>
        <w:t>Бедраева</w:t>
      </w:r>
      <w:r w:rsidR="009E392F">
        <w:rPr>
          <w:rFonts w:ascii="Times New Roman" w:eastAsia="MS Mincho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MS Mincho" w:hAnsi="Times New Roman" w:cs="Times New Roman"/>
          <w:sz w:val="32"/>
          <w:szCs w:val="32"/>
        </w:rPr>
        <w:t>Эльвира</w:t>
      </w:r>
      <w:r w:rsidR="009E392F">
        <w:rPr>
          <w:rFonts w:ascii="Times New Roman" w:eastAsia="MS Mincho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MS Mincho" w:hAnsi="Times New Roman" w:cs="Times New Roman"/>
          <w:sz w:val="32"/>
          <w:szCs w:val="32"/>
        </w:rPr>
        <w:t>Солтановна,</w:t>
      </w:r>
      <w:bookmarkEnd w:id="169"/>
    </w:p>
    <w:p w:rsidR="00131B0C" w:rsidRPr="00C27EF5" w:rsidRDefault="00131B0C" w:rsidP="00124996">
      <w:pPr>
        <w:spacing w:after="0" w:line="240" w:lineRule="auto"/>
        <w:jc w:val="right"/>
        <w:rPr>
          <w:rFonts w:ascii="Times New Roman" w:eastAsia="MS Mincho" w:hAnsi="Times New Roman" w:cs="Times New Roman"/>
          <w:i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студентка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31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группы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факультета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экономики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и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управления</w:t>
      </w:r>
    </w:p>
    <w:p w:rsidR="00131B0C" w:rsidRPr="00C27EF5" w:rsidRDefault="00131B0C" w:rsidP="00124996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</w:rPr>
      </w:pP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e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-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mail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: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  <w:lang w:val="en-US"/>
        </w:rPr>
        <w:t>elyabedraeva</w:t>
      </w:r>
      <w:r w:rsidRPr="00C27EF5"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</w:rPr>
        <w:t>@</w:t>
      </w:r>
      <w:r w:rsidRPr="00C27EF5"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  <w:lang w:val="en-US"/>
        </w:rPr>
        <w:t>mail</w:t>
      </w:r>
      <w:r w:rsidRPr="00C27EF5"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</w:rPr>
        <w:t>.</w:t>
      </w:r>
      <w:r w:rsidRPr="00C27EF5"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  <w:lang w:val="en-US"/>
        </w:rPr>
        <w:t>ru</w:t>
      </w:r>
    </w:p>
    <w:p w:rsidR="00131B0C" w:rsidRPr="00C27EF5" w:rsidRDefault="00131B0C" w:rsidP="00124996">
      <w:pPr>
        <w:spacing w:after="0" w:line="240" w:lineRule="auto"/>
        <w:jc w:val="right"/>
        <w:rPr>
          <w:rFonts w:ascii="Times New Roman" w:eastAsia="Calibri" w:hAnsi="Times New Roman" w:cs="Times New Roman"/>
          <w:bCs/>
          <w:i/>
          <w:iCs/>
          <w:sz w:val="32"/>
          <w:szCs w:val="32"/>
        </w:rPr>
      </w:pP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Научный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руководитель: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Текеева</w:t>
      </w:r>
      <w:r w:rsidR="009E392F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Залина</w:t>
      </w:r>
      <w:r w:rsidR="009E392F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Назировна</w:t>
      </w:r>
      <w:r w:rsidR="007A1C14" w:rsidRPr="00C27EF5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,</w:t>
      </w:r>
    </w:p>
    <w:p w:rsidR="00131B0C" w:rsidRPr="00C27EF5" w:rsidRDefault="00131B0C" w:rsidP="00124996">
      <w:pPr>
        <w:spacing w:after="0" w:line="240" w:lineRule="auto"/>
        <w:jc w:val="right"/>
        <w:rPr>
          <w:rFonts w:ascii="Times New Roman" w:eastAsia="Calibri" w:hAnsi="Times New Roman" w:cs="Times New Roman"/>
          <w:bCs/>
          <w:i/>
          <w:iCs/>
          <w:sz w:val="32"/>
          <w:szCs w:val="32"/>
        </w:rPr>
      </w:pPr>
      <w:r w:rsidRPr="00C27EF5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>ст.</w:t>
      </w:r>
      <w:r w:rsidR="009E392F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>преподаватель</w:t>
      </w:r>
      <w:r w:rsidR="009E392F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>кафедры</w:t>
      </w:r>
      <w:r w:rsidR="009E392F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>иностранных</w:t>
      </w:r>
      <w:r w:rsidR="009E392F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>языков</w:t>
      </w:r>
    </w:p>
    <w:p w:rsidR="00131B0C" w:rsidRPr="00044A0D" w:rsidRDefault="00131B0C" w:rsidP="00124996">
      <w:pPr>
        <w:spacing w:after="0" w:line="240" w:lineRule="auto"/>
        <w:jc w:val="right"/>
        <w:rPr>
          <w:rFonts w:ascii="Times New Roman" w:eastAsia="Calibri" w:hAnsi="Times New Roman" w:cs="Times New Roman"/>
          <w:bCs/>
          <w:i/>
          <w:iCs/>
          <w:sz w:val="32"/>
          <w:szCs w:val="32"/>
        </w:rPr>
      </w:pPr>
      <w:r w:rsidRPr="00C27EF5">
        <w:rPr>
          <w:rFonts w:ascii="Times New Roman" w:eastAsia="Calibri" w:hAnsi="Times New Roman" w:cs="Times New Roman"/>
          <w:b/>
          <w:bCs/>
          <w:i/>
          <w:iCs/>
          <w:sz w:val="32"/>
          <w:szCs w:val="32"/>
          <w:lang w:val="en-US"/>
        </w:rPr>
        <w:t>e</w:t>
      </w:r>
      <w:r w:rsidRPr="00044A0D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-</w:t>
      </w:r>
      <w:r w:rsidRPr="00C27EF5">
        <w:rPr>
          <w:rFonts w:ascii="Times New Roman" w:eastAsia="Calibri" w:hAnsi="Times New Roman" w:cs="Times New Roman"/>
          <w:b/>
          <w:bCs/>
          <w:i/>
          <w:iCs/>
          <w:sz w:val="32"/>
          <w:szCs w:val="32"/>
          <w:lang w:val="en-US"/>
        </w:rPr>
        <w:t>mail</w:t>
      </w:r>
      <w:r w:rsidRPr="00044A0D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:</w:t>
      </w:r>
      <w:r w:rsidR="009E392F" w:rsidRPr="00044A0D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Cs/>
          <w:i/>
          <w:iCs/>
          <w:sz w:val="32"/>
          <w:szCs w:val="32"/>
          <w:lang w:val="en-US"/>
        </w:rPr>
        <w:t>zarina</w:t>
      </w:r>
      <w:r w:rsidRPr="00044A0D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>.</w:t>
      </w:r>
      <w:r w:rsidRPr="00C27EF5">
        <w:rPr>
          <w:rFonts w:ascii="Times New Roman" w:eastAsia="Calibri" w:hAnsi="Times New Roman" w:cs="Times New Roman"/>
          <w:bCs/>
          <w:i/>
          <w:iCs/>
          <w:sz w:val="32"/>
          <w:szCs w:val="32"/>
          <w:lang w:val="en-US"/>
        </w:rPr>
        <w:t>tekeeva</w:t>
      </w:r>
      <w:r w:rsidRPr="00044A0D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>.95@</w:t>
      </w:r>
      <w:r w:rsidRPr="00C27EF5">
        <w:rPr>
          <w:rFonts w:ascii="Times New Roman" w:eastAsia="Calibri" w:hAnsi="Times New Roman" w:cs="Times New Roman"/>
          <w:bCs/>
          <w:i/>
          <w:iCs/>
          <w:sz w:val="32"/>
          <w:szCs w:val="32"/>
          <w:lang w:val="en-US"/>
        </w:rPr>
        <w:t>mail</w:t>
      </w:r>
      <w:r w:rsidRPr="00044A0D">
        <w:rPr>
          <w:rFonts w:ascii="Times New Roman" w:eastAsia="Calibri" w:hAnsi="Times New Roman" w:cs="Times New Roman"/>
          <w:bCs/>
          <w:i/>
          <w:iCs/>
          <w:sz w:val="32"/>
          <w:szCs w:val="32"/>
        </w:rPr>
        <w:t>.</w:t>
      </w:r>
      <w:r w:rsidRPr="00C27EF5">
        <w:rPr>
          <w:rFonts w:ascii="Times New Roman" w:eastAsia="Calibri" w:hAnsi="Times New Roman" w:cs="Times New Roman"/>
          <w:bCs/>
          <w:i/>
          <w:iCs/>
          <w:sz w:val="32"/>
          <w:szCs w:val="32"/>
          <w:lang w:val="en-US"/>
        </w:rPr>
        <w:t>ru</w:t>
      </w:r>
    </w:p>
    <w:p w:rsidR="00131B0C" w:rsidRPr="00C27EF5" w:rsidRDefault="00131B0C" w:rsidP="00124996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университет</w:t>
      </w:r>
    </w:p>
    <w:p w:rsidR="00131B0C" w:rsidRPr="00C27EF5" w:rsidRDefault="00131B0C" w:rsidP="00124996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У.Д.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г.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Россия</w:t>
      </w:r>
    </w:p>
    <w:p w:rsidR="00131B0C" w:rsidRPr="00C27EF5" w:rsidRDefault="00131B0C" w:rsidP="00124996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32"/>
        </w:rPr>
      </w:pPr>
    </w:p>
    <w:p w:rsidR="00124996" w:rsidRPr="00C27EF5" w:rsidRDefault="00131B0C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70" w:name="_Toc128738636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МЕЖКУЛЬТУРНЫЕ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РАЗЛИЧИЯ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ИХ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ОТРАЖЕНИ</w:t>
      </w:r>
      <w:bookmarkEnd w:id="170"/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>Е</w:t>
      </w:r>
    </w:p>
    <w:p w:rsidR="00131B0C" w:rsidRPr="00C27EF5" w:rsidRDefault="00131B0C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71" w:name="_Toc128738637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ПЕРЕ</w:t>
      </w:r>
      <w:r w:rsidR="00124996" w:rsidRPr="00C27EF5">
        <w:rPr>
          <w:rFonts w:ascii="Times New Roman" w:eastAsia="Calibri" w:hAnsi="Times New Roman" w:cs="Times New Roman"/>
          <w:i w:val="0"/>
          <w:sz w:val="32"/>
          <w:szCs w:val="32"/>
        </w:rPr>
        <w:t>ВОДЕ</w:t>
      </w:r>
      <w:bookmarkEnd w:id="171"/>
    </w:p>
    <w:p w:rsidR="00131B0C" w:rsidRPr="00C27EF5" w:rsidRDefault="00131B0C" w:rsidP="00124996">
      <w:pPr>
        <w:tabs>
          <w:tab w:val="left" w:pos="567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32"/>
          <w:lang w:eastAsia="ru-RU"/>
        </w:rPr>
      </w:pPr>
    </w:p>
    <w:p w:rsidR="00131B0C" w:rsidRPr="00C27EF5" w:rsidRDefault="00131B0C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ассматрива</w:t>
      </w:r>
      <w:r w:rsidR="007A1C14" w:rsidRPr="00C27EF5">
        <w:rPr>
          <w:rFonts w:ascii="Times New Roman" w:eastAsia="Calibri" w:hAnsi="Times New Roman" w:cs="Times New Roman"/>
          <w:i/>
          <w:sz w:val="28"/>
          <w:szCs w:val="32"/>
        </w:rPr>
        <w:t>е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тс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блема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ежкультурны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азличи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тражени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ереводе.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Целью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данн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ать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являетс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тражени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тезисн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форм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екоторы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езультато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шег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сслед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а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блеме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бозначенн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заголовк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атьи.</w:t>
      </w:r>
    </w:p>
    <w:p w:rsidR="00131B0C" w:rsidRPr="00C27EF5" w:rsidRDefault="00131B0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язык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культур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ечь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еревод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ереводчик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е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ж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культурна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коммуникация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концепция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0"/>
          <w:szCs w:val="32"/>
        </w:rPr>
      </w:pP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C27EF5">
        <w:rPr>
          <w:rFonts w:ascii="Times New Roman" w:hAnsi="Times New Roman" w:cs="Times New Roman"/>
          <w:spacing w:val="-2"/>
          <w:sz w:val="32"/>
          <w:szCs w:val="32"/>
        </w:rPr>
        <w:t>П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умолчанию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еревод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ежкультурн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еятельн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тью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н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ежъязыковым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няти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еревод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нят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без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="00E04846">
        <w:rPr>
          <w:rFonts w:ascii="Times New Roman" w:hAnsi="Times New Roman" w:cs="Times New Roman"/>
          <w:spacing w:val="-2"/>
          <w:sz w:val="32"/>
          <w:szCs w:val="32"/>
        </w:rPr>
        <w:t>понимани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тношени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ульт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у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рам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осмополитическом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ире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ажност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ереход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з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ультуры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="007A1C14" w:rsidRPr="00C27EF5">
        <w:rPr>
          <w:rFonts w:ascii="Times New Roman" w:hAnsi="Times New Roman" w:cs="Times New Roman"/>
          <w:spacing w:val="-2"/>
          <w:sz w:val="32"/>
          <w:szCs w:val="32"/>
        </w:rPr>
        <w:t>другую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еревод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дног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руг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ажно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аждог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ереводчик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екста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Эт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еобх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имост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ае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собую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тивацию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удовольстви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ереводчику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олжен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знать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грат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рекрасн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заимозав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имостью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ереводом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ультурой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Эт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заимозавис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ст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языко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ультур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казывае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ложительно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«влияние»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еревод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редством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богащени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мысла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ревод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ребуе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оу-хау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н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ребуе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ультуры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еревода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ультурног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пыт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рофессии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оторая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безусловно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ехнической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нят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без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бширных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lastRenderedPageBreak/>
        <w:t>энциклопедически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знаний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любопытств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ругим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культурам и языкам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[1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74]</w:t>
      </w:r>
      <w:r w:rsidR="0038280A" w:rsidRPr="00C27EF5">
        <w:rPr>
          <w:rFonts w:ascii="Times New Roman" w:hAnsi="Times New Roman" w:cs="Times New Roman"/>
          <w:spacing w:val="-2"/>
          <w:sz w:val="32"/>
          <w:szCs w:val="32"/>
        </w:rPr>
        <w:t>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ереводч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у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редн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е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игин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миотиче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укт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ч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циалис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культу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ц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ци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р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нтичн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ститу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ач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юч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ку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тур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алог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04846">
        <w:rPr>
          <w:rFonts w:ascii="Times New Roman" w:hAnsi="Times New Roman" w:cs="Times New Roman"/>
          <w:sz w:val="32"/>
          <w:szCs w:val="32"/>
        </w:rPr>
        <w:t>Диало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луч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рант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ч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стостроит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ми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груж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флик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еже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онима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онец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х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ругим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ючев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полните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ран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поко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в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06]</w:t>
      </w:r>
      <w:r w:rsidR="0038280A" w:rsidRPr="00C27EF5">
        <w:rPr>
          <w:rFonts w:ascii="Times New Roman" w:hAnsi="Times New Roman" w:cs="Times New Roman"/>
          <w:sz w:val="32"/>
          <w:szCs w:val="32"/>
        </w:rPr>
        <w:t>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струме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вол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ядо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ци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кумен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ни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ль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рев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специфичны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вили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ств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Pr="00C27EF5">
        <w:rPr>
          <w:rFonts w:ascii="Times New Roman" w:hAnsi="Times New Roman" w:cs="Times New Roman"/>
          <w:sz w:val="32"/>
          <w:szCs w:val="32"/>
        </w:rPr>
        <w:t>ш</w:t>
      </w:r>
      <w:r w:rsidRPr="00C27EF5">
        <w:rPr>
          <w:rFonts w:ascii="Times New Roman" w:hAnsi="Times New Roman" w:cs="Times New Roman"/>
          <w:sz w:val="32"/>
          <w:szCs w:val="32"/>
        </w:rPr>
        <w:t>ления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ч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быт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зна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и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окуп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цифику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связ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ы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архитекту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еж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х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.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дел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циокульту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религ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туал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д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ыч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.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очислен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юрид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кумент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уманита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ка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фессион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ч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во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е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pacing w:val="-6"/>
          <w:sz w:val="32"/>
          <w:szCs w:val="32"/>
        </w:rPr>
      </w:pPr>
      <w:r w:rsidRPr="00C27EF5">
        <w:rPr>
          <w:rFonts w:ascii="Times New Roman" w:hAnsi="Times New Roman" w:cs="Times New Roman"/>
          <w:spacing w:val="-6"/>
          <w:sz w:val="32"/>
          <w:szCs w:val="32"/>
        </w:rPr>
        <w:t>Лексика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грает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ействительн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ажную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значимую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формировани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языка.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ловарный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запас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зменения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р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ходят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ременем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отражением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ультуры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зменений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она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ретерпела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за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эт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годы.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заимосвязь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языком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ереводом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ультурой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лючевым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аспектом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общения.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еревод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грает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ажную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роль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ел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оходит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онимания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lastRenderedPageBreak/>
        <w:t>культуры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л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еревода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любог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окумента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оответствующей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ультуре.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лужба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перевода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Мумба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работает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над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еловым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окументом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британског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лиента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то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тон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ленг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язык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олжны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оответствовать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деловой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культуре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Великобритании.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[3,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с.</w:t>
      </w:r>
      <w:r w:rsidR="009E392F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32"/>
          <w:szCs w:val="32"/>
        </w:rPr>
        <w:t>223]</w:t>
      </w:r>
      <w:r w:rsidR="0038280A" w:rsidRPr="00C27EF5">
        <w:rPr>
          <w:rFonts w:ascii="Times New Roman" w:hAnsi="Times New Roman" w:cs="Times New Roman"/>
          <w:spacing w:val="-6"/>
          <w:sz w:val="32"/>
          <w:szCs w:val="32"/>
        </w:rPr>
        <w:t>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у?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ж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абло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м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ир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д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ци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ыч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ов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ди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ыча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ифиц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посабли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м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диц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и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ш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б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е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ево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–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еобразовани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мог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юдя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ворящи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зыках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нима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чк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р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уг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уг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пособны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ддержива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доров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щение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оди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единени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ультур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коренени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ультур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личий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г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ществовать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[4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.276]</w:t>
      </w:r>
      <w:r w:rsidR="0038280A" w:rsidRPr="00C27EF5">
        <w:rPr>
          <w:rFonts w:ascii="Times New Roman" w:hAnsi="Times New Roman" w:cs="Times New Roman"/>
          <w:spacing w:val="-4"/>
          <w:sz w:val="32"/>
          <w:szCs w:val="32"/>
        </w:rPr>
        <w:t>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чт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веден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ш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ре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пределен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ови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вершен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чевидно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ультур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ево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язан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уг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уг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ду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у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уку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звращая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м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факту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ций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нутр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ц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ж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воря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оль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E04846">
        <w:rPr>
          <w:rFonts w:ascii="Times New Roman" w:hAnsi="Times New Roman" w:cs="Times New Roman"/>
          <w:spacing w:val="-4"/>
          <w:sz w:val="32"/>
          <w:szCs w:val="32"/>
        </w:rPr>
        <w:t>языках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ево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D3C0D">
        <w:rPr>
          <w:rFonts w:ascii="Times New Roman" w:hAnsi="Times New Roman" w:cs="Times New Roman"/>
          <w:spacing w:val="-4"/>
          <w:sz w:val="32"/>
          <w:szCs w:val="32"/>
        </w:rPr>
        <w:t>станови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лемент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доров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ультур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мен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заимозависим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род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ловеческ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с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тр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ос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рговл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а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евод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еле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игнал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орош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итател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увство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лучить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пределен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кс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ое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одн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зыке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Важность</w:t>
      </w:r>
      <w:r w:rsidR="009E392F">
        <w:rPr>
          <w:rFonts w:ascii="Times New Roman" w:hAnsi="Times New Roman" w:cs="Times New Roman"/>
          <w:bCs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пер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вода</w:t>
      </w:r>
      <w:r w:rsidR="009E392F">
        <w:rPr>
          <w:rFonts w:ascii="Times New Roman" w:hAnsi="Times New Roman" w:cs="Times New Roman"/>
          <w:bCs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культуре</w:t>
      </w:r>
      <w:r w:rsidR="009E392F">
        <w:rPr>
          <w:rFonts w:ascii="Times New Roman" w:hAnsi="Times New Roman" w:cs="Times New Roman"/>
          <w:bCs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ключае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мог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авиль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едава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бежд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де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нят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юд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ь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итератур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ультур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38280A" w:rsidRPr="00C27EF5">
        <w:rPr>
          <w:rFonts w:ascii="Times New Roman" w:hAnsi="Times New Roman" w:cs="Times New Roman"/>
          <w:spacing w:val="-4"/>
          <w:sz w:val="32"/>
          <w:szCs w:val="32"/>
        </w:rPr>
        <w:t>слое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[5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290]</w:t>
      </w:r>
      <w:r w:rsidR="0038280A" w:rsidRPr="00C27EF5">
        <w:rPr>
          <w:rFonts w:ascii="Times New Roman" w:hAnsi="Times New Roman" w:cs="Times New Roman"/>
          <w:spacing w:val="-4"/>
          <w:sz w:val="32"/>
          <w:szCs w:val="32"/>
        </w:rPr>
        <w:t>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ерев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и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цио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ы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8280A" w:rsidRPr="00C27EF5">
        <w:rPr>
          <w:rFonts w:ascii="Times New Roman" w:hAnsi="Times New Roman" w:cs="Times New Roman"/>
          <w:sz w:val="32"/>
          <w:szCs w:val="32"/>
        </w:rPr>
        <w:t>государств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ргов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ме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об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поним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ств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Юдж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ерик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орет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произвед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це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то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ижайш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е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вивал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хо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-первы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-вторы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разумева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ел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ключ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сыл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BD3C0D">
        <w:rPr>
          <w:rFonts w:ascii="Times New Roman" w:hAnsi="Times New Roman" w:cs="Times New Roman"/>
          <w:sz w:val="32"/>
          <w:szCs w:val="32"/>
        </w:rPr>
        <w:t>значите</w:t>
      </w:r>
      <w:r w:rsidRPr="00C27EF5">
        <w:rPr>
          <w:rFonts w:ascii="Times New Roman" w:hAnsi="Times New Roman" w:cs="Times New Roman"/>
          <w:sz w:val="32"/>
          <w:szCs w:val="32"/>
        </w:rPr>
        <w:t>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б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ед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порциональ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ч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нача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р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гвис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чи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к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жд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BD3C0D">
        <w:rPr>
          <w:rFonts w:ascii="Times New Roman" w:hAnsi="Times New Roman" w:cs="Times New Roman"/>
          <w:sz w:val="32"/>
          <w:szCs w:val="32"/>
        </w:rPr>
        <w:t xml:space="preserve">языков </w:t>
      </w:r>
      <w:r w:rsidRPr="00C27EF5">
        <w:rPr>
          <w:rFonts w:ascii="Times New Roman" w:hAnsi="Times New Roman" w:cs="Times New Roman"/>
          <w:sz w:val="32"/>
          <w:szCs w:val="32"/>
        </w:rPr>
        <w:t>[6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]</w:t>
      </w:r>
      <w:r w:rsidR="00BD3C0D">
        <w:rPr>
          <w:rFonts w:ascii="Times New Roman" w:hAnsi="Times New Roman" w:cs="Times New Roman"/>
          <w:sz w:val="32"/>
          <w:szCs w:val="32"/>
        </w:rPr>
        <w:t>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ч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авли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у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щи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ту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ообраз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груз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оним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ругим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фликт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ция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вилизац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ств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шл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связ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ы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е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нтичн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оз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цию.</w:t>
      </w:r>
    </w:p>
    <w:p w:rsidR="000D451C" w:rsidRPr="00C27EF5" w:rsidRDefault="000D451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Cs w:val="32"/>
        </w:rPr>
      </w:pPr>
    </w:p>
    <w:p w:rsidR="00131B0C" w:rsidRPr="00C27EF5" w:rsidRDefault="005C5839" w:rsidP="000D451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32"/>
        </w:rPr>
      </w:pPr>
      <w:r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131B0C" w:rsidRPr="00C27EF5" w:rsidRDefault="005F5A62" w:rsidP="00142370">
      <w:pPr>
        <w:pStyle w:val="a3"/>
        <w:numPr>
          <w:ilvl w:val="0"/>
          <w:numId w:val="43"/>
        </w:numPr>
        <w:spacing w:after="0" w:line="240" w:lineRule="auto"/>
        <w:ind w:left="567" w:hanging="567"/>
        <w:jc w:val="both"/>
        <w:textAlignment w:val="top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Tekeeva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Z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N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The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role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of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cross-cultural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communicatio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i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teaching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a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foreig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language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Z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N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Tekeeva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Филологически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ки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ради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нновации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чных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татей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освященны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50-летию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амят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.В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иноградов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олгоград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чны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здательски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центр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"А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б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олют"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19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P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74-78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ED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QPNOVT.</w:t>
      </w:r>
    </w:p>
    <w:p w:rsidR="00131B0C" w:rsidRPr="00C27EF5" w:rsidRDefault="005F5A62" w:rsidP="00142370">
      <w:pPr>
        <w:pStyle w:val="a3"/>
        <w:numPr>
          <w:ilvl w:val="0"/>
          <w:numId w:val="43"/>
        </w:numPr>
        <w:spacing w:after="0" w:line="240" w:lineRule="auto"/>
        <w:ind w:left="567" w:hanging="567"/>
        <w:jc w:val="both"/>
        <w:textAlignment w:val="top"/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Кувшинова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Г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П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Использование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страноведческого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текста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целях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пр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о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фессионально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ориентированного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преподавания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иностранного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языка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Г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П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Кувшинова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Тенденции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развития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науки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образования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2020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№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67-3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106-108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DOI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10.18411/lj-11-2020-110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EDN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pacing w:val="-4"/>
          <w:sz w:val="28"/>
          <w:szCs w:val="32"/>
          <w:lang w:eastAsia="ru-RU"/>
        </w:rPr>
        <w:t>BRBXEC.</w:t>
      </w:r>
    </w:p>
    <w:p w:rsidR="00131B0C" w:rsidRPr="00C27EF5" w:rsidRDefault="00131B0C" w:rsidP="00142370">
      <w:pPr>
        <w:pStyle w:val="a3"/>
        <w:numPr>
          <w:ilvl w:val="0"/>
          <w:numId w:val="43"/>
        </w:numPr>
        <w:spacing w:after="0" w:line="240" w:lineRule="auto"/>
        <w:ind w:left="567" w:hanging="567"/>
        <w:jc w:val="both"/>
        <w:textAlignment w:val="top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екее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етоды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одготовк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реализа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языковых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рограмм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дистанционн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еб-образования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екее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Ю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амбие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роблемы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овременн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едагогическ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бразовани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BD3C0D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           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№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71-3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22-225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ED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DDWSPR.</w:t>
      </w:r>
    </w:p>
    <w:p w:rsidR="00131B0C" w:rsidRPr="00C27EF5" w:rsidRDefault="005F5A62" w:rsidP="00142370">
      <w:pPr>
        <w:pStyle w:val="a3"/>
        <w:numPr>
          <w:ilvl w:val="0"/>
          <w:numId w:val="43"/>
        </w:numPr>
        <w:spacing w:after="0" w:line="240" w:lineRule="auto"/>
        <w:ind w:left="567" w:hanging="567"/>
        <w:jc w:val="both"/>
        <w:textAlignment w:val="top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Элькано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спользовани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овременных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бразовательных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е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х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ологи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ысшем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бразован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Элькано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йдино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Б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здено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роблемы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овременн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едагогическ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браз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ани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19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№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64-2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75-278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ED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HOVYRA.</w:t>
      </w:r>
    </w:p>
    <w:p w:rsidR="00131B0C" w:rsidRPr="00C27EF5" w:rsidRDefault="005F5A62" w:rsidP="00142370">
      <w:pPr>
        <w:pStyle w:val="a3"/>
        <w:numPr>
          <w:ilvl w:val="0"/>
          <w:numId w:val="43"/>
        </w:numPr>
        <w:spacing w:after="0" w:line="240" w:lineRule="auto"/>
        <w:ind w:left="567" w:hanging="567"/>
        <w:jc w:val="both"/>
        <w:textAlignment w:val="top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Текее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ут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етоды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формирования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оложительно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табильно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отива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зучению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ностранн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язык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екее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амбие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чены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аписк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ниверситет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.Ф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Лесгафт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№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lastRenderedPageBreak/>
        <w:t>9(199)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89-292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DOI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10.34835/issn.2308-1961.2021.9.p289-293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ED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131B0C"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GUEKRJ.</w:t>
      </w:r>
    </w:p>
    <w:p w:rsidR="00131B0C" w:rsidRPr="00C27EF5" w:rsidRDefault="00131B0C" w:rsidP="00142370">
      <w:pPr>
        <w:pStyle w:val="a3"/>
        <w:numPr>
          <w:ilvl w:val="0"/>
          <w:numId w:val="43"/>
        </w:numPr>
        <w:spacing w:after="0" w:line="240" w:lineRule="auto"/>
        <w:ind w:left="567" w:hanging="567"/>
        <w:jc w:val="both"/>
        <w:textAlignment w:val="top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ипкее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К</w:t>
      </w:r>
      <w:r w:rsidR="005F5A62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лияни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нания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ностранн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язык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развити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циальн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роцесс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К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ипкее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Е.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Ялта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ед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гогически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естник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№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18-20</w:t>
      </w:r>
    </w:p>
    <w:p w:rsidR="00FB0FB3" w:rsidRPr="00C27EF5" w:rsidRDefault="00FB0FB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32"/>
        </w:rPr>
      </w:pPr>
    </w:p>
    <w:p w:rsidR="00131B0C" w:rsidRPr="00C27EF5" w:rsidRDefault="00131B0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131B0C" w:rsidRPr="00C27EF5" w:rsidRDefault="00131B0C" w:rsidP="000D451C">
      <w:pPr>
        <w:spacing w:after="0" w:line="240" w:lineRule="auto"/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>УДК</w:t>
      </w:r>
      <w:r w:rsidR="009E392F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>504.06</w:t>
      </w:r>
    </w:p>
    <w:p w:rsidR="00131B0C" w:rsidRPr="00C27EF5" w:rsidRDefault="00131B0C" w:rsidP="00A51F5F">
      <w:pPr>
        <w:pStyle w:val="2"/>
        <w:spacing w:before="0" w:after="0"/>
        <w:jc w:val="right"/>
        <w:rPr>
          <w:rFonts w:ascii="Times New Roman" w:eastAsia="MS Mincho" w:hAnsi="Times New Roman" w:cs="Times New Roman"/>
          <w:sz w:val="32"/>
          <w:szCs w:val="32"/>
        </w:rPr>
      </w:pPr>
      <w:bookmarkStart w:id="172" w:name="_Toc128738638"/>
      <w:r w:rsidRPr="00C27EF5">
        <w:rPr>
          <w:rFonts w:ascii="Times New Roman" w:eastAsia="MS Mincho" w:hAnsi="Times New Roman" w:cs="Times New Roman"/>
          <w:sz w:val="32"/>
          <w:szCs w:val="32"/>
        </w:rPr>
        <w:t>Бедраева</w:t>
      </w:r>
      <w:r w:rsidR="009E392F">
        <w:rPr>
          <w:rFonts w:ascii="Times New Roman" w:eastAsia="MS Mincho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MS Mincho" w:hAnsi="Times New Roman" w:cs="Times New Roman"/>
          <w:sz w:val="32"/>
          <w:szCs w:val="32"/>
        </w:rPr>
        <w:t>Эльвира</w:t>
      </w:r>
      <w:r w:rsidR="009E392F">
        <w:rPr>
          <w:rFonts w:ascii="Times New Roman" w:eastAsia="MS Mincho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MS Mincho" w:hAnsi="Times New Roman" w:cs="Times New Roman"/>
          <w:sz w:val="32"/>
          <w:szCs w:val="32"/>
        </w:rPr>
        <w:t>Солтановна,</w:t>
      </w:r>
      <w:bookmarkEnd w:id="172"/>
    </w:p>
    <w:p w:rsidR="00131B0C" w:rsidRPr="00C27EF5" w:rsidRDefault="00131B0C" w:rsidP="000D451C">
      <w:pPr>
        <w:spacing w:after="0" w:line="240" w:lineRule="auto"/>
        <w:jc w:val="right"/>
        <w:rPr>
          <w:rFonts w:ascii="Times New Roman" w:eastAsia="MS Mincho" w:hAnsi="Times New Roman" w:cs="Times New Roman"/>
          <w:i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студентка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21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группы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факультета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экономики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и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управления</w:t>
      </w:r>
    </w:p>
    <w:p w:rsidR="00131B0C" w:rsidRPr="00C27EF5" w:rsidRDefault="00131B0C" w:rsidP="000D451C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</w:rPr>
      </w:pP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e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-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mail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: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  <w:lang w:val="en-US"/>
        </w:rPr>
        <w:t>elyabedraeva</w:t>
      </w:r>
      <w:r w:rsidRPr="00C27EF5"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</w:rPr>
        <w:t>@</w:t>
      </w:r>
      <w:r w:rsidRPr="00C27EF5"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  <w:lang w:val="en-US"/>
        </w:rPr>
        <w:t>mail</w:t>
      </w:r>
      <w:r w:rsidRPr="00C27EF5"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</w:rPr>
        <w:t>.</w:t>
      </w:r>
      <w:r w:rsidRPr="00C27EF5">
        <w:rPr>
          <w:rFonts w:ascii="Times New Roman" w:eastAsia="Calibri" w:hAnsi="Times New Roman" w:cs="Times New Roman"/>
          <w:i/>
          <w:sz w:val="32"/>
          <w:szCs w:val="32"/>
          <w:shd w:val="clear" w:color="auto" w:fill="FFFFFF"/>
          <w:lang w:val="en-US"/>
        </w:rPr>
        <w:t>ru</w:t>
      </w:r>
    </w:p>
    <w:p w:rsidR="00131B0C" w:rsidRPr="00C27EF5" w:rsidRDefault="00131B0C" w:rsidP="000D451C">
      <w:pPr>
        <w:spacing w:after="0" w:line="240" w:lineRule="auto"/>
        <w:jc w:val="right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Научный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руководитель: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Боташев</w:t>
      </w:r>
      <w:r w:rsidR="009E392F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Руслан</w:t>
      </w:r>
      <w:r w:rsidR="009E392F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Азаматович,</w:t>
      </w:r>
    </w:p>
    <w:p w:rsidR="00131B0C" w:rsidRPr="00C27EF5" w:rsidRDefault="00131B0C" w:rsidP="000D451C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32"/>
          <w:szCs w:val="32"/>
          <w:lang w:bidi="ru-RU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  <w:lang w:bidi="ru-RU"/>
        </w:rPr>
        <w:t>доцент</w:t>
      </w:r>
      <w:r w:rsidR="009E392F">
        <w:rPr>
          <w:rFonts w:ascii="Times New Roman" w:eastAsia="Calibri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bidi="ru-RU"/>
        </w:rPr>
        <w:t>кафедры</w:t>
      </w:r>
      <w:r w:rsidR="009E392F">
        <w:rPr>
          <w:rFonts w:ascii="Times New Roman" w:eastAsia="Calibri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bidi="ru-RU"/>
        </w:rPr>
        <w:t>экономики</w:t>
      </w:r>
      <w:r w:rsidR="009E392F">
        <w:rPr>
          <w:rFonts w:ascii="Times New Roman" w:eastAsia="Calibri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bidi="ru-RU"/>
        </w:rPr>
        <w:t>и</w:t>
      </w:r>
      <w:r w:rsidR="009E392F">
        <w:rPr>
          <w:rFonts w:ascii="Times New Roman" w:eastAsia="Calibri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bidi="ru-RU"/>
        </w:rPr>
        <w:t>прикладной</w:t>
      </w:r>
      <w:r w:rsidR="009E392F">
        <w:rPr>
          <w:rFonts w:ascii="Times New Roman" w:eastAsia="Calibri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bidi="ru-RU"/>
        </w:rPr>
        <w:t>информатики</w:t>
      </w:r>
      <w:r w:rsidR="00516015" w:rsidRPr="00C27EF5">
        <w:rPr>
          <w:rFonts w:ascii="Times New Roman" w:eastAsia="Calibri" w:hAnsi="Times New Roman" w:cs="Times New Roman"/>
          <w:i/>
          <w:sz w:val="32"/>
          <w:szCs w:val="32"/>
          <w:lang w:bidi="ru-RU"/>
        </w:rPr>
        <w:t>,</w:t>
      </w:r>
    </w:p>
    <w:p w:rsidR="00131B0C" w:rsidRPr="00C27EF5" w:rsidRDefault="00131B0C" w:rsidP="000D451C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32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32"/>
          <w:szCs w:val="32"/>
          <w:lang w:val="en-US"/>
        </w:rPr>
        <w:t>e</w:t>
      </w:r>
      <w:r w:rsidRPr="00C27EF5">
        <w:rPr>
          <w:rFonts w:ascii="Times New Roman" w:eastAsia="Calibri" w:hAnsi="Times New Roman" w:cs="Times New Roman"/>
          <w:b/>
          <w:i/>
          <w:sz w:val="32"/>
          <w:szCs w:val="32"/>
        </w:rPr>
        <w:t>-</w:t>
      </w:r>
      <w:r w:rsidRPr="00C27EF5">
        <w:rPr>
          <w:rFonts w:ascii="Times New Roman" w:eastAsia="Calibri" w:hAnsi="Times New Roman" w:cs="Times New Roman"/>
          <w:b/>
          <w:i/>
          <w:sz w:val="32"/>
          <w:szCs w:val="32"/>
          <w:lang w:val="en-US"/>
        </w:rPr>
        <w:t>mail</w:t>
      </w:r>
      <w:r w:rsidRPr="00C27EF5">
        <w:rPr>
          <w:rFonts w:ascii="Times New Roman" w:eastAsia="Calibri" w:hAnsi="Times New Roman" w:cs="Times New Roman"/>
          <w:b/>
          <w:i/>
          <w:sz w:val="32"/>
          <w:szCs w:val="32"/>
        </w:rPr>
        <w:t>:</w:t>
      </w:r>
      <w:r w:rsidR="009E392F">
        <w:rPr>
          <w:rFonts w:ascii="Times New Roman" w:eastAsia="Calibri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val="en-US"/>
        </w:rPr>
        <w:t>botashevruslan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@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val="en-US"/>
        </w:rPr>
        <w:t>mail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.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val="en-US"/>
        </w:rPr>
        <w:t>ru</w:t>
      </w:r>
    </w:p>
    <w:p w:rsidR="00131B0C" w:rsidRPr="00C27EF5" w:rsidRDefault="00131B0C" w:rsidP="000D451C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университет</w:t>
      </w:r>
    </w:p>
    <w:p w:rsidR="00131B0C" w:rsidRPr="00C27EF5" w:rsidRDefault="00131B0C" w:rsidP="000D451C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У.Д.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г.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Россия</w:t>
      </w:r>
    </w:p>
    <w:p w:rsidR="00131B0C" w:rsidRPr="00C27EF5" w:rsidRDefault="00131B0C" w:rsidP="000D451C">
      <w:pPr>
        <w:spacing w:after="0" w:line="240" w:lineRule="auto"/>
        <w:jc w:val="center"/>
        <w:rPr>
          <w:rFonts w:ascii="Times New Roman" w:eastAsia="Calibri" w:hAnsi="Times New Roman" w:cs="Times New Roman"/>
          <w:b/>
          <w:szCs w:val="32"/>
        </w:rPr>
      </w:pPr>
    </w:p>
    <w:p w:rsidR="000D451C" w:rsidRPr="00C27EF5" w:rsidRDefault="00131B0C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73" w:name="_Toc128738639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ПРОБЛЕМА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ОБЕСПЕЧЕНИЯ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ЭКОЛОГИЧЕСКОЙ</w:t>
      </w:r>
      <w:bookmarkEnd w:id="173"/>
    </w:p>
    <w:p w:rsidR="00131B0C" w:rsidRPr="00C27EF5" w:rsidRDefault="00131B0C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74" w:name="_Toc128738640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БЕЗОПАСНОСТИ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ПРОИЗВОДСТВА</w:t>
      </w:r>
      <w:bookmarkEnd w:id="174"/>
    </w:p>
    <w:p w:rsidR="00131B0C" w:rsidRPr="00C27EF5" w:rsidRDefault="00131B0C" w:rsidP="006B1F0D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Cs w:val="32"/>
          <w:lang w:eastAsia="ru-RU"/>
        </w:rPr>
      </w:pPr>
    </w:p>
    <w:p w:rsidR="00131B0C" w:rsidRPr="00C27EF5" w:rsidRDefault="00131B0C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ассматриваютс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блемы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фактор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ичин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беспече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экологическ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безопасност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изводства.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Целью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стояще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ать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являетс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тезисн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форм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оказать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екоторы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е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зультат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шег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сследова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блеме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бозначенно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заголовк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атьи.</w:t>
      </w:r>
    </w:p>
    <w:p w:rsidR="00131B0C" w:rsidRPr="00C27EF5" w:rsidRDefault="00131B0C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кружающа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ред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есурсы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изводство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экол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ическа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безопасность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управление.</w:t>
      </w:r>
    </w:p>
    <w:p w:rsidR="00131B0C" w:rsidRPr="00C27EF5" w:rsidRDefault="00131B0C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Cs w:val="32"/>
        </w:rPr>
      </w:pP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тверждаю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ле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роисхо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во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ах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има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дролог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та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кла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щ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од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урс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об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услов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ати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щ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осостоя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т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про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цивилиз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иш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щ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д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ур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и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е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ли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штаб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тив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ую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и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ей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гат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F3DC8">
        <w:rPr>
          <w:rFonts w:ascii="Times New Roman" w:hAnsi="Times New Roman" w:cs="Times New Roman"/>
          <w:sz w:val="32"/>
          <w:szCs w:val="32"/>
        </w:rPr>
        <w:t xml:space="preserve">с </w:t>
      </w:r>
      <w:r w:rsidRPr="00C27EF5">
        <w:rPr>
          <w:rFonts w:ascii="Times New Roman" w:hAnsi="Times New Roman" w:cs="Times New Roman"/>
          <w:sz w:val="32"/>
          <w:szCs w:val="32"/>
        </w:rPr>
        <w:t>дву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ами: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1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уп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мографи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я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ви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раст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укту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б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иза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распреде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р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грацию;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2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х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уш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виг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ел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ли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я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ходов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ойчи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опро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распре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анич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ур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е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влетво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у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в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уд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летвор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щ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05]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нима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ложитель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рицатель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сл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в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спредел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пользова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граничен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сурс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тойчив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шающ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яз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ическ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ук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уги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циальны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веденчески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уками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нима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м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вед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орон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стиж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тойчив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ития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номи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орош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вит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лас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номик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вити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логическ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номике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номик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к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ающе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номик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род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сурсов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ук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ьш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ъем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уч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следован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блема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тойчив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номики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мен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номичес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н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зультат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уч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следован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лжн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еспечи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довлетвор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стущ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требносте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стой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ровен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чет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граничен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сурс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516015" w:rsidRPr="00C27EF5">
        <w:rPr>
          <w:rFonts w:ascii="Times New Roman" w:hAnsi="Times New Roman" w:cs="Times New Roman"/>
          <w:spacing w:val="-4"/>
          <w:sz w:val="32"/>
          <w:szCs w:val="32"/>
        </w:rPr>
        <w:t>Зем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[2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234]</w:t>
      </w:r>
      <w:r w:rsidR="00516015" w:rsidRPr="00C27EF5">
        <w:rPr>
          <w:rFonts w:ascii="Times New Roman" w:hAnsi="Times New Roman" w:cs="Times New Roman"/>
          <w:spacing w:val="-4"/>
          <w:sz w:val="32"/>
          <w:szCs w:val="32"/>
        </w:rPr>
        <w:t>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Стои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метить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изводств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дукт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ита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м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л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о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ловеческ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логическ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тории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домашнива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стен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ивот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зволил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юдя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с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идяч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раз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дроб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писа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еограф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лог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.М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аймо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сел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осл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ер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льск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озяйств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м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руп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едл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пуляц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ребова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звол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ьш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изводи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дукт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итания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окаль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кологич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к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руш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а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ногочисленным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широк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сп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раненны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тенсивными</w:t>
      </w:r>
      <w:r w:rsidR="00BD3C0D">
        <w:rPr>
          <w:rFonts w:ascii="Times New Roman" w:hAnsi="Times New Roman" w:cs="Times New Roman"/>
          <w:spacing w:val="-4"/>
          <w:sz w:val="32"/>
          <w:szCs w:val="32"/>
        </w:rPr>
        <w:t xml:space="preserve"> п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домашниван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ив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ых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раз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езня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машн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ивотных</w:t>
      </w:r>
      <w:r w:rsidR="00BD3C0D">
        <w:rPr>
          <w:rFonts w:ascii="Times New Roman" w:hAnsi="Times New Roman" w:cs="Times New Roman"/>
          <w:spacing w:val="-4"/>
          <w:sz w:val="32"/>
          <w:szCs w:val="32"/>
        </w:rPr>
        <w:t>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ез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сп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lastRenderedPageBreak/>
        <w:t>страняю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ыстр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еполнен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ловиях;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адекват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тар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лов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угубляю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следствия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Глоб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ден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од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та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правительств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има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правит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стве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чно-политиче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фор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иоразнообраз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систем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уга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цена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ектор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цена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т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я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BD3C0D">
        <w:rPr>
          <w:rFonts w:ascii="Times New Roman" w:hAnsi="Times New Roman" w:cs="Times New Roman"/>
          <w:sz w:val="32"/>
          <w:szCs w:val="32"/>
        </w:rPr>
        <w:t>ситуац</w:t>
      </w:r>
      <w:r w:rsidRPr="00C27EF5">
        <w:rPr>
          <w:rFonts w:ascii="Times New Roman" w:hAnsi="Times New Roman" w:cs="Times New Roman"/>
          <w:sz w:val="32"/>
          <w:szCs w:val="32"/>
        </w:rPr>
        <w:t>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ойде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мис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етр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струмен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и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цип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естве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к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ог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нозов?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ноз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55]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ист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ати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ей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мы</w:t>
      </w:r>
      <w:r w:rsidRPr="00C27EF5">
        <w:rPr>
          <w:rFonts w:ascii="Times New Roman" w:hAnsi="Times New Roman" w:cs="Times New Roman"/>
          <w:sz w:val="32"/>
          <w:szCs w:val="32"/>
        </w:rPr>
        <w:t>ш</w:t>
      </w:r>
      <w:r w:rsidRPr="00C27EF5">
        <w:rPr>
          <w:rFonts w:ascii="Times New Roman" w:hAnsi="Times New Roman" w:cs="Times New Roman"/>
          <w:sz w:val="32"/>
          <w:szCs w:val="32"/>
        </w:rPr>
        <w:t>л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иливае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норир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чес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ньш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че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верг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оя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ниторинг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улиров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мешате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астс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оретичес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ли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рантии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я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: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1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о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;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2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иолог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о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;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3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ма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елир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ноза;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4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а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ко-химически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иолог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ксиколог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ов;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5)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мет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вет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метод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каче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у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ият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фе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имательст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яе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оводя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цип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цип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назнач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иятия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ь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дол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иров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истема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упреждаю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97]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ет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уще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мен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ь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че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к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остаточ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або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мен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ш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лучаях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фициаль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пасность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ществу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л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рганизац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нов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дан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воначальн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зор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атус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казать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д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рг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зац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ходи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ношен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иска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[5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182]</w:t>
      </w:r>
      <w:r w:rsidR="00516015" w:rsidRPr="00C27EF5">
        <w:rPr>
          <w:rFonts w:ascii="Times New Roman" w:hAnsi="Times New Roman" w:cs="Times New Roman"/>
          <w:spacing w:val="-4"/>
          <w:sz w:val="32"/>
          <w:szCs w:val="32"/>
        </w:rPr>
        <w:t>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уковод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д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кументир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об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фици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ият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ате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реж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т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жид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е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режд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подавате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сон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труд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удент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88341E"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</w:t>
      </w:r>
      <w:r w:rsidR="0088341E"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абатыв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так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аборатор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сонал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лежащ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верж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овод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зн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мен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куме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авли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язате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ово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ер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лю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ива</w:t>
      </w:r>
      <w:r w:rsidR="00516015" w:rsidRPr="00C27EF5">
        <w:rPr>
          <w:rFonts w:ascii="Times New Roman" w:hAnsi="Times New Roman" w:cs="Times New Roman"/>
          <w:sz w:val="32"/>
          <w:szCs w:val="32"/>
        </w:rPr>
        <w:t>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и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иятии.</w:t>
      </w:r>
    </w:p>
    <w:p w:rsidR="00131B0C" w:rsidRPr="00C27EF5" w:rsidRDefault="00131B0C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я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пек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и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е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ле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полните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о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ректир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ият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нтег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изнес-планирование.</w:t>
      </w:r>
    </w:p>
    <w:p w:rsidR="00131B0C" w:rsidRPr="00C27EF5" w:rsidRDefault="00131B0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Cs w:val="32"/>
        </w:rPr>
      </w:pPr>
    </w:p>
    <w:p w:rsidR="00131B0C" w:rsidRPr="00C27EF5" w:rsidRDefault="005C5839" w:rsidP="000D451C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t>Литература</w:t>
      </w:r>
    </w:p>
    <w:p w:rsidR="00131B0C" w:rsidRPr="00C27EF5" w:rsidRDefault="00131B0C" w:rsidP="00142370">
      <w:pPr>
        <w:pStyle w:val="a3"/>
        <w:numPr>
          <w:ilvl w:val="0"/>
          <w:numId w:val="1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Астах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ологическ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зопасност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ффективност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р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допользова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стахов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.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иколенко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арченко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логд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фра-Инженерия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23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7418-0285-0</w:t>
      </w:r>
    </w:p>
    <w:p w:rsidR="00131B0C" w:rsidRPr="00C27EF5" w:rsidRDefault="00131B0C" w:rsidP="00142370">
      <w:pPr>
        <w:pStyle w:val="a3"/>
        <w:numPr>
          <w:ilvl w:val="0"/>
          <w:numId w:val="1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адагу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ологическ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зопасност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едприят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казы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кты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струкции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журналы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ложения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ланы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-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дагуе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льфа-Пресс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68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94280-578-4</w:t>
      </w:r>
    </w:p>
    <w:p w:rsidR="00131B0C" w:rsidRPr="00C27EF5" w:rsidRDefault="00131B0C" w:rsidP="00142370">
      <w:pPr>
        <w:pStyle w:val="a3"/>
        <w:numPr>
          <w:ilvl w:val="0"/>
          <w:numId w:val="1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улик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нов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оном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ории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бн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с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бие/Л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лико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2-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еработ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инанс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тистик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0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42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279-02465-0</w:t>
      </w:r>
    </w:p>
    <w:p w:rsidR="00131B0C" w:rsidRPr="00C27EF5" w:rsidRDefault="00131B0C" w:rsidP="00142370">
      <w:pPr>
        <w:pStyle w:val="a3"/>
        <w:numPr>
          <w:ilvl w:val="0"/>
          <w:numId w:val="1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Родио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лобаль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блем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человечест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соб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л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ащихс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удентов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-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п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спек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есс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95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59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7567-0032-3</w:t>
      </w:r>
    </w:p>
    <w:p w:rsidR="00131B0C" w:rsidRPr="00C27EF5" w:rsidRDefault="00131B0C" w:rsidP="00142370">
      <w:pPr>
        <w:pStyle w:val="a3"/>
        <w:numPr>
          <w:ilvl w:val="0"/>
          <w:numId w:val="1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Саркис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.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ологическ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зопасност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олого-правов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блем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ла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грязн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кружающ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реды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бн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соб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л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удент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узов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учающихс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пециально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Юриспруде</w:t>
      </w:r>
      <w:r w:rsidRPr="00C27EF5">
        <w:rPr>
          <w:rFonts w:ascii="Times New Roman" w:hAnsi="Times New Roman" w:cs="Times New Roman"/>
          <w:sz w:val="28"/>
          <w:szCs w:val="32"/>
        </w:rPr>
        <w:t>н</w:t>
      </w:r>
      <w:r w:rsidRPr="00C27EF5">
        <w:rPr>
          <w:rFonts w:ascii="Times New Roman" w:hAnsi="Times New Roman" w:cs="Times New Roman"/>
          <w:sz w:val="28"/>
          <w:szCs w:val="32"/>
        </w:rPr>
        <w:t>ция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.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аркисо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ЮНИТИ-ДАН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7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31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238-02251-2</w:t>
      </w:r>
    </w:p>
    <w:p w:rsidR="00131B0C" w:rsidRPr="00C27EF5" w:rsidRDefault="00131B0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32"/>
        </w:rPr>
      </w:pPr>
    </w:p>
    <w:p w:rsidR="00131B0C" w:rsidRPr="00C27EF5" w:rsidRDefault="00131B0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Cs w:val="32"/>
        </w:rPr>
      </w:pPr>
    </w:p>
    <w:p w:rsidR="00D958FE" w:rsidRPr="00C27EF5" w:rsidRDefault="00D958FE" w:rsidP="000D45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  <w:lang w:eastAsia="ru-RU" w:bidi="ru-RU"/>
        </w:rPr>
        <w:t>УДК</w:t>
      </w:r>
      <w:r w:rsidR="009E392F">
        <w:rPr>
          <w:rFonts w:ascii="Times New Roman" w:eastAsia="Times New Roman" w:hAnsi="Times New Roman" w:cs="Times New Roman"/>
          <w:b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  <w:lang w:eastAsia="ru-RU" w:bidi="ru-RU"/>
        </w:rPr>
        <w:t>37.013.32</w:t>
      </w:r>
    </w:p>
    <w:p w:rsidR="00D958FE" w:rsidRPr="00C27EF5" w:rsidRDefault="00D958FE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75" w:name="_Toc128738641"/>
      <w:r w:rsidRPr="00C27EF5">
        <w:rPr>
          <w:rFonts w:ascii="Times New Roman" w:hAnsi="Times New Roman" w:cs="Times New Roman"/>
          <w:sz w:val="32"/>
          <w:szCs w:val="32"/>
        </w:rPr>
        <w:t>Берди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ты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рыевна,</w:t>
      </w:r>
      <w:bookmarkEnd w:id="175"/>
    </w:p>
    <w:p w:rsidR="003A57FC" w:rsidRPr="00C27EF5" w:rsidRDefault="003A57FC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студентка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D958FE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41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D958FE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руппы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</w:p>
    <w:p w:rsidR="00D958FE" w:rsidRPr="00C27EF5" w:rsidRDefault="003A57FC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естественно-географического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факультета</w:t>
      </w:r>
    </w:p>
    <w:p w:rsidR="00D958FE" w:rsidRPr="00C27EF5" w:rsidRDefault="00D958FE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 w:eastAsia="ru-RU" w:bidi="ru-RU"/>
        </w:rPr>
        <w:t>e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-mail: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altynberdiyeva8@gmail.com</w:t>
      </w:r>
    </w:p>
    <w:p w:rsidR="00D958FE" w:rsidRPr="00C27EF5" w:rsidRDefault="00D958FE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Научный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руководитель: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Оразова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Найла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Абдрасиловна,</w:t>
      </w:r>
    </w:p>
    <w:p w:rsidR="00D958FE" w:rsidRPr="00C27EF5" w:rsidRDefault="00D958FE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.х.н.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доцент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федры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биологи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химии</w:t>
      </w:r>
    </w:p>
    <w:p w:rsidR="00D958FE" w:rsidRPr="00C27EF5" w:rsidRDefault="00D958FE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 w:eastAsia="ru-RU" w:bidi="ru-RU"/>
        </w:rPr>
        <w:t>e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-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 w:eastAsia="ru-RU" w:bidi="ru-RU"/>
        </w:rPr>
        <w:t>mail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: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 w:eastAsia="ru-RU" w:bidi="ru-RU"/>
        </w:rPr>
        <w:t>naila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61@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 w:eastAsia="ru-RU" w:bidi="ru-RU"/>
        </w:rPr>
        <w:t>mail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.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 w:eastAsia="ru-RU" w:bidi="ru-RU"/>
        </w:rPr>
        <w:t>ru</w:t>
      </w:r>
    </w:p>
    <w:p w:rsidR="00D958FE" w:rsidRPr="00C27EF5" w:rsidRDefault="00D958FE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осударственны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университет</w:t>
      </w:r>
    </w:p>
    <w:p w:rsidR="00D958FE" w:rsidRPr="00C27EF5" w:rsidRDefault="00D958FE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имен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У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Д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Алиева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рачаевск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Россия</w:t>
      </w:r>
    </w:p>
    <w:p w:rsidR="00D958FE" w:rsidRPr="00C27EF5" w:rsidRDefault="00D958FE" w:rsidP="000D451C">
      <w:pPr>
        <w:spacing w:after="0" w:line="240" w:lineRule="auto"/>
        <w:jc w:val="right"/>
        <w:rPr>
          <w:rFonts w:ascii="Times New Roman" w:eastAsia="Calibri" w:hAnsi="Times New Roman" w:cs="Times New Roman"/>
          <w:iCs/>
          <w:szCs w:val="32"/>
        </w:rPr>
      </w:pPr>
    </w:p>
    <w:p w:rsidR="000D451C" w:rsidRPr="00C27EF5" w:rsidRDefault="00D958FE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76" w:name="_Toc128738642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ФОРМИРОВАНИЕ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НАВЫКОВ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РЕШЕНИЯ</w:t>
      </w:r>
      <w:bookmarkEnd w:id="176"/>
    </w:p>
    <w:p w:rsidR="00D958FE" w:rsidRPr="00C27EF5" w:rsidRDefault="00D958FE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77" w:name="_Toc128738643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ЗАДАЧ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ПО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ХИМИИ</w:t>
      </w:r>
      <w:bookmarkEnd w:id="177"/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bCs/>
          <w:iCs/>
          <w:szCs w:val="32"/>
        </w:rPr>
      </w:pP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ассматриваютс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де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спользова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ет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дик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бучени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ешению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расчетных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задач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зучени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химии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lastRenderedPageBreak/>
        <w:t>Ключевые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слова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: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етод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б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шибок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етод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гипотез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налитико-синтетический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етод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актически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выки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исследовательски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умения.</w:t>
      </w:r>
    </w:p>
    <w:p w:rsidR="00D958FE" w:rsidRPr="00EF3DC8" w:rsidRDefault="00D958F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16"/>
          <w:szCs w:val="32"/>
        </w:rPr>
      </w:pP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м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е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пек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к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в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оретичес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ь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мир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шл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стоя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бив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мир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е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иц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о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ым</w:t>
      </w:r>
      <w:r w:rsidR="00516015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ма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еты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16015" w:rsidRPr="00C27EF5">
        <w:rPr>
          <w:rFonts w:ascii="Times New Roman" w:hAnsi="Times New Roman" w:cs="Times New Roman"/>
          <w:sz w:val="32"/>
          <w:szCs w:val="32"/>
        </w:rPr>
        <w:t>вых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ук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х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ырь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е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п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е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превращ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ще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истик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ог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ш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учш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т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67DF7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е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а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ниве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с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б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остаточно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Неразработаннос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тоди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формиров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ниверсаль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чеб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йств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цесс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ш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дач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рицатель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Pr="00C27EF5">
        <w:rPr>
          <w:rFonts w:ascii="Times New Roman" w:eastAsia="Calibri" w:hAnsi="Times New Roman" w:cs="Times New Roman"/>
          <w:sz w:val="32"/>
          <w:szCs w:val="32"/>
        </w:rPr>
        <w:t>зыва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ровн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е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рганизац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зультат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разов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учающихся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мим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г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блемны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таё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акж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с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иагностик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ровн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формированно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ниверсаль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чеб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ействий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этом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bookmarkStart w:id="178" w:name="_Hlk99921494"/>
      <w:r w:rsidRPr="00C27EF5">
        <w:rPr>
          <w:rFonts w:ascii="Times New Roman" w:eastAsia="Calibri" w:hAnsi="Times New Roman" w:cs="Times New Roman"/>
          <w:sz w:val="32"/>
          <w:szCs w:val="32"/>
        </w:rPr>
        <w:t>определ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о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чет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ествен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дач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стижен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разовательн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зультат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рок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ими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bookmarkEnd w:id="178"/>
      <w:r w:rsidRPr="00C27EF5">
        <w:rPr>
          <w:rFonts w:ascii="Times New Roman" w:eastAsia="Calibri" w:hAnsi="Times New Roman" w:cs="Times New Roman"/>
          <w:sz w:val="32"/>
          <w:szCs w:val="32"/>
        </w:rPr>
        <w:t>явля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блем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bCs/>
          <w:i/>
          <w:sz w:val="32"/>
          <w:szCs w:val="32"/>
        </w:rPr>
        <w:t>актуальной</w:t>
      </w:r>
      <w:r w:rsidRPr="00C27EF5">
        <w:rPr>
          <w:rFonts w:ascii="Times New Roman" w:eastAsia="Calibri" w:hAnsi="Times New Roman" w:cs="Times New Roman"/>
          <w:b/>
          <w:bCs/>
          <w:sz w:val="32"/>
          <w:szCs w:val="32"/>
        </w:rPr>
        <w:t>.</w:t>
      </w:r>
    </w:p>
    <w:p w:rsidR="00D958FE" w:rsidRPr="00EF3DC8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</w:pP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В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связи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с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вышесказанным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b/>
          <w:bCs/>
          <w:i/>
          <w:spacing w:val="-4"/>
          <w:sz w:val="32"/>
          <w:szCs w:val="32"/>
        </w:rPr>
        <w:t>целью</w:t>
      </w:r>
      <w:r w:rsidR="009E392F" w:rsidRPr="00EF3DC8">
        <w:rPr>
          <w:rFonts w:ascii="Times New Roman" w:eastAsia="Calibri" w:hAnsi="Times New Roman" w:cs="Times New Roman"/>
          <w:b/>
          <w:bCs/>
          <w:i/>
          <w:spacing w:val="-4"/>
          <w:sz w:val="32"/>
          <w:szCs w:val="32"/>
        </w:rPr>
        <w:t xml:space="preserve">  </w:t>
      </w:r>
      <w:r w:rsidRPr="00EF3DC8">
        <w:rPr>
          <w:rFonts w:ascii="Times New Roman" w:eastAsia="Calibri" w:hAnsi="Times New Roman" w:cs="Times New Roman"/>
          <w:b/>
          <w:bCs/>
          <w:i/>
          <w:spacing w:val="-4"/>
          <w:sz w:val="32"/>
          <w:szCs w:val="32"/>
        </w:rPr>
        <w:t>исследования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было</w:t>
      </w:r>
      <w:r w:rsidR="009E392F" w:rsidRPr="00EF3DC8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выбр</w:t>
      </w:r>
      <w:r w:rsidRPr="00EF3DC8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а</w:t>
      </w:r>
      <w:r w:rsidRPr="00EF3DC8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но</w:t>
      </w:r>
      <w:r w:rsidR="009E392F" w:rsidRPr="00EF3DC8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определение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роли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расчетных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качественных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и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экспериментал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ь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ных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задач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в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достижении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образовательных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результатов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на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уроках</w:t>
      </w:r>
      <w:r w:rsidR="009E392F"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 xml:space="preserve"> </w:t>
      </w:r>
      <w:r w:rsidRPr="00EF3DC8">
        <w:rPr>
          <w:rFonts w:ascii="Times New Roman" w:eastAsia="Calibri" w:hAnsi="Times New Roman" w:cs="Times New Roman"/>
          <w:spacing w:val="-4"/>
          <w:sz w:val="32"/>
          <w:szCs w:val="32"/>
        </w:rPr>
        <w:t>химии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>Объектом</w:t>
      </w:r>
      <w:r w:rsidR="009E392F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>исследова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явля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арактер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ыслитель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(познавательной)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ятельнос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х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сч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чествен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цесс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зуч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имии.</w:t>
      </w:r>
    </w:p>
    <w:p w:rsidR="00D958FE" w:rsidRPr="00EF3DC8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</w:pPr>
      <w:r w:rsidRPr="00EF3DC8">
        <w:rPr>
          <w:rFonts w:ascii="Times New Roman" w:eastAsia="Times New Roman" w:hAnsi="Times New Roman" w:cs="Times New Roman"/>
          <w:b/>
          <w:i/>
          <w:spacing w:val="-2"/>
          <w:sz w:val="32"/>
          <w:szCs w:val="32"/>
          <w:lang w:eastAsia="ru-RU"/>
        </w:rPr>
        <w:t>Предметом</w:t>
      </w:r>
      <w:r w:rsidR="009E392F" w:rsidRPr="00EF3DC8">
        <w:rPr>
          <w:rFonts w:ascii="Times New Roman" w:eastAsia="Times New Roman" w:hAnsi="Times New Roman" w:cs="Times New Roman"/>
          <w:b/>
          <w:i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b/>
          <w:i/>
          <w:spacing w:val="-2"/>
          <w:sz w:val="32"/>
          <w:szCs w:val="32"/>
          <w:lang w:eastAsia="ru-RU"/>
        </w:rPr>
        <w:t>исследования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="00EF3DC8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выступают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дидактические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ре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д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тва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еализации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рактико-ориентированного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бучения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="00EF3DC8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умения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ешать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качественные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асчетные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дачи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о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химии,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пособств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у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lastRenderedPageBreak/>
        <w:t>ющие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формированию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личностных,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ознавательных,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егуляти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в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ых,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оциальных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коммуникативных</w:t>
      </w:r>
      <w:r w:rsidR="009E392F"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EF3DC8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компетенций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сход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ъект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едмет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сследова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стиж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ставленн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це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м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ы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пределен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>следующие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>задач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:</w:t>
      </w:r>
    </w:p>
    <w:p w:rsidR="00D958FE" w:rsidRPr="00C27EF5" w:rsidRDefault="00D958FE" w:rsidP="00142370">
      <w:pPr>
        <w:numPr>
          <w:ilvl w:val="0"/>
          <w:numId w:val="1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анализирова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сихолого-педагогическу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еску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итератур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м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сследования.</w:t>
      </w:r>
    </w:p>
    <w:p w:rsidR="00D958FE" w:rsidRPr="00C27EF5" w:rsidRDefault="00D958FE" w:rsidP="00142370">
      <w:pPr>
        <w:numPr>
          <w:ilvl w:val="0"/>
          <w:numId w:val="1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дели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ип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имическ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школьн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урс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ребова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разователь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зультатам</w:t>
      </w:r>
      <w:r w:rsidR="00516015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.</w:t>
      </w:r>
    </w:p>
    <w:p w:rsidR="00D958FE" w:rsidRPr="00C27EF5" w:rsidRDefault="00D958FE" w:rsidP="00142370">
      <w:pPr>
        <w:numPr>
          <w:ilvl w:val="0"/>
          <w:numId w:val="1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дели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истем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формируем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мен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выко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имическ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516015"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.</w:t>
      </w:r>
    </w:p>
    <w:p w:rsidR="00D958FE" w:rsidRPr="00C27EF5" w:rsidRDefault="00D958FE" w:rsidP="00142370">
      <w:pPr>
        <w:numPr>
          <w:ilvl w:val="0"/>
          <w:numId w:val="1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bookmarkStart w:id="179" w:name="_Hlk105989869"/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зработа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мплек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счетных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чествен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ксп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именталь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имическ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х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9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лассо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менени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оретическ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наний.</w:t>
      </w:r>
      <w:bookmarkEnd w:id="179"/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>Методы,</w:t>
      </w:r>
      <w:r w:rsidR="009E392F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>используемые</w:t>
      </w:r>
      <w:r w:rsidR="009E392F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>данной</w:t>
      </w:r>
      <w:r w:rsidR="009E392F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>работе: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нализ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ическ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итературы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ипотез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б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амяти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учен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счет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школ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собо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начен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мее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сихологическ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мфорт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здаваемы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ит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е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нятии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дготовк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истем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н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обходим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итыва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лич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з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мпераментов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ипо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ышления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ипо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амяти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пример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ключае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еб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с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пражнен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исьма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рафическ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ния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шутк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н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о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ругое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истем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имическ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лжн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ключа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чественн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числительн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у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ы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стн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исьмен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кспериментально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л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здае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во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бственну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истему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снованну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етк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ланирован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рок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машне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боте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машня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бот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еник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истематическ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нтролиру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язатель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я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ение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шибок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личеств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едложен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н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лж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ы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статоч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формирова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ильн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выка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ишним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267DF7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может привести к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тер</w:t>
      </w:r>
      <w:r w:rsidR="00267DF7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нтерес</w:t>
      </w:r>
      <w:r w:rsidR="00267DF7">
        <w:rPr>
          <w:rFonts w:ascii="Times New Roman" w:eastAsia="Times New Roman" w:hAnsi="Times New Roman" w:cs="Times New Roman"/>
          <w:sz w:val="32"/>
          <w:szCs w:val="32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смотр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начительны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пы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мен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счет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учен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ими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ик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лаб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зработана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блюд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рока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ими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нятия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имическ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ружк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ндивидуальн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нятия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казал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м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я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етыр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: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)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б;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)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налит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-синтетическ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;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)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ипотез;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)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амя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[2]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lastRenderedPageBreak/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ольшинств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лучае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"метод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б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шибок"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сутств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нан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вс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зываю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б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ногд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б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ходя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авильн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исходи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лучайн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тому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мелис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н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ия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обходимы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е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начал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ог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менить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спыта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о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ащ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се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с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ж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казываю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с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огу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й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авил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ь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ы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вет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б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бег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динаков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р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сьмых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вятых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сят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лассов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гипотез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о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мее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в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арианта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ервы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иан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арактеризу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м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раз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двиг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дн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скольк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ипотез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носитель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г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лучи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ещ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тв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основа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ипотез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писание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равнен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акц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ссуждением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ногд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ез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едварительн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основа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ипотезы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луч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еществ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блюд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од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пределя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еществ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блюд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од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акци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предел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я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еществ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деля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меси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с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едваритель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267DF7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не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ыл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основание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изводи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зднее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торо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ариан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характеризу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м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т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чт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слов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злаг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ори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луч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еществ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те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пределя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годнос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меченн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пособ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нн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лучае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амоконтрол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авильнос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бранн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ывае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едупредительный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ключительный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нны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пособ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меня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лав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раз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ми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X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ла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а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сят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лассо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оразд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учше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е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ос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ь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и</w:t>
      </w:r>
      <w:r w:rsidR="00267DF7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-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евятиклассник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ме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оретическ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ссмотре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с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ланомер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двергну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нализ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итуаци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двест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нны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пособ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ще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ложен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(синтез)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[1]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памят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гд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и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ом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споминают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луча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о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еществ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ньше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те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актическ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луч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го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н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ш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блюдений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о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пособ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м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я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лав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раз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ми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X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ласса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нятно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тоб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льзовать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м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д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ме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ктивны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пас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фактич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к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ведений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торый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нечн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величива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VIII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X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лассу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и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уте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ребуе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лав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раз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боты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амяти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lastRenderedPageBreak/>
        <w:t>Одн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ж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рименяю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азличны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пособы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шени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висимост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ого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мею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еобходимы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еоретически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нани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пы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данно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ипа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ого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аскольк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рудн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дача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Ес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нани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умею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х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рименить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дач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вовс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ешается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ешае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методо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роб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Ес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нани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меются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ещ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едостаточн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действенны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одход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ешению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данно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ип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ещ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своен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дач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рудна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он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ешает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аналитико-синтетически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пособом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Ес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меют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рочны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достато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ч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но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тепен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действенны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нани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ип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дач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наком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дач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р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шает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методо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гипотез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Ес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ж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нают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олучае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данно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вещество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т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задач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становит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просты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  <w:lang w:eastAsia="ru-RU"/>
        </w:rPr>
        <w:t>вопросом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начал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ипич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пособ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се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ла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о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явля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аналитико-синтетический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те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чинае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гра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метную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ол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ипотез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амяти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еник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обрет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пы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тановя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легкими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льк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пада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рудна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овог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ида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чин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нов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льзоват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ь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налитико-синтетически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ом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скольк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налитико-синтетическ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е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иболе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час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меняе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я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ереходя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м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руг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ов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сякий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з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гда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дает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рудна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а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д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и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а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налит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о-синтетически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ом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Есл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чинаю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а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ипотез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этому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д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адоваться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Следует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льк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ребова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боснов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и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выдвигаемы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ипотез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и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а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чи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о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гип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ез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ожн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льк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сле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ого,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учащиеся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аучилис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решать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аналитико-синтетически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ом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Метод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б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(по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оня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ым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чинам)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eastAsia="ru-RU"/>
        </w:rPr>
        <w:t>непригоден.</w:t>
      </w:r>
    </w:p>
    <w:p w:rsidR="000D451C" w:rsidRPr="00C27EF5" w:rsidRDefault="000D451C" w:rsidP="000D451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0"/>
          <w:szCs w:val="32"/>
        </w:rPr>
      </w:pPr>
    </w:p>
    <w:p w:rsidR="00D958FE" w:rsidRPr="00C27EF5" w:rsidRDefault="00D958FE" w:rsidP="000D451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bCs/>
          <w:sz w:val="28"/>
          <w:szCs w:val="32"/>
        </w:rPr>
        <w:t>Литература</w:t>
      </w:r>
    </w:p>
    <w:p w:rsidR="00D958FE" w:rsidRPr="00C27EF5" w:rsidRDefault="00D958FE" w:rsidP="00142370">
      <w:pPr>
        <w:pStyle w:val="a3"/>
        <w:numPr>
          <w:ilvl w:val="0"/>
          <w:numId w:val="44"/>
        </w:numPr>
        <w:spacing w:after="0" w:line="240" w:lineRule="auto"/>
        <w:ind w:left="426" w:hanging="426"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Башимо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Формирован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олитехническо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рамотност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уч</w:t>
      </w:r>
      <w:r w:rsidRPr="00C27EF5">
        <w:rPr>
          <w:rFonts w:ascii="Times New Roman" w:eastAsia="Calibri" w:hAnsi="Times New Roman" w:cs="Times New Roman"/>
          <w:sz w:val="28"/>
          <w:szCs w:val="32"/>
        </w:rPr>
        <w:t>а</w:t>
      </w:r>
      <w:r w:rsidRPr="00C27EF5">
        <w:rPr>
          <w:rFonts w:ascii="Times New Roman" w:eastAsia="Calibri" w:hAnsi="Times New Roman" w:cs="Times New Roman"/>
          <w:sz w:val="28"/>
          <w:szCs w:val="32"/>
        </w:rPr>
        <w:t>щихс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цесс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обучен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хими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Башимо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нновацио</w:t>
      </w:r>
      <w:r w:rsidRPr="00C27EF5">
        <w:rPr>
          <w:rFonts w:ascii="Times New Roman" w:eastAsia="Calibri" w:hAnsi="Times New Roman" w:cs="Times New Roman"/>
          <w:sz w:val="28"/>
          <w:szCs w:val="32"/>
        </w:rPr>
        <w:t>н</w:t>
      </w:r>
      <w:r w:rsidRPr="00C27EF5">
        <w:rPr>
          <w:rFonts w:ascii="Times New Roman" w:eastAsia="Calibri" w:hAnsi="Times New Roman" w:cs="Times New Roman"/>
          <w:sz w:val="28"/>
          <w:szCs w:val="32"/>
        </w:rPr>
        <w:t>ны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цесс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истем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образования: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теор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актика: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атериал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регионально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учно-практическо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онференции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арачаевск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17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а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9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ода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арачаевск: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арачаево-Черкесски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осударственны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университет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У.Д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лиева,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9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2-27.</w:t>
      </w:r>
    </w:p>
    <w:p w:rsidR="00D958FE" w:rsidRPr="00C27EF5" w:rsidRDefault="005F5A62" w:rsidP="00142370">
      <w:pPr>
        <w:pStyle w:val="a3"/>
        <w:numPr>
          <w:ilvl w:val="0"/>
          <w:numId w:val="44"/>
        </w:numPr>
        <w:spacing w:after="0" w:line="240" w:lineRule="auto"/>
        <w:ind w:left="426" w:hanging="426"/>
        <w:jc w:val="both"/>
        <w:rPr>
          <w:rFonts w:ascii="Times New Roman" w:eastAsia="Calibri" w:hAnsi="Times New Roman" w:cs="Times New Roman"/>
          <w:sz w:val="28"/>
          <w:szCs w:val="32"/>
        </w:rPr>
      </w:pPr>
      <w:r>
        <w:rPr>
          <w:rFonts w:ascii="Times New Roman" w:eastAsia="Calibri" w:hAnsi="Times New Roman" w:cs="Times New Roman"/>
          <w:sz w:val="28"/>
          <w:szCs w:val="32"/>
        </w:rPr>
        <w:t>Оразо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А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Дидактическ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основ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интегративного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подход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х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мическом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образовани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А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Оразо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Проблем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современного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п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е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дагогического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образования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2021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№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72-3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260-263.</w:t>
      </w:r>
    </w:p>
    <w:p w:rsidR="00267DF7" w:rsidRPr="00267DF7" w:rsidRDefault="00267DF7" w:rsidP="00267DF7">
      <w:pPr>
        <w:pStyle w:val="2"/>
        <w:spacing w:before="0" w:after="0"/>
        <w:rPr>
          <w:rFonts w:ascii="Times New Roman" w:hAnsi="Times New Roman" w:cs="Times New Roman"/>
          <w:i w:val="0"/>
          <w:sz w:val="32"/>
          <w:szCs w:val="32"/>
        </w:rPr>
      </w:pPr>
      <w:bookmarkStart w:id="180" w:name="_Toc128738644"/>
      <w:r w:rsidRPr="00267DF7">
        <w:rPr>
          <w:rFonts w:ascii="Times New Roman" w:hAnsi="Times New Roman" w:cs="Times New Roman"/>
          <w:i w:val="0"/>
          <w:sz w:val="32"/>
          <w:szCs w:val="32"/>
        </w:rPr>
        <w:lastRenderedPageBreak/>
        <w:t xml:space="preserve">УДК </w:t>
      </w:r>
      <w:r>
        <w:rPr>
          <w:rFonts w:ascii="Times New Roman" w:hAnsi="Times New Roman" w:cs="Times New Roman"/>
          <w:i w:val="0"/>
          <w:sz w:val="32"/>
          <w:szCs w:val="32"/>
        </w:rPr>
        <w:t>504.75.0</w:t>
      </w:r>
      <w:r w:rsidR="001B1F81">
        <w:rPr>
          <w:rFonts w:ascii="Times New Roman" w:hAnsi="Times New Roman" w:cs="Times New Roman"/>
          <w:i w:val="0"/>
          <w:sz w:val="32"/>
          <w:szCs w:val="32"/>
        </w:rPr>
        <w:t>5</w:t>
      </w:r>
    </w:p>
    <w:p w:rsidR="00D958FE" w:rsidRPr="00C27EF5" w:rsidRDefault="00D958FE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Биси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ами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хтарович</w:t>
      </w:r>
      <w:r w:rsidR="00516015" w:rsidRPr="00C27EF5">
        <w:rPr>
          <w:rFonts w:ascii="Times New Roman" w:hAnsi="Times New Roman" w:cs="Times New Roman"/>
          <w:sz w:val="32"/>
          <w:szCs w:val="32"/>
        </w:rPr>
        <w:t>,</w:t>
      </w:r>
      <w:bookmarkEnd w:id="180"/>
    </w:p>
    <w:p w:rsidR="00D958FE" w:rsidRPr="00C27EF5" w:rsidRDefault="003A57FC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с</w:t>
      </w:r>
      <w:r w:rsidR="00D958FE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тудент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D958FE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4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D958FE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урса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естественно-географического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факультета</w:t>
      </w:r>
    </w:p>
    <w:p w:rsidR="00D958FE" w:rsidRPr="00C27EF5" w:rsidRDefault="00D958FE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Научный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руководитель</w:t>
      </w:r>
      <w:r w:rsidR="00516015"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: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Чомаева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Мадина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eastAsia="ru-RU" w:bidi="ru-RU"/>
        </w:rPr>
        <w:t>Назировна,</w:t>
      </w:r>
    </w:p>
    <w:p w:rsidR="00D958FE" w:rsidRPr="00C27EF5" w:rsidRDefault="00D958FE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.п.н.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доцент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федры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экологи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природопользования,</w:t>
      </w:r>
    </w:p>
    <w:p w:rsidR="00267DF7" w:rsidRPr="00C27EF5" w:rsidRDefault="00267DF7" w:rsidP="00267DF7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 w:eastAsia="ru-RU" w:bidi="ru-RU"/>
        </w:rPr>
        <w:t>e-mail:</w:t>
      </w:r>
      <w:r>
        <w:rPr>
          <w:rFonts w:ascii="Times New Roman" w:eastAsia="Times New Roman" w:hAnsi="Times New Roman" w:cs="Times New Roman"/>
          <w:b/>
          <w:i/>
          <w:sz w:val="32"/>
          <w:szCs w:val="32"/>
          <w:lang w:val="en-US"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m.tchomaeva@yandex.ru</w:t>
      </w:r>
    </w:p>
    <w:p w:rsidR="000D451C" w:rsidRPr="00C27EF5" w:rsidRDefault="00D958FE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осударственны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университет</w:t>
      </w:r>
    </w:p>
    <w:p w:rsidR="00D958FE" w:rsidRPr="00C27EF5" w:rsidRDefault="009E392F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D958FE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имени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D958FE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У.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D958FE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Д.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D958FE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Алиева,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0D451C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.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D958FE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рачаевск,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D958FE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Россия</w:t>
      </w:r>
    </w:p>
    <w:p w:rsidR="00D958FE" w:rsidRPr="006E63CB" w:rsidRDefault="00D958FE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0D451C" w:rsidRPr="00C27EF5" w:rsidRDefault="00D958FE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81" w:name="_Toc128738645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АСПЕКТЫ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ВОЗДЕЙСТВИЯ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ТЕХНОЛОГИЧЕСКИХ</w:t>
      </w:r>
      <w:bookmarkEnd w:id="181"/>
    </w:p>
    <w:p w:rsidR="000D451C" w:rsidRPr="00C27EF5" w:rsidRDefault="00D958FE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82" w:name="_Toc128738646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ПРОЦЕССОВ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НА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ОКРУЖАЮЩУЮ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СРЕДУ</w:t>
      </w:r>
      <w:bookmarkEnd w:id="182"/>
    </w:p>
    <w:p w:rsidR="00D958FE" w:rsidRPr="00C27EF5" w:rsidRDefault="00D958FE" w:rsidP="0083680C">
      <w:pPr>
        <w:pStyle w:val="2"/>
        <w:spacing w:before="0" w:after="0"/>
        <w:jc w:val="center"/>
        <w:rPr>
          <w:rFonts w:ascii="Times New Roman" w:eastAsia="Calibri" w:hAnsi="Times New Roman" w:cs="Times New Roman"/>
          <w:i w:val="0"/>
          <w:sz w:val="32"/>
          <w:szCs w:val="32"/>
        </w:rPr>
      </w:pPr>
      <w:bookmarkStart w:id="183" w:name="_Toc128738647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(на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примере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ЗАО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«КАВКАЗЦЕМЕНТ»)</w:t>
      </w:r>
      <w:bookmarkEnd w:id="183"/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32"/>
          <w:szCs w:val="32"/>
          <w:lang w:eastAsia="ru-RU"/>
        </w:rPr>
      </w:pP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pacing w:val="-4"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pacing w:val="-4"/>
          <w:sz w:val="28"/>
          <w:szCs w:val="32"/>
        </w:rPr>
        <w:t>Аннотация.</w:t>
      </w:r>
      <w:r w:rsidR="009E392F">
        <w:rPr>
          <w:rFonts w:ascii="Times New Roman" w:eastAsia="Calibri" w:hAnsi="Times New Roman" w:cs="Times New Roman"/>
          <w:b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статье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сделан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обзор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аспектов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экологических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проблем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для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окружающей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среды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человека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результате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антропогенной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деятел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ь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ности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(цементное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производство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технологические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процессы).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Цементное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производство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имеет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преимущества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недостатки,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которые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="001B1F81">
        <w:rPr>
          <w:rFonts w:ascii="Times New Roman" w:eastAsia="Calibri" w:hAnsi="Times New Roman" w:cs="Times New Roman"/>
          <w:i/>
          <w:spacing w:val="-4"/>
          <w:sz w:val="28"/>
          <w:szCs w:val="32"/>
        </w:rPr>
        <w:t>проявля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ются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в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экономическом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экологическом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="001B1F81">
        <w:rPr>
          <w:rFonts w:ascii="Times New Roman" w:eastAsia="Calibri" w:hAnsi="Times New Roman" w:cs="Times New Roman"/>
          <w:i/>
          <w:spacing w:val="-4"/>
          <w:sz w:val="28"/>
          <w:szCs w:val="32"/>
        </w:rPr>
        <w:t>ракурсах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.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О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тенденции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к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ухудшению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с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о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стояния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окружающей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среды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мо</w:t>
      </w:r>
      <w:r w:rsidR="00516015"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же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т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свидетельствовать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множество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фак</w:t>
      </w:r>
      <w:r w:rsidR="00516015"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торов</w:t>
      </w:r>
      <w:r w:rsidR="001B1F81">
        <w:rPr>
          <w:rFonts w:ascii="Times New Roman" w:eastAsia="Calibri" w:hAnsi="Times New Roman" w:cs="Times New Roman"/>
          <w:i/>
          <w:spacing w:val="-4"/>
          <w:sz w:val="28"/>
          <w:szCs w:val="32"/>
        </w:rPr>
        <w:t>,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негативно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воздействующих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на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окружающую</w:t>
      </w:r>
      <w:r w:rsidR="009E392F">
        <w:rPr>
          <w:rFonts w:ascii="Times New Roman" w:eastAsia="Calibri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4"/>
          <w:sz w:val="28"/>
          <w:szCs w:val="32"/>
        </w:rPr>
        <w:t>среду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32"/>
        </w:rPr>
      </w:pP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eastAsia="Calibri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запыленность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воздух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оксид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еры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углерод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зот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фенолы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тяжелы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еталлы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строительны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материалы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частицы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ыли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мышленное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изводство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антропогенна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грузк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ромышленна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ыль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цементно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пылевая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нагрузка,</w:t>
      </w:r>
      <w:r w:rsidR="009E392F">
        <w:rPr>
          <w:rFonts w:ascii="Times New Roman" w:eastAsia="Calibri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28"/>
          <w:szCs w:val="32"/>
        </w:rPr>
        <w:t>цемент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</w:p>
    <w:p w:rsidR="00D958FE" w:rsidRPr="00C27EF5" w:rsidRDefault="00D958FE" w:rsidP="006B1F0D">
      <w:pPr>
        <w:pStyle w:val="afa"/>
        <w:shd w:val="clear" w:color="auto" w:fill="FFFFFF"/>
        <w:spacing w:before="0" w:beforeAutospacing="0" w:after="0" w:afterAutospacing="0"/>
        <w:ind w:firstLine="567"/>
        <w:jc w:val="both"/>
        <w:rPr>
          <w:rFonts w:eastAsia="Calibri"/>
          <w:spacing w:val="-4"/>
          <w:kern w:val="3"/>
          <w:sz w:val="32"/>
          <w:szCs w:val="32"/>
        </w:rPr>
      </w:pPr>
      <w:r w:rsidRPr="00C27EF5">
        <w:rPr>
          <w:spacing w:val="-4"/>
          <w:sz w:val="32"/>
          <w:szCs w:val="32"/>
          <w:shd w:val="clear" w:color="auto" w:fill="FFFFFF"/>
        </w:rPr>
        <w:t>Производство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цемента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-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длительный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процесс,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и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на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каждом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этапе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его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производства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так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или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иначе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затрагивается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окружающая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среда.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Выбросы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углерода,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загрязнение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воды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и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выбросы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тяжелых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металлов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в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воздух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являются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общими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проблемами,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связанными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с</w:t>
      </w:r>
      <w:r w:rsidR="009E392F">
        <w:rPr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spacing w:val="-4"/>
          <w:sz w:val="32"/>
          <w:szCs w:val="32"/>
          <w:shd w:val="clear" w:color="auto" w:fill="FFFFFF"/>
        </w:rPr>
        <w:t>производством.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Пыль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основном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озникает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результате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следу</w:t>
      </w:r>
      <w:r w:rsidRPr="00C27EF5">
        <w:rPr>
          <w:rFonts w:eastAsia="Calibri"/>
          <w:spacing w:val="-4"/>
          <w:kern w:val="3"/>
          <w:sz w:val="32"/>
          <w:szCs w:val="32"/>
        </w:rPr>
        <w:t>ю</w:t>
      </w:r>
      <w:r w:rsidRPr="00C27EF5">
        <w:rPr>
          <w:rFonts w:eastAsia="Calibri"/>
          <w:spacing w:val="-4"/>
          <w:kern w:val="3"/>
          <w:sz w:val="32"/>
          <w:szCs w:val="32"/>
        </w:rPr>
        <w:t>щих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процессов: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подготовка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сырья,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="00B8671D" w:rsidRPr="00C27EF5">
        <w:rPr>
          <w:rFonts w:eastAsia="Calibri"/>
          <w:spacing w:val="-4"/>
          <w:kern w:val="3"/>
          <w:sz w:val="32"/>
          <w:szCs w:val="32"/>
        </w:rPr>
        <w:t>система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сжигания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клинкера</w:t>
      </w:r>
      <w:r w:rsidR="00B24296">
        <w:rPr>
          <w:rFonts w:eastAsia="Calibri"/>
          <w:spacing w:val="-4"/>
          <w:kern w:val="3"/>
          <w:sz w:val="32"/>
          <w:szCs w:val="32"/>
        </w:rPr>
        <w:t>,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обработка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готовой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продукции.</w:t>
      </w:r>
    </w:p>
    <w:p w:rsidR="00D958FE" w:rsidRPr="00C27EF5" w:rsidRDefault="00D958FE" w:rsidP="006B1F0D">
      <w:pPr>
        <w:pStyle w:val="afa"/>
        <w:spacing w:before="0" w:beforeAutospacing="0" w:after="0" w:afterAutospacing="0"/>
        <w:ind w:firstLine="567"/>
        <w:jc w:val="both"/>
        <w:rPr>
          <w:rFonts w:eastAsia="Calibri"/>
          <w:spacing w:val="-4"/>
          <w:kern w:val="3"/>
          <w:sz w:val="32"/>
          <w:szCs w:val="32"/>
        </w:rPr>
      </w:pPr>
      <w:r w:rsidRPr="00C27EF5">
        <w:rPr>
          <w:rFonts w:eastAsia="Calibri"/>
          <w:spacing w:val="-4"/>
          <w:kern w:val="3"/>
          <w:sz w:val="32"/>
          <w:szCs w:val="32"/>
        </w:rPr>
        <w:t>Обычно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цемент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применяется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для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производства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бетона,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кот</w:t>
      </w:r>
      <w:r w:rsidRPr="00C27EF5">
        <w:rPr>
          <w:rFonts w:eastAsia="Calibri"/>
          <w:spacing w:val="-4"/>
          <w:kern w:val="3"/>
          <w:sz w:val="32"/>
          <w:szCs w:val="32"/>
        </w:rPr>
        <w:t>о</w:t>
      </w:r>
      <w:r w:rsidRPr="00C27EF5">
        <w:rPr>
          <w:rFonts w:eastAsia="Calibri"/>
          <w:spacing w:val="-4"/>
          <w:kern w:val="3"/>
          <w:sz w:val="32"/>
          <w:szCs w:val="32"/>
        </w:rPr>
        <w:t>рый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является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наиболее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часто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используемым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строительным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мат</w:t>
      </w:r>
      <w:r w:rsidRPr="00C27EF5">
        <w:rPr>
          <w:rFonts w:eastAsia="Calibri"/>
          <w:spacing w:val="-4"/>
          <w:kern w:val="3"/>
          <w:sz w:val="32"/>
          <w:szCs w:val="32"/>
        </w:rPr>
        <w:t>е</w:t>
      </w:r>
      <w:r w:rsidRPr="00C27EF5">
        <w:rPr>
          <w:rFonts w:eastAsia="Calibri"/>
          <w:spacing w:val="-4"/>
          <w:kern w:val="3"/>
          <w:sz w:val="32"/>
          <w:szCs w:val="32"/>
        </w:rPr>
        <w:t>риалом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о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сем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мире.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Однако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с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развитием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технологий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цемент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нашел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и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множество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других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применений.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Применяется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качестве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стабилизатора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рыхлых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грунтов,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на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стоянках,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фундаментах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и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 </w:t>
      </w:r>
      <w:r w:rsidRPr="00C27EF5">
        <w:rPr>
          <w:rFonts w:eastAsia="Calibri"/>
          <w:spacing w:val="-4"/>
          <w:kern w:val="3"/>
          <w:sz w:val="32"/>
          <w:szCs w:val="32"/>
        </w:rPr>
        <w:t>в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качестве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яжущего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грунта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на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злетно-посадочных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полосах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аэр</w:t>
      </w:r>
      <w:r w:rsidRPr="00C27EF5">
        <w:rPr>
          <w:rFonts w:eastAsia="Calibri"/>
          <w:spacing w:val="-4"/>
          <w:kern w:val="3"/>
          <w:sz w:val="32"/>
          <w:szCs w:val="32"/>
        </w:rPr>
        <w:t>о</w:t>
      </w:r>
      <w:r w:rsidRPr="00C27EF5">
        <w:rPr>
          <w:rFonts w:eastAsia="Calibri"/>
          <w:spacing w:val="-4"/>
          <w:kern w:val="3"/>
          <w:sz w:val="32"/>
          <w:szCs w:val="32"/>
        </w:rPr>
        <w:t>портов.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местах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захоронения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отходов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цемент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используется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к</w:t>
      </w:r>
      <w:r w:rsidRPr="00C27EF5">
        <w:rPr>
          <w:rFonts w:eastAsia="Calibri"/>
          <w:spacing w:val="-4"/>
          <w:kern w:val="3"/>
          <w:sz w:val="32"/>
          <w:szCs w:val="32"/>
        </w:rPr>
        <w:t>а</w:t>
      </w:r>
      <w:r w:rsidRPr="00C27EF5">
        <w:rPr>
          <w:rFonts w:eastAsia="Calibri"/>
          <w:spacing w:val="-4"/>
          <w:kern w:val="3"/>
          <w:sz w:val="32"/>
          <w:szCs w:val="32"/>
        </w:rPr>
        <w:t>честве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связующего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ещества,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чтобы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удерживать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загрязненные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о</w:t>
      </w:r>
      <w:r w:rsidRPr="00C27EF5">
        <w:rPr>
          <w:rFonts w:eastAsia="Calibri"/>
          <w:spacing w:val="-4"/>
          <w:kern w:val="3"/>
          <w:sz w:val="32"/>
          <w:szCs w:val="32"/>
        </w:rPr>
        <w:t>т</w:t>
      </w:r>
      <w:r w:rsidRPr="00C27EF5">
        <w:rPr>
          <w:rFonts w:eastAsia="Calibri"/>
          <w:spacing w:val="-4"/>
          <w:kern w:val="3"/>
          <w:sz w:val="32"/>
          <w:szCs w:val="32"/>
        </w:rPr>
        <w:lastRenderedPageBreak/>
        <w:t>ходы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ниже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поверхности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земли.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Цемент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имеет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широкое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примен</w:t>
      </w:r>
      <w:r w:rsidRPr="00C27EF5">
        <w:rPr>
          <w:rFonts w:eastAsia="Calibri"/>
          <w:spacing w:val="-4"/>
          <w:kern w:val="3"/>
          <w:sz w:val="32"/>
          <w:szCs w:val="32"/>
        </w:rPr>
        <w:t>е</w:t>
      </w:r>
      <w:r w:rsidRPr="00C27EF5">
        <w:rPr>
          <w:rFonts w:eastAsia="Calibri"/>
          <w:spacing w:val="-4"/>
          <w:kern w:val="3"/>
          <w:sz w:val="32"/>
          <w:szCs w:val="32"/>
        </w:rPr>
        <w:t>ние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и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является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одним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из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еличайших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изобретений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сех</w:t>
      </w:r>
      <w:r w:rsidR="009E392F">
        <w:rPr>
          <w:rFonts w:eastAsia="Calibri"/>
          <w:spacing w:val="-4"/>
          <w:kern w:val="3"/>
          <w:sz w:val="32"/>
          <w:szCs w:val="32"/>
        </w:rPr>
        <w:t xml:space="preserve"> </w:t>
      </w:r>
      <w:r w:rsidRPr="00C27EF5">
        <w:rPr>
          <w:rFonts w:eastAsia="Calibri"/>
          <w:spacing w:val="-4"/>
          <w:kern w:val="3"/>
          <w:sz w:val="32"/>
          <w:szCs w:val="32"/>
        </w:rPr>
        <w:t>времен.</w:t>
      </w:r>
    </w:p>
    <w:p w:rsidR="00D958FE" w:rsidRPr="00C27EF5" w:rsidRDefault="00D958FE" w:rsidP="006B1F0D">
      <w:pPr>
        <w:pStyle w:val="afa"/>
        <w:spacing w:before="0" w:beforeAutospacing="0" w:after="0" w:afterAutospacing="0"/>
        <w:ind w:firstLine="567"/>
        <w:jc w:val="both"/>
        <w:rPr>
          <w:rFonts w:eastAsiaTheme="minorHAnsi"/>
          <w:sz w:val="32"/>
          <w:szCs w:val="32"/>
        </w:rPr>
      </w:pPr>
      <w:r w:rsidRPr="00C27EF5">
        <w:rPr>
          <w:sz w:val="32"/>
          <w:szCs w:val="32"/>
        </w:rPr>
        <w:t>«</w:t>
      </w:r>
      <w:r w:rsidRPr="00C27EF5">
        <w:rPr>
          <w:bCs/>
          <w:sz w:val="32"/>
          <w:szCs w:val="32"/>
        </w:rPr>
        <w:t>Кавказцемент</w:t>
      </w:r>
      <w:r w:rsidRPr="00C27EF5">
        <w:rPr>
          <w:sz w:val="32"/>
          <w:szCs w:val="32"/>
        </w:rPr>
        <w:t>»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крупнейший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производитель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цемент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в</w:t>
      </w:r>
      <w:r w:rsidRPr="00C27EF5">
        <w:rPr>
          <w:sz w:val="32"/>
          <w:szCs w:val="32"/>
        </w:rPr>
        <w:t>ропей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чества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Северном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Кавказе</w:t>
      </w:r>
      <w:r w:rsidRPr="00C27EF5">
        <w:rPr>
          <w:sz w:val="32"/>
          <w:szCs w:val="32"/>
        </w:rPr>
        <w:t>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«</w:t>
      </w:r>
      <w:r w:rsidRPr="00C27EF5">
        <w:rPr>
          <w:bCs/>
          <w:sz w:val="32"/>
          <w:szCs w:val="32"/>
        </w:rPr>
        <w:t>Кавказцемент</w:t>
      </w:r>
      <w:r w:rsidRPr="00C27EF5">
        <w:rPr>
          <w:sz w:val="32"/>
          <w:szCs w:val="32"/>
        </w:rPr>
        <w:t>»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строен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цель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набжения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цементом</w:t>
      </w:r>
      <w:r w:rsidR="009E392F">
        <w:rPr>
          <w:sz w:val="32"/>
          <w:szCs w:val="32"/>
        </w:rPr>
        <w:t xml:space="preserve"> </w:t>
      </w:r>
      <w:r w:rsidR="00516015" w:rsidRPr="00C27EF5">
        <w:rPr>
          <w:bCs/>
          <w:sz w:val="32"/>
          <w:szCs w:val="32"/>
        </w:rPr>
        <w:t>ю</w:t>
      </w:r>
      <w:r w:rsidRPr="00C27EF5">
        <w:rPr>
          <w:bCs/>
          <w:sz w:val="32"/>
          <w:szCs w:val="32"/>
        </w:rPr>
        <w:t>ж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гио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ра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является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крупнейш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прият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цемент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мышленн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сти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Северном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Кавказе</w:t>
      </w:r>
      <w:r w:rsidRPr="00C27EF5">
        <w:rPr>
          <w:sz w:val="32"/>
          <w:szCs w:val="32"/>
        </w:rPr>
        <w:t>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пускаем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водом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цемен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м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ня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л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нолит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бор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железобето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жилищно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мышленно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рожн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шахтн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роительствах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</w:t>
      </w:r>
      <w:r w:rsidRPr="00C27EF5">
        <w:rPr>
          <w:sz w:val="32"/>
          <w:szCs w:val="32"/>
        </w:rPr>
        <w:t>д</w:t>
      </w:r>
      <w:r w:rsidRPr="00C27EF5">
        <w:rPr>
          <w:sz w:val="32"/>
          <w:szCs w:val="32"/>
        </w:rPr>
        <w:t>зем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идротехн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оружениях.</w:t>
      </w:r>
    </w:p>
    <w:p w:rsidR="00D958FE" w:rsidRPr="00C27EF5" w:rsidRDefault="00D958FE" w:rsidP="006B1F0D">
      <w:pPr>
        <w:pStyle w:val="afa"/>
        <w:spacing w:before="0" w:beforeAutospacing="0" w:after="0" w:afterAutospacing="0"/>
        <w:ind w:firstLine="567"/>
        <w:jc w:val="both"/>
        <w:rPr>
          <w:spacing w:val="-4"/>
          <w:sz w:val="32"/>
          <w:szCs w:val="32"/>
        </w:rPr>
      </w:pPr>
      <w:r w:rsidRPr="00C27EF5">
        <w:rPr>
          <w:spacing w:val="-4"/>
          <w:sz w:val="32"/>
          <w:szCs w:val="32"/>
        </w:rPr>
        <w:t>Завод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оснащен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четырьм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ращающимис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ечами,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работа</w:t>
      </w:r>
      <w:r w:rsidRPr="00C27EF5">
        <w:rPr>
          <w:spacing w:val="-4"/>
          <w:sz w:val="32"/>
          <w:szCs w:val="32"/>
        </w:rPr>
        <w:t>ю</w:t>
      </w:r>
      <w:r w:rsidRPr="00C27EF5">
        <w:rPr>
          <w:spacing w:val="-4"/>
          <w:sz w:val="32"/>
          <w:szCs w:val="32"/>
        </w:rPr>
        <w:t>щим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«мокрому»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способу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оизводства.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Сырьевой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базой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дл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завод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служит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Усть-Джегутинско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месторождени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звестняков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глин.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качеств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топлив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могут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спользоватьс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мазут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газ.</w:t>
      </w:r>
    </w:p>
    <w:p w:rsidR="00D958FE" w:rsidRPr="00C27EF5" w:rsidRDefault="00D958FE" w:rsidP="006B1F0D">
      <w:pPr>
        <w:pStyle w:val="afa"/>
        <w:shd w:val="clear" w:color="auto" w:fill="FFFFFF"/>
        <w:spacing w:before="0" w:beforeAutospacing="0" w:after="0" w:afterAutospacing="0"/>
        <w:ind w:firstLine="567"/>
        <w:jc w:val="both"/>
        <w:rPr>
          <w:spacing w:val="-4"/>
          <w:sz w:val="32"/>
          <w:szCs w:val="32"/>
        </w:rPr>
      </w:pPr>
      <w:r w:rsidRPr="00C27EF5">
        <w:rPr>
          <w:spacing w:val="-4"/>
          <w:sz w:val="32"/>
          <w:szCs w:val="32"/>
        </w:rPr>
        <w:t>Загрязнени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окружающей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среды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з-з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оизводств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цемента</w:t>
      </w:r>
      <w:r w:rsidR="00B24296">
        <w:rPr>
          <w:spacing w:val="-4"/>
          <w:sz w:val="32"/>
          <w:szCs w:val="32"/>
        </w:rPr>
        <w:t xml:space="preserve"> происходит</w:t>
      </w:r>
      <w:r w:rsidRPr="00C27EF5">
        <w:rPr>
          <w:spacing w:val="-4"/>
          <w:sz w:val="32"/>
          <w:szCs w:val="32"/>
        </w:rPr>
        <w:t>,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начина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с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добыч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руды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рем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оизводственн</w:t>
      </w:r>
      <w:r w:rsidRPr="00C27EF5">
        <w:rPr>
          <w:spacing w:val="-4"/>
          <w:sz w:val="32"/>
          <w:szCs w:val="32"/>
        </w:rPr>
        <w:t>о</w:t>
      </w:r>
      <w:r w:rsidRPr="00C27EF5">
        <w:rPr>
          <w:spacing w:val="-4"/>
          <w:sz w:val="32"/>
          <w:szCs w:val="32"/>
        </w:rPr>
        <w:t>г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оцесса: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з-з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ыброс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ыл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добыч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олезных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скопа</w:t>
      </w:r>
      <w:r w:rsidRPr="00C27EF5">
        <w:rPr>
          <w:spacing w:val="-4"/>
          <w:sz w:val="32"/>
          <w:szCs w:val="32"/>
        </w:rPr>
        <w:t>е</w:t>
      </w:r>
      <w:r w:rsidRPr="00C27EF5">
        <w:rPr>
          <w:spacing w:val="-4"/>
          <w:sz w:val="32"/>
          <w:szCs w:val="32"/>
        </w:rPr>
        <w:t>мых</w:t>
      </w:r>
      <w:r w:rsidR="00516015" w:rsidRPr="00C27EF5">
        <w:rPr>
          <w:spacing w:val="-4"/>
          <w:sz w:val="32"/>
          <w:szCs w:val="32"/>
        </w:rPr>
        <w:t>,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оздух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загрязняется;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звуково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загрязнени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–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з-з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шум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ибраци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машин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н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завод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зрывных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работах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н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карьерах;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ыброс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диоксид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серы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атмосферу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сжигани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угля;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ыбросы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углекислог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газ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разложени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звестняка,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углекислый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газ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м</w:t>
      </w:r>
      <w:r w:rsidRPr="00C27EF5">
        <w:rPr>
          <w:spacing w:val="-4"/>
          <w:sz w:val="32"/>
          <w:szCs w:val="32"/>
        </w:rPr>
        <w:t>о</w:t>
      </w:r>
      <w:r w:rsidRPr="00C27EF5">
        <w:rPr>
          <w:spacing w:val="-4"/>
          <w:sz w:val="32"/>
          <w:szCs w:val="32"/>
        </w:rPr>
        <w:t>жет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ызвать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глобально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отеплени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(парниковый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эффект).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Дл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оизводств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цемент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требуетс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большо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количеств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тепла,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дл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оизводств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этог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тепл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необходим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сжигать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мног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материалов.</w:t>
      </w:r>
    </w:p>
    <w:p w:rsidR="00D958FE" w:rsidRPr="00C27EF5" w:rsidRDefault="00D958FE" w:rsidP="006B1F0D">
      <w:pPr>
        <w:shd w:val="clear" w:color="auto" w:fill="FFFFFF"/>
        <w:autoSpaceDE w:val="0"/>
        <w:autoSpaceDN w:val="0"/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Целью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работы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является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анализ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влияния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воздействия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выбросов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воздушную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среду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при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промышленном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производстве</w:t>
      </w:r>
      <w:r w:rsidR="009E392F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shd w:val="clear" w:color="auto" w:fill="FFFFFF"/>
        </w:rPr>
        <w:t>цемента.</w:t>
      </w:r>
    </w:p>
    <w:p w:rsidR="00D958FE" w:rsidRPr="00C27EF5" w:rsidRDefault="00D958FE" w:rsidP="006B1F0D">
      <w:pPr>
        <w:pStyle w:val="2f0"/>
        <w:tabs>
          <w:tab w:val="left" w:pos="900"/>
          <w:tab w:val="left" w:pos="1080"/>
          <w:tab w:val="left" w:pos="1260"/>
        </w:tabs>
        <w:ind w:left="0"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Строитель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ндустр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азыва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лия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у,</w:t>
      </w:r>
      <w:r w:rsidR="009E392F">
        <w:rPr>
          <w:sz w:val="32"/>
          <w:szCs w:val="32"/>
        </w:rPr>
        <w:t xml:space="preserve"> </w:t>
      </w:r>
      <w:r w:rsidR="00B24296">
        <w:rPr>
          <w:sz w:val="32"/>
          <w:szCs w:val="32"/>
        </w:rPr>
        <w:t xml:space="preserve">так как </w:t>
      </w:r>
      <w:r w:rsidRPr="00C27EF5">
        <w:rPr>
          <w:sz w:val="32"/>
          <w:szCs w:val="32"/>
        </w:rPr>
        <w:t>потребля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сурсы</w:t>
      </w:r>
      <w:r w:rsidR="00516015" w:rsidRPr="00C27EF5">
        <w:rPr>
          <w:sz w:val="32"/>
          <w:szCs w:val="32"/>
        </w:rPr>
        <w:t>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разую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х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ды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лич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апа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извод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пределя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е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у.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Важно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тоб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жд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ап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извод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мел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ческ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арактеристики</w:t>
      </w:r>
      <w:r w:rsidR="00EF3DC8">
        <w:rPr>
          <w:sz w:val="32"/>
          <w:szCs w:val="32"/>
        </w:rPr>
        <w:t>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точки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зрения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использования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материалов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производства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ходов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целом,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строительны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сектор,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безусловно,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является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кру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п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нейшим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промышленным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сектором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в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всем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мире.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это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просто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причин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необходим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серьезны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анализ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потенциальных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экологич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ских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последстви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строительных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работ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>сооружений.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  <w:lang w:eastAsia="ru-RU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грязн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здух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исходит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ред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резмер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личеств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lastRenderedPageBreak/>
        <w:t>газов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вуоки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глерод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ки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глерод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вуоки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ы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ки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зот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516015" w:rsidRPr="00C27EF5">
        <w:rPr>
          <w:rFonts w:ascii="Times New Roman" w:hAnsi="Times New Roman" w:cs="Times New Roman"/>
          <w:spacing w:val="-4"/>
          <w:sz w:val="32"/>
          <w:szCs w:val="32"/>
        </w:rPr>
        <w:t>мета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падаю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тмосфер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B24296" w:rsidRPr="00C27EF5">
        <w:rPr>
          <w:rFonts w:ascii="Times New Roman" w:hAnsi="Times New Roman" w:cs="Times New Roman"/>
          <w:spacing w:val="-4"/>
          <w:sz w:val="32"/>
          <w:szCs w:val="32"/>
        </w:rPr>
        <w:t>Земл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.</w:t>
      </w:r>
    </w:p>
    <w:p w:rsidR="00B24296" w:rsidRDefault="00D958FE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озатра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ы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ей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извод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гре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я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перату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бо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ук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а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CO2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больш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CO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еч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ет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рмаль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ро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ом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штаб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а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оба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е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ле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штаб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мен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начаю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цемент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ещ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д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того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ак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н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бы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ревращен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б</w:t>
      </w:r>
      <w:r w:rsidRPr="00C27EF5">
        <w:rPr>
          <w:rFonts w:ascii="Times New Roman" w:hAnsi="Times New Roman" w:cs="Times New Roman"/>
          <w:bCs/>
          <w:sz w:val="32"/>
          <w:szCs w:val="32"/>
        </w:rPr>
        <w:t>е</w:t>
      </w:r>
      <w:r w:rsidRPr="00C27EF5">
        <w:rPr>
          <w:rFonts w:ascii="Times New Roman" w:hAnsi="Times New Roman" w:cs="Times New Roman"/>
          <w:bCs/>
          <w:sz w:val="32"/>
          <w:szCs w:val="32"/>
        </w:rPr>
        <w:t>тон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риходится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5%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антропогенног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CO2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рос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ас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и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дм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лл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тут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кс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мен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вид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д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верг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е</w:t>
      </w:r>
      <w:r w:rsidRPr="00C27EF5">
        <w:rPr>
          <w:rFonts w:ascii="Times New Roman" w:hAnsi="Times New Roman" w:cs="Times New Roman"/>
          <w:sz w:val="32"/>
          <w:szCs w:val="32"/>
        </w:rPr>
        <w:t>й</w:t>
      </w:r>
      <w:r w:rsidRPr="00C27EF5">
        <w:rPr>
          <w:rFonts w:ascii="Times New Roman" w:hAnsi="Times New Roman" w:cs="Times New Roman"/>
          <w:sz w:val="32"/>
          <w:szCs w:val="32"/>
        </w:rPr>
        <w:t>ств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н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щер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систем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б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з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и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мент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sz w:val="32"/>
          <w:szCs w:val="32"/>
        </w:rPr>
        <w:t>Осно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оемк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ы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жиг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мен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инке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ащающе</w:t>
      </w:r>
      <w:r w:rsidRPr="00C27EF5">
        <w:rPr>
          <w:rFonts w:ascii="Times New Roman" w:hAnsi="Times New Roman" w:cs="Times New Roman"/>
          <w:sz w:val="32"/>
          <w:szCs w:val="32"/>
        </w:rPr>
        <w:t>й</w:t>
      </w:r>
      <w:r w:rsidRPr="00C27EF5">
        <w:rPr>
          <w:rFonts w:ascii="Times New Roman" w:hAnsi="Times New Roman" w:cs="Times New Roman"/>
          <w:sz w:val="32"/>
          <w:szCs w:val="32"/>
        </w:rPr>
        <w:t>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ч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тра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жиг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мен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инке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0-75%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тр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мент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Различны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следств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спользовани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ысокотехнологичны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одукто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сновно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обходимость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вседневно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жизни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елове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-разному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лия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кружающу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реду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а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ложительно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а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трицательно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иды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озде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й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тв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еловек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кружающу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реду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могу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ивест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лед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ющи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экологически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облемам: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бразовани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арниковы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г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а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зов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ыпадени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ислотны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садко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.д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t>Ежеднев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здушну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у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ступа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гром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лич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ходо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(выбросов)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избеж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жет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иве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огически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блемам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луча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наче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чист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аз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остепенн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величивается.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руг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прос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деля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т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рас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ау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хник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статоч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нимание?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дущим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</w:t>
      </w:r>
      <w:r w:rsidRPr="00C27EF5">
        <w:rPr>
          <w:rFonts w:ascii="Times New Roman" w:eastAsia="Calibri" w:hAnsi="Times New Roman" w:cs="Times New Roman"/>
          <w:sz w:val="32"/>
          <w:szCs w:val="32"/>
        </w:rPr>
        <w:t>т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аслями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торы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газоочистно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орудовани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заменимо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я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Pr="00C27EF5">
        <w:rPr>
          <w:rFonts w:ascii="Times New Roman" w:eastAsia="Calibri" w:hAnsi="Times New Roman" w:cs="Times New Roman"/>
          <w:sz w:val="32"/>
          <w:szCs w:val="32"/>
        </w:rPr>
        <w:t>ляю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нергетика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="00500317" w:rsidRPr="00C27EF5">
        <w:rPr>
          <w:rFonts w:ascii="Times New Roman" w:eastAsia="Calibri" w:hAnsi="Times New Roman" w:cs="Times New Roman"/>
          <w:sz w:val="32"/>
          <w:szCs w:val="32"/>
        </w:rPr>
        <w:t>производст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троительны</w:t>
      </w:r>
      <w:r w:rsidR="00500317" w:rsidRPr="00C27EF5">
        <w:rPr>
          <w:rFonts w:ascii="Times New Roman" w:eastAsia="Calibri" w:hAnsi="Times New Roman" w:cs="Times New Roman"/>
          <w:sz w:val="32"/>
          <w:szCs w:val="32"/>
        </w:rPr>
        <w:t>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атериал</w:t>
      </w:r>
      <w:r w:rsidR="00500317" w:rsidRPr="00C27EF5">
        <w:rPr>
          <w:rFonts w:ascii="Times New Roman" w:eastAsia="Calibri" w:hAnsi="Times New Roman" w:cs="Times New Roman"/>
          <w:sz w:val="32"/>
          <w:szCs w:val="32"/>
        </w:rPr>
        <w:t>ов</w:t>
      </w:r>
      <w:r w:rsidRPr="00C27EF5">
        <w:rPr>
          <w:rFonts w:ascii="Times New Roman" w:eastAsia="Calibri" w:hAnsi="Times New Roman" w:cs="Times New Roman"/>
          <w:sz w:val="32"/>
          <w:szCs w:val="32"/>
        </w:rPr>
        <w:t>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чер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цветн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еталлургия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имическа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мышленност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фтепереработка.</w:t>
      </w:r>
    </w:p>
    <w:p w:rsidR="00D958FE" w:rsidRPr="00C27EF5" w:rsidRDefault="00D958FE" w:rsidP="006B1F0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C27EF5">
        <w:rPr>
          <w:rFonts w:ascii="Times New Roman" w:eastAsia="Calibri" w:hAnsi="Times New Roman" w:cs="Times New Roman"/>
          <w:sz w:val="32"/>
          <w:szCs w:val="32"/>
        </w:rPr>
        <w:lastRenderedPageBreak/>
        <w:t>Атмосферны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зду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грязняетс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зультате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нес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бразов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м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загрязняющ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ещест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нцентрациях,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вышающ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орматив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ачеств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л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ровень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естествен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держания</w:t>
      </w:r>
      <w:r w:rsidR="00EF3DC8">
        <w:rPr>
          <w:rFonts w:ascii="Times New Roman" w:eastAsia="Calibri" w:hAnsi="Times New Roman" w:cs="Times New Roman"/>
          <w:sz w:val="32"/>
          <w:szCs w:val="32"/>
        </w:rPr>
        <w:t>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едостаточн</w:t>
      </w:r>
      <w:r w:rsidR="00EF3DC8">
        <w:rPr>
          <w:rFonts w:ascii="Times New Roman" w:eastAsia="Calibri" w:hAnsi="Times New Roman" w:cs="Times New Roman"/>
          <w:sz w:val="32"/>
          <w:szCs w:val="32"/>
        </w:rPr>
        <w:t>о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снащённост</w:t>
      </w:r>
      <w:r w:rsidR="00EF3DC8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истемы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экологич</w:t>
      </w:r>
      <w:r w:rsidRPr="00C27EF5">
        <w:rPr>
          <w:rFonts w:ascii="Times New Roman" w:eastAsia="Calibri" w:hAnsi="Times New Roman" w:cs="Times New Roman"/>
          <w:sz w:val="32"/>
          <w:szCs w:val="32"/>
        </w:rPr>
        <w:t>е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к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мониторинга;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тсутстви</w:t>
      </w:r>
      <w:r w:rsidR="00EF3DC8">
        <w:rPr>
          <w:rFonts w:ascii="Times New Roman" w:eastAsia="Calibri" w:hAnsi="Times New Roman" w:cs="Times New Roman"/>
          <w:sz w:val="32"/>
          <w:szCs w:val="32"/>
        </w:rPr>
        <w:t>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долж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нима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едпри</w:t>
      </w:r>
      <w:r w:rsidRPr="00C27EF5">
        <w:rPr>
          <w:rFonts w:ascii="Times New Roman" w:eastAsia="Calibri" w:hAnsi="Times New Roman" w:cs="Times New Roman"/>
          <w:sz w:val="32"/>
          <w:szCs w:val="32"/>
        </w:rPr>
        <w:t>я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мышленност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оммунальн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хозяйства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к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остоянию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окружающе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реды;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низк</w:t>
      </w:r>
      <w:r w:rsidR="00EF3DC8">
        <w:rPr>
          <w:rFonts w:ascii="Times New Roman" w:eastAsia="Calibri" w:hAnsi="Times New Roman" w:cs="Times New Roman"/>
          <w:sz w:val="32"/>
          <w:szCs w:val="32"/>
        </w:rPr>
        <w:t>ог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уров</w:t>
      </w:r>
      <w:r w:rsidR="00EF3DC8">
        <w:rPr>
          <w:rFonts w:ascii="Times New Roman" w:eastAsia="Calibri" w:hAnsi="Times New Roman" w:cs="Times New Roman"/>
          <w:sz w:val="32"/>
          <w:szCs w:val="32"/>
        </w:rPr>
        <w:t>н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недрения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ресурсосберег</w:t>
      </w:r>
      <w:r w:rsidRPr="00C27EF5">
        <w:rPr>
          <w:rFonts w:ascii="Times New Roman" w:eastAsia="Calibri" w:hAnsi="Times New Roman" w:cs="Times New Roman"/>
          <w:sz w:val="32"/>
          <w:szCs w:val="32"/>
        </w:rPr>
        <w:t>а</w:t>
      </w:r>
      <w:r w:rsidRPr="00C27EF5">
        <w:rPr>
          <w:rFonts w:ascii="Times New Roman" w:eastAsia="Calibri" w:hAnsi="Times New Roman" w:cs="Times New Roman"/>
          <w:sz w:val="32"/>
          <w:szCs w:val="32"/>
        </w:rPr>
        <w:t>ющи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технологий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о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все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сферах</w:t>
      </w:r>
      <w:r w:rsidR="009E392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32"/>
          <w:szCs w:val="32"/>
        </w:rPr>
        <w:t>производства.</w:t>
      </w:r>
    </w:p>
    <w:p w:rsidR="00D958FE" w:rsidRPr="00C27EF5" w:rsidRDefault="00073EB9" w:rsidP="006B1F0D">
      <w:pPr>
        <w:tabs>
          <w:tab w:val="left" w:pos="900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В</w:t>
      </w:r>
      <w:r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современных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городах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существенно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увеличивается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п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о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требление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природных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ресурсов,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производство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промышленных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бытовых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отходов,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что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775B3F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о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кажется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серьезной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угрозой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для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окруж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а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ющей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среды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города.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Антропогенный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фактор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(автотранспортное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загрязнение,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промышленное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производство,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ТБО)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вле</w:t>
      </w:r>
      <w:r w:rsidR="00775B3F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че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т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экол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о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гические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негативные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последствия,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подрыва</w:t>
      </w:r>
      <w:r w:rsidR="00775B3F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е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т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городскую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среду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став</w:t>
      </w:r>
      <w:r w:rsidR="00775B3F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и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т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под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угрозу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жизнь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и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здоровье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людей,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состояние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окруж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а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ющ</w:t>
      </w:r>
      <w:r>
        <w:rPr>
          <w:rFonts w:ascii="Times New Roman" w:eastAsia="Calibri" w:hAnsi="Times New Roman" w:cs="Times New Roman"/>
          <w:sz w:val="32"/>
          <w:szCs w:val="32"/>
          <w:lang w:eastAsia="ru-RU"/>
        </w:rPr>
        <w:t>ей</w:t>
      </w:r>
      <w:r w:rsidR="009E392F"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сред</w:t>
      </w:r>
      <w:r>
        <w:rPr>
          <w:rFonts w:ascii="Times New Roman" w:eastAsia="Calibri" w:hAnsi="Times New Roman" w:cs="Times New Roman"/>
          <w:sz w:val="32"/>
          <w:szCs w:val="32"/>
          <w:lang w:eastAsia="ru-RU"/>
        </w:rPr>
        <w:t>ы</w:t>
      </w:r>
      <w:r w:rsidR="00D958FE" w:rsidRPr="00C27EF5">
        <w:rPr>
          <w:rFonts w:ascii="Times New Roman" w:eastAsia="Calibri" w:hAnsi="Times New Roman" w:cs="Times New Roman"/>
          <w:sz w:val="32"/>
          <w:szCs w:val="32"/>
          <w:lang w:eastAsia="ru-RU"/>
        </w:rPr>
        <w:t>.</w:t>
      </w:r>
    </w:p>
    <w:p w:rsidR="00D958FE" w:rsidRPr="00C27EF5" w:rsidRDefault="00D958FE" w:rsidP="006B1F0D">
      <w:pPr>
        <w:shd w:val="clear" w:color="auto" w:fill="FFFFFF"/>
        <w:autoSpaceDE w:val="0"/>
        <w:autoSpaceDN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Выводы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тобы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делат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огрессивны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шаг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меньшени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щерба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носимог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ехнологиям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реде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обх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им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йт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пособы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тветственног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правлен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овым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ехн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логиями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чтобы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н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могл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одолжат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казыват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ложител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ь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о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оздействи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кружающу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реду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Загрязнени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лия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ачеств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жизн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носи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ущерб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биоразнообразию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вежи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оздух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од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очв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сегд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ервым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видетельствам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ыживан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это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ланете.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авительств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граждан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олжны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ест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оллективну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тветственност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з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едотвращени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ко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трол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загрязнен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реды.</w:t>
      </w:r>
    </w:p>
    <w:p w:rsidR="00073EB9" w:rsidRDefault="00073EB9" w:rsidP="000D451C">
      <w:p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</w:p>
    <w:p w:rsidR="00D958FE" w:rsidRPr="00C27EF5" w:rsidRDefault="00D958FE" w:rsidP="000D451C">
      <w:p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t>Литература</w:t>
      </w:r>
    </w:p>
    <w:p w:rsidR="00D958FE" w:rsidRPr="00C27EF5" w:rsidRDefault="00D958FE" w:rsidP="00142370">
      <w:pPr>
        <w:numPr>
          <w:ilvl w:val="0"/>
          <w:numId w:val="20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Малков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овременны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мышленны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объект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безопа</w:t>
      </w:r>
      <w:r w:rsidRPr="00C27EF5">
        <w:rPr>
          <w:rFonts w:ascii="Times New Roman" w:eastAsia="Calibri" w:hAnsi="Times New Roman" w:cs="Times New Roman"/>
          <w:sz w:val="28"/>
          <w:szCs w:val="32"/>
        </w:rPr>
        <w:t>с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ость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.В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алков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Эколог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мышленность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России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-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01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-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№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3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-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33-34.</w:t>
      </w:r>
    </w:p>
    <w:p w:rsidR="00D958FE" w:rsidRPr="00C27EF5" w:rsidRDefault="00D958FE" w:rsidP="00142370">
      <w:pPr>
        <w:numPr>
          <w:ilvl w:val="0"/>
          <w:numId w:val="20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Цементно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изводство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-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ред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дл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здоровь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еловек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еждународны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журнал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уманитар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ест</w:t>
      </w:r>
      <w:r w:rsidRPr="00C27EF5">
        <w:rPr>
          <w:rFonts w:ascii="Times New Roman" w:eastAsia="Calibri" w:hAnsi="Times New Roman" w:cs="Times New Roman"/>
          <w:sz w:val="28"/>
          <w:szCs w:val="32"/>
        </w:rPr>
        <w:t>е</w:t>
      </w:r>
      <w:r w:rsidRPr="00C27EF5">
        <w:rPr>
          <w:rFonts w:ascii="Times New Roman" w:eastAsia="Calibri" w:hAnsi="Times New Roman" w:cs="Times New Roman"/>
          <w:sz w:val="28"/>
          <w:szCs w:val="32"/>
        </w:rPr>
        <w:t>ствен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ук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9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№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1-1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6-8.</w:t>
      </w:r>
    </w:p>
    <w:p w:rsidR="00D958FE" w:rsidRDefault="00D958FE" w:rsidP="00142370">
      <w:pPr>
        <w:numPr>
          <w:ilvl w:val="0"/>
          <w:numId w:val="20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Экологическ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блем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оздейств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химическо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мышленност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окружающую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реду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(н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имер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цементного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изводства)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циональна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безопасность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тр</w:t>
      </w:r>
      <w:r w:rsidRPr="00C27EF5">
        <w:rPr>
          <w:rFonts w:ascii="Times New Roman" w:eastAsia="Calibri" w:hAnsi="Times New Roman" w:cs="Times New Roman"/>
          <w:sz w:val="28"/>
          <w:szCs w:val="32"/>
        </w:rPr>
        <w:t>а</w:t>
      </w:r>
      <w:r w:rsidRPr="00C27EF5">
        <w:rPr>
          <w:rFonts w:ascii="Times New Roman" w:eastAsia="Calibri" w:hAnsi="Times New Roman" w:cs="Times New Roman"/>
          <w:sz w:val="28"/>
          <w:szCs w:val="32"/>
        </w:rPr>
        <w:t>тегическо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ланирование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6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№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-1(14)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141-143.</w:t>
      </w:r>
    </w:p>
    <w:p w:rsidR="00EF3DC8" w:rsidRPr="00C27EF5" w:rsidRDefault="00EF3DC8" w:rsidP="00EF3DC8">
      <w:pPr>
        <w:shd w:val="clear" w:color="auto" w:fill="FFFFFF"/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</w:p>
    <w:p w:rsidR="00D958FE" w:rsidRPr="00C27EF5" w:rsidRDefault="00D958FE" w:rsidP="00142370">
      <w:pPr>
        <w:numPr>
          <w:ilvl w:val="0"/>
          <w:numId w:val="20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lastRenderedPageBreak/>
        <w:t>Протас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Экология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доровь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хра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кружающ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ред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и»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9.</w:t>
      </w:r>
    </w:p>
    <w:p w:rsidR="00D958FE" w:rsidRPr="00C27EF5" w:rsidRDefault="00D958FE" w:rsidP="00142370">
      <w:pPr>
        <w:numPr>
          <w:ilvl w:val="0"/>
          <w:numId w:val="20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роблем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загрязнени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тмосфер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территори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К</w:t>
      </w:r>
      <w:r w:rsidRPr="00C27EF5">
        <w:rPr>
          <w:rFonts w:ascii="Times New Roman" w:eastAsia="Calibri" w:hAnsi="Times New Roman" w:cs="Times New Roman"/>
          <w:sz w:val="28"/>
          <w:szCs w:val="32"/>
        </w:rPr>
        <w:t>а</w:t>
      </w:r>
      <w:r w:rsidRPr="00C27EF5">
        <w:rPr>
          <w:rFonts w:ascii="Times New Roman" w:eastAsia="Calibri" w:hAnsi="Times New Roman" w:cs="Times New Roman"/>
          <w:sz w:val="28"/>
          <w:szCs w:val="32"/>
        </w:rPr>
        <w:t>рачаево-Черкеси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Астрахански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естник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эколог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еского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образования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18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№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(44)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35-41.</w:t>
      </w:r>
    </w:p>
    <w:p w:rsidR="00D958FE" w:rsidRPr="00C27EF5" w:rsidRDefault="005F5A62" w:rsidP="00142370">
      <w:pPr>
        <w:numPr>
          <w:ilvl w:val="0"/>
          <w:numId w:val="20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Экологическ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проблем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как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следств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эксплуатаци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атом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станци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Национальная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безопасность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стратегическо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планирование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2016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№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1(13)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D958FE" w:rsidRPr="00C27EF5">
        <w:rPr>
          <w:rFonts w:ascii="Times New Roman" w:eastAsia="Calibri" w:hAnsi="Times New Roman" w:cs="Times New Roman"/>
          <w:sz w:val="28"/>
          <w:szCs w:val="32"/>
        </w:rPr>
        <w:t>113-115.</w:t>
      </w:r>
    </w:p>
    <w:p w:rsidR="00D958FE" w:rsidRPr="00C27EF5" w:rsidRDefault="00D958FE" w:rsidP="00142370">
      <w:pPr>
        <w:numPr>
          <w:ilvl w:val="0"/>
          <w:numId w:val="20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Смык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олог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зопасно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об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нимание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лог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мышленност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5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41-47.</w:t>
      </w:r>
    </w:p>
    <w:p w:rsidR="00D958FE" w:rsidRPr="00C27EF5" w:rsidRDefault="00D958FE" w:rsidP="00142370">
      <w:pPr>
        <w:numPr>
          <w:ilvl w:val="0"/>
          <w:numId w:val="20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Влиян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парникового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эффект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остояни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биосф</w:t>
      </w:r>
      <w:r w:rsidRPr="00C27EF5">
        <w:rPr>
          <w:rFonts w:ascii="Times New Roman" w:eastAsia="Calibri" w:hAnsi="Times New Roman" w:cs="Times New Roman"/>
          <w:sz w:val="28"/>
          <w:szCs w:val="32"/>
        </w:rPr>
        <w:t>е</w:t>
      </w:r>
      <w:r w:rsidRPr="00C27EF5">
        <w:rPr>
          <w:rFonts w:ascii="Times New Roman" w:eastAsia="Calibri" w:hAnsi="Times New Roman" w:cs="Times New Roman"/>
          <w:sz w:val="28"/>
          <w:szCs w:val="32"/>
        </w:rPr>
        <w:t>ры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Чомаева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//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Международный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журнал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гуманитар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ест</w:t>
      </w:r>
      <w:r w:rsidRPr="00C27EF5">
        <w:rPr>
          <w:rFonts w:ascii="Times New Roman" w:eastAsia="Calibri" w:hAnsi="Times New Roman" w:cs="Times New Roman"/>
          <w:sz w:val="28"/>
          <w:szCs w:val="32"/>
        </w:rPr>
        <w:t>е</w:t>
      </w:r>
      <w:r w:rsidRPr="00C27EF5">
        <w:rPr>
          <w:rFonts w:ascii="Times New Roman" w:eastAsia="Calibri" w:hAnsi="Times New Roman" w:cs="Times New Roman"/>
          <w:sz w:val="28"/>
          <w:szCs w:val="32"/>
        </w:rPr>
        <w:t>ственных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наук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2020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№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7-2(46)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–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С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</w:rPr>
        <w:t>6-8.</w:t>
      </w:r>
    </w:p>
    <w:p w:rsidR="00D958FE" w:rsidRPr="00C27EF5" w:rsidRDefault="00D958FE" w:rsidP="00142370">
      <w:pPr>
        <w:numPr>
          <w:ilvl w:val="0"/>
          <w:numId w:val="20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C27EF5">
        <w:rPr>
          <w:rFonts w:ascii="Times New Roman" w:eastAsia="Calibri" w:hAnsi="Times New Roman" w:cs="Times New Roman"/>
          <w:sz w:val="28"/>
          <w:szCs w:val="32"/>
        </w:rPr>
        <w:t>https://www.eurocement.ru/cntnt/rus/production3/zavody1/rossiya/cherkessk.html</w:t>
      </w:r>
    </w:p>
    <w:p w:rsidR="00D958FE" w:rsidRPr="00C27EF5" w:rsidRDefault="00D958FE" w:rsidP="000D451C">
      <w:pPr>
        <w:shd w:val="clear" w:color="auto" w:fill="FFFFFF"/>
        <w:tabs>
          <w:tab w:val="left" w:pos="284"/>
        </w:tabs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</w:p>
    <w:p w:rsidR="00D958FE" w:rsidRPr="00C27EF5" w:rsidRDefault="00D958FE" w:rsidP="006B1F0D">
      <w:pPr>
        <w:shd w:val="clear" w:color="auto" w:fill="FFFFFF"/>
        <w:tabs>
          <w:tab w:val="left" w:pos="284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32"/>
          <w:szCs w:val="32"/>
        </w:rPr>
      </w:pPr>
    </w:p>
    <w:p w:rsidR="0013272F" w:rsidRPr="00C27EF5" w:rsidRDefault="0013272F" w:rsidP="000D45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УДК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502.5</w:t>
      </w:r>
    </w:p>
    <w:p w:rsidR="0013272F" w:rsidRPr="00C27EF5" w:rsidRDefault="0013272F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84" w:name="_Toc128738648"/>
      <w:r w:rsidRPr="00C27EF5">
        <w:rPr>
          <w:rFonts w:ascii="Times New Roman" w:hAnsi="Times New Roman" w:cs="Times New Roman"/>
          <w:sz w:val="32"/>
          <w:szCs w:val="32"/>
        </w:rPr>
        <w:t>Болат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жан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уровна</w:t>
      </w:r>
      <w:r w:rsidR="00775B3F" w:rsidRPr="00C27EF5">
        <w:rPr>
          <w:rFonts w:ascii="Times New Roman" w:hAnsi="Times New Roman" w:cs="Times New Roman"/>
          <w:sz w:val="32"/>
          <w:szCs w:val="32"/>
        </w:rPr>
        <w:t>,</w:t>
      </w:r>
      <w:bookmarkEnd w:id="184"/>
    </w:p>
    <w:p w:rsidR="0013272F" w:rsidRPr="00C27EF5" w:rsidRDefault="0013272F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студентка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4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="00EF3DC8">
        <w:rPr>
          <w:rFonts w:ascii="Times New Roman" w:eastAsia="Times New Roman" w:hAnsi="Times New Roman" w:cs="Times New Roman"/>
          <w:i/>
          <w:sz w:val="32"/>
          <w:szCs w:val="32"/>
        </w:rPr>
        <w:t xml:space="preserve">курса 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="003A57FC"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естественно-географического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 xml:space="preserve"> </w:t>
      </w:r>
      <w:r w:rsidR="003A57FC" w:rsidRPr="00C27EF5">
        <w:rPr>
          <w:rFonts w:ascii="Times New Roman" w:eastAsia="Times New Roman" w:hAnsi="Times New Roman" w:cs="Times New Roman"/>
          <w:i/>
          <w:sz w:val="32"/>
          <w:szCs w:val="32"/>
          <w:lang w:bidi="ru-RU"/>
        </w:rPr>
        <w:t>факультета</w:t>
      </w:r>
    </w:p>
    <w:p w:rsidR="0013272F" w:rsidRPr="00C27EF5" w:rsidRDefault="0013272F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руководитель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Чотчаева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Чолпан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Биляловна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,</w:t>
      </w:r>
    </w:p>
    <w:p w:rsidR="0013272F" w:rsidRPr="00C27EF5" w:rsidRDefault="0013272F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к.б.н.,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биологи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химии,</w:t>
      </w:r>
    </w:p>
    <w:p w:rsidR="00073EB9" w:rsidRPr="00C27EF5" w:rsidRDefault="00073EB9" w:rsidP="00073EB9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/>
        </w:rPr>
        <w:t>e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-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/>
        </w:rPr>
        <w:t>mail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:</w:t>
      </w:r>
      <w:r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cholpan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1@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mail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.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ru</w:t>
      </w:r>
    </w:p>
    <w:p w:rsidR="00171C55" w:rsidRPr="00C27EF5" w:rsidRDefault="00171C55" w:rsidP="00171C55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осударственны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университет</w:t>
      </w:r>
    </w:p>
    <w:p w:rsidR="00171C55" w:rsidRPr="00C27EF5" w:rsidRDefault="009E392F" w:rsidP="00171C55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171C55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имени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171C55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У.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171C55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Д.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171C55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Алиева,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171C55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.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171C55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рачаевск,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171C55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Россия</w:t>
      </w:r>
    </w:p>
    <w:p w:rsidR="0013272F" w:rsidRPr="00C27EF5" w:rsidRDefault="0013272F" w:rsidP="000D451C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</w:rPr>
      </w:pPr>
    </w:p>
    <w:p w:rsidR="0013272F" w:rsidRPr="00C27EF5" w:rsidRDefault="0013272F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85" w:name="_Toc128738649"/>
      <w:r w:rsidRPr="00C27EF5">
        <w:rPr>
          <w:rFonts w:ascii="Times New Roman" w:hAnsi="Times New Roman" w:cs="Times New Roman"/>
          <w:i w:val="0"/>
          <w:sz w:val="32"/>
          <w:szCs w:val="32"/>
        </w:rPr>
        <w:t>ЛЕКАРСТВЕННЫ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РАСТЕ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ВЕРХОВЬЕ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КУБАНИ</w:t>
      </w:r>
      <w:bookmarkEnd w:id="185"/>
    </w:p>
    <w:p w:rsidR="00171C55" w:rsidRPr="00C27EF5" w:rsidRDefault="00171C55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32"/>
        </w:rPr>
      </w:pP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eastAsia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представлены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аспекты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рол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растений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жизн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человека.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Проведен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современный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анализ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систематик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лека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р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ственных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растений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верховье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Кубани.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Сделаны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выводы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eastAsia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лекарственны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растения,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фармакологически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свойства,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природны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условия,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систематика,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растительность,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организм,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минеральны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вещества,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фармакология,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народна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медицина,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научна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м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е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дицина,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здоровье,</w:t>
      </w:r>
      <w:r w:rsidR="009E392F">
        <w:rPr>
          <w:rFonts w:ascii="Times New Roman" w:eastAsia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</w:rPr>
        <w:t>флора.</w:t>
      </w:r>
    </w:p>
    <w:p w:rsidR="005F5A62" w:rsidRDefault="005F5A62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з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ьш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начение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ам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лич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ем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схождению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пространени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стематическом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ложени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пользу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лове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целях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верн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вказ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нообрази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д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слов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гатейш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аст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lastRenderedPageBreak/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овом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став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пас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простране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щ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достаточ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учено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Ежегод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ир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ду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шир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мышле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г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вк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я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ц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й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рачаево-Черкеси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астност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бира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начитель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арт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рицвет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вясил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веробо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шиц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ят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абрец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р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еспеч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ссортимент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в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ребу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громн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личе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итель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ырь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зрастающ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требност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имик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–фармацевтичес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мышлен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птеч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т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ст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ще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пользу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алек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есурс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дост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ч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ведомлен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готовитель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рганизац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еющих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йона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росля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й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г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точни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зн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ищ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доровья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ав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обенность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дивительн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пособно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органичес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инераль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ществ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чвы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д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глекисл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аз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здух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здава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ч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рганическ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ществ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ступая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редни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органически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рганически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иром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цесс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ссимиляц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разу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нообразну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амм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ам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ществ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полня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иолог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ск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ункц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рганизм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я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падан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рг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з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казыва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армакологическ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ксическ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здейств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4-6]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род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дици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ЧР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широк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меня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ред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ничес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рупп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селения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ут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посредствен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рос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сел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явле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ыш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200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й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ьш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я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меняем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уч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дици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1-3]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никаль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нообрази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род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сл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рховья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ба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лез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ний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нован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лористичес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следовани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нализ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тератур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а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уч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бар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атериал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ж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едставлен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я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тречающие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йо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следования: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Asteraceae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Астровые)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Centaure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cyan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L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силе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ний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Tussilag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ofarfar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м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ть-и-мачех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ыкновенная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lastRenderedPageBreak/>
        <w:t>Taraxac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officinale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Web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уванчи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й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Tanacet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vulgare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п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жм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ыкновенная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Matricaria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suaveolens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Purch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Buch.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р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машка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ахучая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Biden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tripartite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ч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ре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рехраздельная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Achille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millefoli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т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ысячелистни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ыкновенный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Inul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helenium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д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вяси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сокий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Rosaceae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Розоцветные)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Fragari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vesc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з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мляни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сная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Rub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idae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м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ли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ыкновенная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Mal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sylvestris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Miller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-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я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лоня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сная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Ros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canin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ш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повни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бачий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Sorb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aucupari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L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р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би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ыкновенная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Ranunculaceae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Лютиковые)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Ranuncul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repen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L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.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л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юти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лзучий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Fab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Бобовые)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Astragal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glycyphyllo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рага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лодколистный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Trifoli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pretense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L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-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к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вер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уговой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/>
        </w:rPr>
        <w:t>Api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/>
        </w:rPr>
        <w:t>(Umbelliferae)</w:t>
      </w:r>
      <w:r w:rsidR="009E392F">
        <w:rPr>
          <w:rFonts w:ascii="Times New Roman" w:eastAsia="Times New Roman" w:hAnsi="Times New Roman" w:cs="Times New Roman"/>
          <w:b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  <w:lang w:val="en-US"/>
        </w:rPr>
        <w:t>-</w:t>
      </w:r>
      <w:r w:rsidR="009E392F">
        <w:rPr>
          <w:rFonts w:ascii="Times New Roman" w:eastAsia="Times New Roman" w:hAnsi="Times New Roman" w:cs="Times New Roman"/>
          <w:b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льдерейные</w:t>
      </w:r>
      <w:r w:rsidR="009E392F">
        <w:rPr>
          <w:rFonts w:ascii="Times New Roman" w:eastAsia="Times New Roman" w:hAnsi="Times New Roman" w:cs="Times New Roman"/>
          <w:b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  <w:lang w:val="en-US"/>
        </w:rPr>
        <w:t>(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Зо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н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тичные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  <w:lang w:val="en-US"/>
        </w:rPr>
        <w:t>)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Bupleur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falcat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L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-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лодушка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рповидная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Laser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trilob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(L.)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Borkh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л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зурник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рехлопастный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/>
        </w:rPr>
        <w:t>Pin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/>
        </w:rPr>
        <w:t>(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основые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  <w:lang w:val="en-US"/>
        </w:rPr>
        <w:t>)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Pin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sulvestris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на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ыкновенная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Picea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orientalis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L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ь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сточная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  <w:lang w:val="en-US"/>
        </w:rPr>
        <w:t>Betul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  <w:lang w:val="en-US"/>
        </w:rPr>
        <w:t>(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Березовые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  <w:lang w:val="en-US"/>
        </w:rPr>
        <w:t>)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Coryl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avellana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L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-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л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щина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ыкновенная</w:t>
      </w:r>
      <w:r w:rsidRPr="00C27EF5">
        <w:rPr>
          <w:rFonts w:ascii="Times New Roman" w:eastAsia="Times New Roman" w:hAnsi="Times New Roman" w:cs="Times New Roman"/>
          <w:sz w:val="32"/>
          <w:szCs w:val="32"/>
          <w:lang w:val="en-US"/>
        </w:rPr>
        <w:t>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Betul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pendul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L.-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б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рез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родавчатая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Eric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Вересковые)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Rhodedendron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caucasic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Pal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р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одендро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вказский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Caprifoli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(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Жимолостные)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Sambuc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nigra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б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зи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рная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Po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Мятликовые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Злаки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Elutrigi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repen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L.)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Nevski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п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ыр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лзучий;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Urtic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Крапивные)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Urtic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dioic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к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пив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вудомная;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Papaveraceae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Маковые)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Chelidoni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maj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ч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тоте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ьшой;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Polygon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Гречишные)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lastRenderedPageBreak/>
        <w:t>Rumex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confertu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val="en-US"/>
        </w:rPr>
        <w:t>Willd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щ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вел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нский;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Rubi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Мареновые)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Gali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ver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п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маренни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стоящий;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Tili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(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Липовые)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Tili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cordat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Mil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л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п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рдцевидн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лколистная;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Ole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Маслинные)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Syringa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vulgaris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рен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ыкновенная;</w:t>
      </w:r>
    </w:p>
    <w:p w:rsidR="0013272F" w:rsidRPr="00C27EF5" w:rsidRDefault="0013272F" w:rsidP="006B1F0D">
      <w:pPr>
        <w:tabs>
          <w:tab w:val="left" w:pos="0"/>
          <w:tab w:val="left" w:pos="1095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32"/>
          <w:szCs w:val="32"/>
        </w:rPr>
        <w:t>Loranthaceae</w:t>
      </w:r>
      <w:r w:rsidR="009E392F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Ремнецветные)</w:t>
      </w:r>
    </w:p>
    <w:p w:rsidR="0013272F" w:rsidRPr="00C27EF5" w:rsidRDefault="0013272F" w:rsidP="006B1F0D">
      <w:pPr>
        <w:tabs>
          <w:tab w:val="left" w:pos="0"/>
          <w:tab w:val="left" w:pos="1095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Visc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album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л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лая;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Plantaginaceae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Подорожниковые)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Plantago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major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п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орожни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ьшой;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Мареновые</w:t>
      </w:r>
      <w:r w:rsidR="009E392F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sz w:val="32"/>
          <w:szCs w:val="32"/>
        </w:rPr>
        <w:t>(Rubiaceae)</w:t>
      </w:r>
    </w:p>
    <w:p w:rsidR="0013272F" w:rsidRPr="00C27EF5" w:rsidRDefault="0013272F" w:rsidP="006B1F0D">
      <w:pPr>
        <w:tabs>
          <w:tab w:val="left" w:pos="0"/>
          <w:tab w:val="left" w:pos="141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Gali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</w:rPr>
        <w:t>verum</w:t>
      </w:r>
      <w:r w:rsidR="009E392F">
        <w:rPr>
          <w:rFonts w:ascii="Times New Roman" w:eastAsia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L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п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маренни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стоящий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Исследования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пер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веде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рховья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бан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явлени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нализ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зволи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дела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воды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33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м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нося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широк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пользуем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уч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род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дици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рачаево-Черкеси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ред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уч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н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едставлены: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8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стро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Aster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5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зоцвет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Ros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2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бо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Fab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2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льдерей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зонтичные)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Apiaceae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Umbellifer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2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сно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Pin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2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резо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Betulaceae)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bookmarkStart w:id="186" w:name="_heading=h.gjdgxs"/>
      <w:bookmarkEnd w:id="186"/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75B3F" w:rsidRPr="00C27EF5">
        <w:rPr>
          <w:rFonts w:ascii="Times New Roman" w:eastAsia="Times New Roman" w:hAnsi="Times New Roman" w:cs="Times New Roman"/>
          <w:sz w:val="32"/>
          <w:szCs w:val="32"/>
        </w:rPr>
        <w:t>Семей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реско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Eric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молост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Caprifoli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ятлико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Po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рапив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Urtic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речиш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Polugon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ако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Papaver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по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Tili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асли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Ole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дорожнико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Plantagin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арено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Rubi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емнецвет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Loranthaceae);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1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ютико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Ranunculaceae)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lastRenderedPageBreak/>
        <w:t>Собра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карстве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т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широк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мен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ч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болеван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рдечно-сосудисто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ищевар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льно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чевыделитель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мун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стем.</w:t>
      </w:r>
    </w:p>
    <w:p w:rsidR="009602F7" w:rsidRPr="00C27EF5" w:rsidRDefault="009602F7" w:rsidP="00096D5F">
      <w:p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b/>
          <w:szCs w:val="32"/>
        </w:rPr>
      </w:pPr>
    </w:p>
    <w:p w:rsidR="0013272F" w:rsidRPr="00C27EF5" w:rsidRDefault="005C5839" w:rsidP="00096D5F">
      <w:p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b/>
          <w:sz w:val="28"/>
          <w:szCs w:val="32"/>
        </w:rPr>
      </w:pPr>
      <w:r>
        <w:rPr>
          <w:rFonts w:ascii="Times New Roman" w:eastAsia="Times New Roman" w:hAnsi="Times New Roman" w:cs="Times New Roman"/>
          <w:b/>
          <w:sz w:val="28"/>
          <w:szCs w:val="32"/>
        </w:rPr>
        <w:t>Литература</w:t>
      </w:r>
    </w:p>
    <w:p w:rsidR="0013272F" w:rsidRPr="00C27EF5" w:rsidRDefault="0013272F" w:rsidP="00142370">
      <w:pPr>
        <w:pStyle w:val="a3"/>
        <w:numPr>
          <w:ilvl w:val="0"/>
          <w:numId w:val="21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Губанов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Лекарственны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астения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учеб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особи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Губ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нов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здательство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осковского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университета,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1993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270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.</w:t>
      </w:r>
    </w:p>
    <w:p w:rsidR="0013272F" w:rsidRPr="00C27EF5" w:rsidRDefault="0013272F" w:rsidP="00142370">
      <w:pPr>
        <w:pStyle w:val="a3"/>
        <w:numPr>
          <w:ilvl w:val="0"/>
          <w:numId w:val="21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Кадаев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Г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Н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Лекарственны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астения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КЧР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учеб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особи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Г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Н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К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аев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.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Высшая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школа,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1984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400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.</w:t>
      </w:r>
    </w:p>
    <w:p w:rsidR="0013272F" w:rsidRPr="00C27EF5" w:rsidRDefault="0013272F" w:rsidP="00142370">
      <w:pPr>
        <w:pStyle w:val="a3"/>
        <w:numPr>
          <w:ilvl w:val="0"/>
          <w:numId w:val="21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b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Лавренов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В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К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олная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энциклопедия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лекарственных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астений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2-х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т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В.К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Лавренов,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Г.В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Лавренова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T.1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.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ОЛМА-ПРЕСС,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1999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736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.</w:t>
      </w:r>
    </w:p>
    <w:p w:rsidR="0013272F" w:rsidRPr="00C27EF5" w:rsidRDefault="0013272F" w:rsidP="00142370">
      <w:pPr>
        <w:pStyle w:val="a3"/>
        <w:numPr>
          <w:ilvl w:val="0"/>
          <w:numId w:val="21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b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Палов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Энциклопедия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лекарственных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астени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алов,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редисл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Губанова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ер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немец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.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ир,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1998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467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.</w:t>
      </w:r>
    </w:p>
    <w:p w:rsidR="0013272F" w:rsidRPr="00C27EF5" w:rsidRDefault="0013272F" w:rsidP="00142370">
      <w:pPr>
        <w:pStyle w:val="a3"/>
        <w:numPr>
          <w:ilvl w:val="0"/>
          <w:numId w:val="21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Середин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Лекарственны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астения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х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рименение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учеб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оби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ередин,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околов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тавропольско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книжно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з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ательство,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1973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240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.</w:t>
      </w:r>
    </w:p>
    <w:p w:rsidR="0013272F" w:rsidRPr="00C27EF5" w:rsidRDefault="0013272F" w:rsidP="00142370">
      <w:pPr>
        <w:pStyle w:val="a3"/>
        <w:numPr>
          <w:ilvl w:val="0"/>
          <w:numId w:val="21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Хапаев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риродны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есурсы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Карачаево-Черкесии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учеб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ос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би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Хапаев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.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Высшая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школа,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1989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348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</w:p>
    <w:p w:rsidR="00131B0C" w:rsidRPr="00C27EF5" w:rsidRDefault="00131B0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32"/>
        </w:rPr>
      </w:pPr>
    </w:p>
    <w:p w:rsidR="0013272F" w:rsidRPr="00C27EF5" w:rsidRDefault="0013272F" w:rsidP="00096D5F">
      <w:pPr>
        <w:tabs>
          <w:tab w:val="left" w:pos="1515"/>
        </w:tabs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882</w:t>
      </w:r>
    </w:p>
    <w:p w:rsidR="0013272F" w:rsidRPr="00C27EF5" w:rsidRDefault="0013272F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87" w:name="_Toc128738650"/>
      <w:bookmarkStart w:id="188" w:name="_Hlk86341241"/>
      <w:r w:rsidRPr="00C27EF5">
        <w:rPr>
          <w:rFonts w:ascii="Times New Roman" w:hAnsi="Times New Roman" w:cs="Times New Roman"/>
          <w:sz w:val="32"/>
          <w:szCs w:val="32"/>
        </w:rPr>
        <w:t>Бостан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ли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лановна</w:t>
      </w:r>
      <w:r w:rsidR="001A6D36" w:rsidRPr="00C27EF5">
        <w:rPr>
          <w:rFonts w:ascii="Times New Roman" w:hAnsi="Times New Roman" w:cs="Times New Roman"/>
          <w:sz w:val="32"/>
          <w:szCs w:val="32"/>
        </w:rPr>
        <w:t>,</w:t>
      </w:r>
      <w:bookmarkEnd w:id="187"/>
    </w:p>
    <w:p w:rsidR="0013272F" w:rsidRPr="00C27EF5" w:rsidRDefault="00096D5F" w:rsidP="00096D5F">
      <w:pPr>
        <w:tabs>
          <w:tab w:val="left" w:pos="450"/>
          <w:tab w:val="left" w:pos="1515"/>
          <w:tab w:val="right" w:pos="9638"/>
        </w:tabs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с</w:t>
      </w:r>
      <w:r w:rsidR="0013272F" w:rsidRPr="00C27EF5">
        <w:rPr>
          <w:rFonts w:ascii="Times New Roman" w:hAnsi="Times New Roman" w:cs="Times New Roman"/>
          <w:i/>
          <w:sz w:val="32"/>
          <w:szCs w:val="32"/>
        </w:rPr>
        <w:t>тудентк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13272F" w:rsidRPr="00C27EF5">
        <w:rPr>
          <w:rFonts w:ascii="Times New Roman" w:hAnsi="Times New Roman" w:cs="Times New Roman"/>
          <w:i/>
          <w:sz w:val="32"/>
          <w:szCs w:val="32"/>
        </w:rPr>
        <w:t>71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13272F" w:rsidRPr="00C27EF5">
        <w:rPr>
          <w:rFonts w:ascii="Times New Roman" w:hAnsi="Times New Roman" w:cs="Times New Roman"/>
          <w:i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13272F" w:rsidRPr="00C27EF5">
        <w:rPr>
          <w:rFonts w:ascii="Times New Roman" w:hAnsi="Times New Roman" w:cs="Times New Roman"/>
          <w:i/>
          <w:sz w:val="32"/>
          <w:szCs w:val="32"/>
        </w:rPr>
        <w:t>Ин</w:t>
      </w:r>
      <w:r w:rsidR="003A57FC" w:rsidRPr="00C27EF5">
        <w:rPr>
          <w:rFonts w:ascii="Times New Roman" w:hAnsi="Times New Roman" w:cs="Times New Roman"/>
          <w:i/>
          <w:sz w:val="32"/>
          <w:szCs w:val="32"/>
        </w:rPr>
        <w:t>ститут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A57FC" w:rsidRPr="00C27EF5">
        <w:rPr>
          <w:rFonts w:ascii="Times New Roman" w:hAnsi="Times New Roman" w:cs="Times New Roman"/>
          <w:i/>
          <w:sz w:val="32"/>
          <w:szCs w:val="32"/>
        </w:rPr>
        <w:t>филологии</w:t>
      </w:r>
    </w:p>
    <w:p w:rsidR="0013272F" w:rsidRPr="00C27EF5" w:rsidRDefault="0013272F" w:rsidP="00096D5F">
      <w:pPr>
        <w:tabs>
          <w:tab w:val="left" w:pos="5271"/>
        </w:tabs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="00096D5F"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-</w:t>
      </w: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mail:</w:t>
      </w:r>
      <w:r w:rsidR="009E392F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salima.bostanova.1998@mai.ru</w:t>
      </w:r>
    </w:p>
    <w:p w:rsidR="0013272F" w:rsidRPr="00C27EF5" w:rsidRDefault="008F5949" w:rsidP="00096D5F">
      <w:pPr>
        <w:tabs>
          <w:tab w:val="left" w:pos="5271"/>
        </w:tabs>
        <w:spacing w:after="0" w:line="240" w:lineRule="auto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="0013272F"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="0013272F" w:rsidRPr="00C27EF5">
        <w:rPr>
          <w:rFonts w:ascii="Times New Roman" w:hAnsi="Times New Roman" w:cs="Times New Roman"/>
          <w:b/>
          <w:i/>
          <w:sz w:val="32"/>
          <w:szCs w:val="32"/>
        </w:rPr>
        <w:t>Чотчае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="0013272F" w:rsidRPr="00C27EF5">
        <w:rPr>
          <w:rFonts w:ascii="Times New Roman" w:hAnsi="Times New Roman" w:cs="Times New Roman"/>
          <w:b/>
          <w:i/>
          <w:sz w:val="32"/>
          <w:szCs w:val="32"/>
        </w:rPr>
        <w:t>Мариз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="0013272F" w:rsidRPr="00C27EF5">
        <w:rPr>
          <w:rFonts w:ascii="Times New Roman" w:hAnsi="Times New Roman" w:cs="Times New Roman"/>
          <w:b/>
          <w:i/>
          <w:sz w:val="32"/>
          <w:szCs w:val="32"/>
        </w:rPr>
        <w:t>Хыйсаевна</w:t>
      </w:r>
      <w:r w:rsidR="001A6D36" w:rsidRPr="00C27EF5">
        <w:rPr>
          <w:rFonts w:ascii="Times New Roman" w:hAnsi="Times New Roman" w:cs="Times New Roman"/>
          <w:b/>
          <w:i/>
          <w:sz w:val="32"/>
          <w:szCs w:val="32"/>
        </w:rPr>
        <w:t>,</w:t>
      </w:r>
    </w:p>
    <w:p w:rsidR="0013272F" w:rsidRPr="00C27EF5" w:rsidRDefault="0013272F" w:rsidP="00096D5F">
      <w:pPr>
        <w:tabs>
          <w:tab w:val="left" w:pos="5271"/>
        </w:tabs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ф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литерату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журналистики</w:t>
      </w:r>
    </w:p>
    <w:p w:rsidR="0013272F" w:rsidRPr="00C27EF5" w:rsidRDefault="0013272F" w:rsidP="00096D5F">
      <w:pPr>
        <w:tabs>
          <w:tab w:val="left" w:pos="5271"/>
        </w:tabs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="00096D5F" w:rsidRPr="00C27EF5">
        <w:rPr>
          <w:rFonts w:ascii="Times New Roman" w:hAnsi="Times New Roman" w:cs="Times New Roman"/>
          <w:b/>
          <w:i/>
          <w:sz w:val="32"/>
          <w:szCs w:val="32"/>
        </w:rPr>
        <w:t>-</w:t>
      </w: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: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marizachot</w:t>
      </w:r>
      <w:r w:rsidRPr="00C27EF5">
        <w:rPr>
          <w:rFonts w:ascii="Times New Roman" w:hAnsi="Times New Roman" w:cs="Times New Roman"/>
          <w:i/>
          <w:sz w:val="32"/>
          <w:szCs w:val="32"/>
        </w:rPr>
        <w:t>@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i/>
          <w:sz w:val="32"/>
          <w:szCs w:val="32"/>
        </w:rPr>
        <w:t>.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ru</w:t>
      </w:r>
    </w:p>
    <w:bookmarkEnd w:id="188"/>
    <w:p w:rsidR="00096D5F" w:rsidRPr="00C27EF5" w:rsidRDefault="00096D5F" w:rsidP="00096D5F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осударственны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университет</w:t>
      </w:r>
    </w:p>
    <w:p w:rsidR="00096D5F" w:rsidRPr="00C27EF5" w:rsidRDefault="009E392F" w:rsidP="00096D5F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</w:pP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096D5F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имени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096D5F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У.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096D5F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Д.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096D5F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Алиева,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096D5F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г.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096D5F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Карачаевск,</w: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 xml:space="preserve"> </w:t>
      </w:r>
      <w:r w:rsidR="00096D5F" w:rsidRPr="00C27EF5">
        <w:rPr>
          <w:rFonts w:ascii="Times New Roman" w:eastAsia="Times New Roman" w:hAnsi="Times New Roman" w:cs="Times New Roman"/>
          <w:i/>
          <w:sz w:val="32"/>
          <w:szCs w:val="32"/>
          <w:lang w:eastAsia="ru-RU" w:bidi="ru-RU"/>
        </w:rPr>
        <w:t>Россия</w:t>
      </w:r>
    </w:p>
    <w:p w:rsidR="00096D5F" w:rsidRPr="00C27EF5" w:rsidRDefault="00096D5F" w:rsidP="00096D5F">
      <w:pPr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32"/>
        </w:rPr>
      </w:pPr>
    </w:p>
    <w:p w:rsidR="00096D5F" w:rsidRPr="00C27EF5" w:rsidRDefault="0013272F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89" w:name="_Toc128738651"/>
      <w:r w:rsidRPr="00C27EF5">
        <w:rPr>
          <w:rFonts w:ascii="Times New Roman" w:hAnsi="Times New Roman" w:cs="Times New Roman"/>
          <w:i w:val="0"/>
          <w:sz w:val="32"/>
          <w:szCs w:val="32"/>
        </w:rPr>
        <w:t>ХРОНОТОП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ЕГО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СОБЕННОСТИ</w:t>
      </w:r>
      <w:bookmarkEnd w:id="189"/>
    </w:p>
    <w:p w:rsidR="0013272F" w:rsidRPr="00C27EF5" w:rsidRDefault="0013272F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90" w:name="_Toc128738652"/>
      <w:r w:rsidRPr="00C27EF5">
        <w:rPr>
          <w:rFonts w:ascii="Times New Roman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ПОВЕСТЯ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М.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А.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БУЛГАКОВА</w:t>
      </w:r>
      <w:bookmarkEnd w:id="190"/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32"/>
        </w:rPr>
      </w:pP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ы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ссматривае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собенност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хронотоп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вестя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.А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Булгакова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Хронотоп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–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эт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д</w:t>
      </w:r>
      <w:r w:rsidR="00073EB9">
        <w:rPr>
          <w:rFonts w:ascii="Times New Roman" w:hAnsi="Times New Roman" w:cs="Times New Roman"/>
          <w:i/>
          <w:sz w:val="28"/>
          <w:szCs w:val="32"/>
        </w:rPr>
        <w:t xml:space="preserve">на </w:t>
      </w:r>
      <w:r w:rsidRPr="00C27EF5">
        <w:rPr>
          <w:rFonts w:ascii="Times New Roman" w:hAnsi="Times New Roman" w:cs="Times New Roman"/>
          <w:i/>
          <w:sz w:val="28"/>
          <w:szCs w:val="32"/>
        </w:rPr>
        <w:t>из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ажнейши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дейно-художественны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характеристик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любо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художественно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оизвед</w:t>
      </w:r>
      <w:r w:rsidRPr="00C27EF5">
        <w:rPr>
          <w:rFonts w:ascii="Times New Roman" w:hAnsi="Times New Roman" w:cs="Times New Roman"/>
          <w:i/>
          <w:sz w:val="28"/>
          <w:szCs w:val="32"/>
        </w:rPr>
        <w:t>е</w:t>
      </w:r>
      <w:r w:rsidRPr="00C27EF5">
        <w:rPr>
          <w:rFonts w:ascii="Times New Roman" w:hAnsi="Times New Roman" w:cs="Times New Roman"/>
          <w:i/>
          <w:sz w:val="28"/>
          <w:szCs w:val="32"/>
        </w:rPr>
        <w:t>ния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рем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елае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оизведен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боле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нкретным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остранств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</w:t>
      </w:r>
      <w:r w:rsidRPr="00C27EF5">
        <w:rPr>
          <w:rFonts w:ascii="Times New Roman" w:hAnsi="Times New Roman" w:cs="Times New Roman"/>
          <w:i/>
          <w:sz w:val="28"/>
          <w:szCs w:val="32"/>
        </w:rPr>
        <w:t>у</w:t>
      </w:r>
      <w:r w:rsidRPr="00C27EF5">
        <w:rPr>
          <w:rFonts w:ascii="Times New Roman" w:hAnsi="Times New Roman" w:cs="Times New Roman"/>
          <w:i/>
          <w:sz w:val="28"/>
          <w:szCs w:val="32"/>
        </w:rPr>
        <w:t>щественн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уточняе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ополняе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ам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одержание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ажды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омен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ремен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новитс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идимы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ерез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атериально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остранств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</w:t>
      </w:r>
      <w:r w:rsidRPr="00C27EF5">
        <w:rPr>
          <w:rFonts w:ascii="Times New Roman" w:hAnsi="Times New Roman" w:cs="Times New Roman"/>
          <w:i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z w:val="28"/>
          <w:szCs w:val="32"/>
        </w:rPr>
        <w:t>бытия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тор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е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оисходят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pacing w:val="-4"/>
          <w:sz w:val="28"/>
          <w:szCs w:val="32"/>
        </w:rPr>
        <w:lastRenderedPageBreak/>
        <w:t>Ключевые</w:t>
      </w:r>
      <w:r w:rsidR="009E392F">
        <w:rPr>
          <w:rFonts w:ascii="Times New Roman" w:hAnsi="Times New Roman" w:cs="Times New Roman"/>
          <w:b/>
          <w:bCs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pacing w:val="-4"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хронотоп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рганизация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пространства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ременны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уровни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ременная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риентация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конкретизаци</w:t>
      </w:r>
      <w:r w:rsidR="001A6D36" w:rsidRPr="00C27EF5">
        <w:rPr>
          <w:rFonts w:ascii="Times New Roman" w:hAnsi="Times New Roman" w:cs="Times New Roman"/>
          <w:i/>
          <w:spacing w:val="-4"/>
          <w:sz w:val="28"/>
          <w:szCs w:val="32"/>
        </w:rPr>
        <w:t>я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художественного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ремени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еразрыв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дож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знач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хро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оп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уществ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тегор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время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ранство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зз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сприя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мышл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оното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люз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ытий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Хроното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ма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.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актуализирова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редоточ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мент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ер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Рок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йцах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ян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корид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ысячелетия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Масте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ргарите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лич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е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онотоп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з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ма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а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реальн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устороннег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ниц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онотоп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зда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мышле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.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н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хо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гновенн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ки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а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оя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яю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ыт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тес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д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цио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революцио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яд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обла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а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зуч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ьяволиад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ид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реальн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о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можн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щущ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о</w:t>
      </w:r>
      <w:r w:rsidRPr="00C27EF5">
        <w:rPr>
          <w:rFonts w:ascii="Times New Roman" w:hAnsi="Times New Roman" w:cs="Times New Roman"/>
          <w:sz w:val="32"/>
          <w:szCs w:val="32"/>
        </w:rPr>
        <w:t>й</w:t>
      </w:r>
      <w:r w:rsidRPr="00C27EF5">
        <w:rPr>
          <w:rFonts w:ascii="Times New Roman" w:hAnsi="Times New Roman" w:cs="Times New Roman"/>
          <w:sz w:val="32"/>
          <w:szCs w:val="32"/>
        </w:rPr>
        <w:t>ств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тегор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м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ушае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зна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аж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ываем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сть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и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казы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ычай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ностью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2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нтяб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21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сси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има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ры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шас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апк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ож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тф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ос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сигнов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еха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надц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ол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ноч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ну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сси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ты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ови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олу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рш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крый»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чер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ня»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т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тро»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тверт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утро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9]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бедите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твержд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азры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раж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я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ес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а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ыт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с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о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онолог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казатель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ования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…ка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о?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чает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вадцат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едельни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торни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адц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о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?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адц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ходящ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№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0,1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пис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рфолом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к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торни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тверг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ятниц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ббо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кресень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едельник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едельн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э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ятниц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э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кресенье..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крссс..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а...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5]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у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от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нча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ужд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ум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дминистратив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ш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глощ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ро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ь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пер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дивидуу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а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юрократ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шин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ов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рре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в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дво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ч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роя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онотоп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Запи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A6D36" w:rsidRPr="00C27EF5">
        <w:rPr>
          <w:rFonts w:ascii="Times New Roman" w:hAnsi="Times New Roman" w:cs="Times New Roman"/>
          <w:sz w:val="32"/>
          <w:szCs w:val="32"/>
        </w:rPr>
        <w:t>манжетах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ози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се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стр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яе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щ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г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ую-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т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онч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р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о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ьяволиада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мыт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ниц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а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о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цифик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сказ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Запи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нжетах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л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озможн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ор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а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реа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ов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ов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яющ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ами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П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нени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следователе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ворчеств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.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улгаков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сыл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«Записка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масшедшего»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гол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йств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льнос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едставле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езнь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раниц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льность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редо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альн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реальн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рем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п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ледств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ал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любленн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удожественн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емом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в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.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Собач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дце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им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орчеств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ж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оплано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йно-художеств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игин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ро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ствова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кретн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р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ич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пиз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бщени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нтаст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нтаз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анич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а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ч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фессо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ображен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арико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мышл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ы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а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ра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лиж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Собач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дце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иутоп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с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20-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циа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Собачь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дце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тральна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торостепенна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м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сти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и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24-1925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скв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ычай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ен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им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роз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ток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ыв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знач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т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им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ч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ы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а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зистенциа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ленно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рениях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ыт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ен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ляе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ар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ы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варт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фессо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ображенског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а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заме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шумн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пер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ар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в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жи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фессо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ум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ностя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варти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щищ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ита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ча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х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вог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Вечер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чистен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вез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рыва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яж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торами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8]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ти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.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из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е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кретизац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амет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ж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зр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ологичес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ход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риод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ы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.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нтастическо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нош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нтастиче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е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з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</w:t>
      </w:r>
      <w:r w:rsidRPr="00C27EF5">
        <w:rPr>
          <w:rFonts w:ascii="Times New Roman" w:hAnsi="Times New Roman" w:cs="Times New Roman"/>
          <w:sz w:val="32"/>
          <w:szCs w:val="32"/>
        </w:rPr>
        <w:t>ю</w:t>
      </w:r>
      <w:r w:rsidRPr="00C27EF5">
        <w:rPr>
          <w:rFonts w:ascii="Times New Roman" w:hAnsi="Times New Roman" w:cs="Times New Roman"/>
          <w:sz w:val="32"/>
          <w:szCs w:val="32"/>
        </w:rPr>
        <w:t>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о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иолог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ци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диви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ци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й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в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р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ья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иад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Рок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йц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ст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ой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0140C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ов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коне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рагментарны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рем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сик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отк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арик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ом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шталь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вивале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«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ира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агоц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ьг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ится»)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соб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бра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м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н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уше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т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юз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ож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оното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з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.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лгак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ж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одни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стояте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нсформир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апл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.</w:t>
      </w:r>
    </w:p>
    <w:p w:rsidR="0013272F" w:rsidRPr="00C27EF5" w:rsidRDefault="0013272F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:rsidR="0013272F" w:rsidRPr="00C27EF5" w:rsidRDefault="00073EB9" w:rsidP="008F5949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>Литература</w:t>
      </w:r>
    </w:p>
    <w:p w:rsidR="0013272F" w:rsidRPr="00C27EF5" w:rsidRDefault="0013272F" w:rsidP="00142370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567" w:hanging="567"/>
        <w:contextualSpacing w:val="0"/>
        <w:jc w:val="both"/>
        <w:rPr>
          <w:rFonts w:ascii="Times New Roman" w:hAnsi="Times New Roman" w:cs="Times New Roman"/>
          <w:sz w:val="28"/>
          <w:szCs w:val="32"/>
        </w:rPr>
      </w:pPr>
      <w:bookmarkStart w:id="191" w:name="_Hlk114579292"/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Акимов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В.М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Свет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художника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или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М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Булгаков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против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Дьяволиады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/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В.М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Акимов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-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М.: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Лань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1988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176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с.</w:t>
      </w:r>
    </w:p>
    <w:p w:rsidR="0013272F" w:rsidRPr="00C27EF5" w:rsidRDefault="0013272F" w:rsidP="00142370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567" w:hanging="567"/>
        <w:contextualSpacing w:val="0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ахти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прос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тератур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стет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хти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удожествен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тератур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75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04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00-1591178-0</w:t>
      </w:r>
    </w:p>
    <w:p w:rsidR="0013272F" w:rsidRPr="00C27EF5" w:rsidRDefault="0013272F" w:rsidP="00142370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567" w:hanging="567"/>
        <w:contextualSpacing w:val="0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ахти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орм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ремен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ронотоп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ман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хти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удожествен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тератур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407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13272F" w:rsidRPr="00C27EF5" w:rsidRDefault="0013272F" w:rsidP="00142370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567" w:hanging="567"/>
        <w:contextualSpacing w:val="0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оборыки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ихаи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улгак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оборыки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св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щение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9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6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09-003223-8</w:t>
      </w:r>
    </w:p>
    <w:p w:rsidR="0013272F" w:rsidRPr="00C27EF5" w:rsidRDefault="0013272F" w:rsidP="00142370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567" w:hanging="567"/>
        <w:contextualSpacing w:val="0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улгак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исьм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Жизнеописа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кумента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улг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ко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ременник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9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75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270-00337-6</w:t>
      </w:r>
    </w:p>
    <w:p w:rsidR="0013272F" w:rsidRPr="00C27EF5" w:rsidRDefault="0013272F" w:rsidP="00142370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567" w:hanging="567"/>
        <w:contextualSpacing w:val="0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улгак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вест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ссказы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ельетон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улгако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ет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исатель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624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bookmarkEnd w:id="191"/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17-011962-3</w:t>
      </w:r>
    </w:p>
    <w:p w:rsidR="00152331" w:rsidRPr="00C27EF5" w:rsidRDefault="00152331">
      <w:pPr>
        <w:spacing w:after="160" w:line="259" w:lineRule="auto"/>
        <w:rPr>
          <w:rFonts w:ascii="Times New Roman" w:hAnsi="Times New Roman" w:cs="Times New Roman"/>
          <w:b/>
          <w:bCs/>
          <w:sz w:val="32"/>
          <w:szCs w:val="32"/>
        </w:rPr>
      </w:pPr>
      <w:r w:rsidRPr="00C27EF5">
        <w:rPr>
          <w:rFonts w:ascii="Times New Roman" w:hAnsi="Times New Roman" w:cs="Times New Roman"/>
          <w:b/>
          <w:bCs/>
          <w:sz w:val="32"/>
          <w:szCs w:val="32"/>
        </w:rPr>
        <w:br w:type="page"/>
      </w:r>
    </w:p>
    <w:p w:rsidR="009E1C1C" w:rsidRPr="00C27EF5" w:rsidRDefault="009E1C1C" w:rsidP="00B14570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C27EF5">
        <w:rPr>
          <w:rFonts w:ascii="Times New Roman" w:hAnsi="Times New Roman" w:cs="Times New Roman"/>
          <w:b/>
          <w:bCs/>
          <w:sz w:val="32"/>
          <w:szCs w:val="32"/>
        </w:rPr>
        <w:lastRenderedPageBreak/>
        <w:t>УДК</w:t>
      </w:r>
      <w:r w:rsidR="009E392F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sz w:val="32"/>
          <w:szCs w:val="32"/>
        </w:rPr>
        <w:t>341.655</w:t>
      </w:r>
    </w:p>
    <w:p w:rsidR="009E1C1C" w:rsidRPr="00C27EF5" w:rsidRDefault="009E1C1C" w:rsidP="00A51F5F">
      <w:pPr>
        <w:pStyle w:val="2"/>
        <w:spacing w:before="0" w:after="0"/>
        <w:jc w:val="right"/>
        <w:rPr>
          <w:rFonts w:ascii="Times New Roman" w:eastAsia="MS Mincho" w:hAnsi="Times New Roman" w:cs="Times New Roman"/>
          <w:sz w:val="32"/>
          <w:szCs w:val="32"/>
        </w:rPr>
      </w:pPr>
      <w:bookmarkStart w:id="192" w:name="_Toc128738653"/>
      <w:r w:rsidRPr="00C27EF5">
        <w:rPr>
          <w:rFonts w:ascii="Times New Roman" w:eastAsia="MS Mincho" w:hAnsi="Times New Roman" w:cs="Times New Roman"/>
          <w:sz w:val="32"/>
          <w:szCs w:val="32"/>
        </w:rPr>
        <w:t>Гочияева</w:t>
      </w:r>
      <w:r w:rsidR="009E392F">
        <w:rPr>
          <w:rFonts w:ascii="Times New Roman" w:eastAsia="MS Mincho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MS Mincho" w:hAnsi="Times New Roman" w:cs="Times New Roman"/>
          <w:sz w:val="32"/>
          <w:szCs w:val="32"/>
        </w:rPr>
        <w:t>Милана</w:t>
      </w:r>
      <w:r w:rsidR="009E392F">
        <w:rPr>
          <w:rFonts w:ascii="Times New Roman" w:eastAsia="MS Mincho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MS Mincho" w:hAnsi="Times New Roman" w:cs="Times New Roman"/>
          <w:sz w:val="32"/>
          <w:szCs w:val="32"/>
        </w:rPr>
        <w:t>Казимовна,</w:t>
      </w:r>
      <w:bookmarkEnd w:id="192"/>
    </w:p>
    <w:p w:rsidR="009E1C1C" w:rsidRPr="00C27EF5" w:rsidRDefault="009359A3" w:rsidP="009359A3">
      <w:pPr>
        <w:spacing w:after="0" w:line="240" w:lineRule="auto"/>
        <w:jc w:val="right"/>
        <w:rPr>
          <w:rFonts w:ascii="Times New Roman" w:eastAsia="MS Mincho" w:hAnsi="Times New Roman" w:cs="Times New Roman"/>
          <w:i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с</w:t>
      </w:r>
      <w:r w:rsidR="009E1C1C"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тудентка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="009E1C1C"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31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="009E1C1C"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группы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="009E1C1C"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факультета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="006E7D3E"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э</w:t>
      </w:r>
      <w:r w:rsidR="009E1C1C"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кономики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="009E1C1C"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и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="009E1C1C"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управления</w:t>
      </w:r>
    </w:p>
    <w:p w:rsidR="009E1C1C" w:rsidRPr="00C27EF5" w:rsidRDefault="009E1C1C" w:rsidP="009359A3">
      <w:pPr>
        <w:spacing w:after="0" w:line="240" w:lineRule="auto"/>
        <w:jc w:val="right"/>
        <w:rPr>
          <w:rFonts w:ascii="Times New Roman" w:eastAsia="MS Mincho" w:hAnsi="Times New Roman" w:cs="Times New Roman"/>
          <w:i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e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-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mail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: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gmilana957@gmail.com</w:t>
      </w:r>
    </w:p>
    <w:p w:rsidR="009E1C1C" w:rsidRPr="00C27EF5" w:rsidRDefault="009E1C1C" w:rsidP="009359A3">
      <w:pPr>
        <w:spacing w:after="0" w:line="240" w:lineRule="auto"/>
        <w:jc w:val="right"/>
        <w:rPr>
          <w:rFonts w:ascii="Times New Roman" w:eastAsia="MS Mincho" w:hAnsi="Times New Roman" w:cs="Times New Roman"/>
          <w:b/>
          <w:bCs/>
          <w:i/>
          <w:iCs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b/>
          <w:bCs/>
          <w:i/>
          <w:sz w:val="32"/>
          <w:szCs w:val="32"/>
          <w:lang w:eastAsia="ja-JP"/>
        </w:rPr>
        <w:t>Научный</w:t>
      </w:r>
      <w:r w:rsidR="009E392F">
        <w:rPr>
          <w:rFonts w:ascii="Times New Roman" w:eastAsia="MS Mincho" w:hAnsi="Times New Roman" w:cs="Times New Roman"/>
          <w:b/>
          <w:bCs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/>
          <w:bCs/>
          <w:i/>
          <w:sz w:val="32"/>
          <w:szCs w:val="32"/>
          <w:lang w:eastAsia="ja-JP"/>
        </w:rPr>
        <w:t>руководитель:</w:t>
      </w:r>
      <w:r w:rsidR="009E392F">
        <w:rPr>
          <w:rFonts w:ascii="Times New Roman" w:eastAsia="MS Mincho" w:hAnsi="Times New Roman" w:cs="Times New Roman"/>
          <w:b/>
          <w:bCs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ja-JP"/>
        </w:rPr>
        <w:t>Боташев</w:t>
      </w:r>
      <w:r w:rsidR="009E392F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ja-JP"/>
        </w:rPr>
        <w:t>Руслан</w:t>
      </w:r>
      <w:r w:rsidR="009E392F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ja-JP"/>
        </w:rPr>
        <w:t>Азаматович,</w:t>
      </w:r>
    </w:p>
    <w:p w:rsidR="009E1C1C" w:rsidRPr="00C27EF5" w:rsidRDefault="009359A3" w:rsidP="009359A3">
      <w:pPr>
        <w:spacing w:after="0" w:line="240" w:lineRule="auto"/>
        <w:jc w:val="right"/>
        <w:rPr>
          <w:rFonts w:ascii="Times New Roman" w:eastAsia="MS Mincho" w:hAnsi="Times New Roman" w:cs="Times New Roman"/>
          <w:i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д</w:t>
      </w:r>
      <w:r w:rsidR="009E1C1C"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оц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ент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кафедры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="00AC6AFE" w:rsidRPr="00C27EF5">
        <w:rPr>
          <w:rFonts w:ascii="Times New Roman" w:hAnsi="Times New Roman" w:cs="Times New Roman"/>
          <w:bCs/>
          <w:i/>
          <w:sz w:val="32"/>
          <w:szCs w:val="32"/>
        </w:rPr>
        <w:t>экономики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="00AC6AFE" w:rsidRPr="00C27EF5">
        <w:rPr>
          <w:rFonts w:ascii="Times New Roman" w:hAnsi="Times New Roman" w:cs="Times New Roman"/>
          <w:bCs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="00AC6AFE" w:rsidRPr="00C27EF5">
        <w:rPr>
          <w:rFonts w:ascii="Times New Roman" w:hAnsi="Times New Roman" w:cs="Times New Roman"/>
          <w:bCs/>
          <w:i/>
          <w:sz w:val="32"/>
          <w:szCs w:val="32"/>
        </w:rPr>
        <w:t>прикладной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="00AC6AFE" w:rsidRPr="00C27EF5">
        <w:rPr>
          <w:rFonts w:ascii="Times New Roman" w:hAnsi="Times New Roman" w:cs="Times New Roman"/>
          <w:bCs/>
          <w:i/>
          <w:sz w:val="32"/>
          <w:szCs w:val="32"/>
        </w:rPr>
        <w:t>информатики</w:t>
      </w:r>
    </w:p>
    <w:p w:rsidR="009E1C1C" w:rsidRPr="00C27EF5" w:rsidRDefault="009E1C1C" w:rsidP="009359A3">
      <w:pPr>
        <w:spacing w:after="0" w:line="240" w:lineRule="auto"/>
        <w:jc w:val="right"/>
        <w:rPr>
          <w:rFonts w:ascii="Times New Roman" w:eastAsia="MS Mincho" w:hAnsi="Times New Roman" w:cs="Times New Roman"/>
          <w:i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e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-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mail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: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val="en-US" w:eastAsia="ja-JP"/>
        </w:rPr>
        <w:t>botashevruslan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@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val="en-US" w:eastAsia="ja-JP"/>
        </w:rPr>
        <w:t>mail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.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val="en-US" w:eastAsia="ja-JP"/>
        </w:rPr>
        <w:t>ru</w:t>
      </w:r>
    </w:p>
    <w:p w:rsidR="009E1C1C" w:rsidRPr="00C27EF5" w:rsidRDefault="009E1C1C" w:rsidP="009359A3">
      <w:pPr>
        <w:spacing w:after="0" w:line="240" w:lineRule="auto"/>
        <w:jc w:val="right"/>
        <w:rPr>
          <w:rFonts w:ascii="Times New Roman" w:eastAsia="MS Mincho" w:hAnsi="Times New Roman" w:cs="Times New Roman"/>
          <w:i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Карачаево-Черкесский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государственный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университет</w:t>
      </w:r>
    </w:p>
    <w:p w:rsidR="009E1C1C" w:rsidRPr="00C27EF5" w:rsidRDefault="009E1C1C" w:rsidP="009359A3">
      <w:pPr>
        <w:spacing w:after="0" w:line="240" w:lineRule="auto"/>
        <w:jc w:val="right"/>
        <w:rPr>
          <w:rFonts w:ascii="Times New Roman" w:eastAsia="MS Mincho" w:hAnsi="Times New Roman" w:cs="Times New Roman"/>
          <w:i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имени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У.Д.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Алиева,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г.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Карачаевск,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Россия</w:t>
      </w:r>
    </w:p>
    <w:p w:rsidR="009E1C1C" w:rsidRPr="00C27EF5" w:rsidRDefault="009E1C1C" w:rsidP="009359A3">
      <w:pPr>
        <w:spacing w:after="0" w:line="240" w:lineRule="auto"/>
        <w:jc w:val="center"/>
        <w:rPr>
          <w:rFonts w:ascii="Times New Roman" w:eastAsia="MS Mincho" w:hAnsi="Times New Roman" w:cs="Times New Roman"/>
          <w:i/>
          <w:sz w:val="32"/>
          <w:szCs w:val="32"/>
          <w:lang w:eastAsia="ja-JP"/>
        </w:rPr>
      </w:pPr>
    </w:p>
    <w:p w:rsidR="00A5108A" w:rsidRPr="00C27EF5" w:rsidRDefault="009E1C1C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93" w:name="_Toc128738654"/>
      <w:r w:rsidRPr="00C27EF5">
        <w:rPr>
          <w:rFonts w:ascii="Times New Roman" w:hAnsi="Times New Roman" w:cs="Times New Roman"/>
          <w:i w:val="0"/>
          <w:sz w:val="32"/>
          <w:szCs w:val="32"/>
        </w:rPr>
        <w:t>ПОСЛЕДСТВ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АНТИРОССИЙСКИ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АНКЦИЙ</w:t>
      </w:r>
      <w:bookmarkEnd w:id="193"/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</w:p>
    <w:p w:rsidR="009E1C1C" w:rsidRPr="00C27EF5" w:rsidRDefault="009E1C1C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94" w:name="_Toc128738655"/>
      <w:r w:rsidRPr="00C27EF5">
        <w:rPr>
          <w:rFonts w:ascii="Times New Roman" w:hAnsi="Times New Roman" w:cs="Times New Roman"/>
          <w:i w:val="0"/>
          <w:sz w:val="32"/>
          <w:szCs w:val="32"/>
        </w:rPr>
        <w:t>ДЛ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ЕВРОПЫ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ША</w:t>
      </w:r>
      <w:bookmarkEnd w:id="194"/>
    </w:p>
    <w:p w:rsidR="00AC6AFE" w:rsidRPr="00C27EF5" w:rsidRDefault="00AC6AFE" w:rsidP="006B1F0D">
      <w:pPr>
        <w:spacing w:after="0" w:line="240" w:lineRule="auto"/>
        <w:ind w:firstLine="567"/>
        <w:jc w:val="both"/>
        <w:rPr>
          <w:rFonts w:ascii="Times New Roman" w:eastAsia="MS Mincho" w:hAnsi="Times New Roman" w:cs="Times New Roman"/>
          <w:b/>
          <w:i/>
          <w:sz w:val="28"/>
          <w:szCs w:val="32"/>
          <w:lang w:eastAsia="ja-JP"/>
        </w:rPr>
      </w:pP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eastAsia="MS Mincho" w:hAnsi="Times New Roman" w:cs="Times New Roman"/>
          <w:i/>
          <w:sz w:val="28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b/>
          <w:i/>
          <w:sz w:val="28"/>
          <w:szCs w:val="32"/>
          <w:lang w:eastAsia="ja-JP"/>
        </w:rPr>
        <w:t>Аннотация.</w:t>
      </w:r>
      <w:r w:rsidR="009E392F">
        <w:rPr>
          <w:rFonts w:ascii="Times New Roman" w:eastAsia="MS Mincho" w:hAnsi="Times New Roman" w:cs="Times New Roman"/>
          <w:b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В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статье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рассматриваются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экономические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и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полит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и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ческие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последствия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введения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санкций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против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России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и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её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ответны</w:t>
      </w:r>
      <w:r w:rsidR="006E7D3E"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е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де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й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ствия.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В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Европе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на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данный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момент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нет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единого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мнения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по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поводу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сан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к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ций.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Некоторые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страны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верят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в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санкции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и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выступают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за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их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продление,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а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остальные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полагают,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что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от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санкционной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политики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в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отношении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Ро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с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сии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следует</w:t>
      </w:r>
      <w:r w:rsidR="009E392F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Cs/>
          <w:i/>
          <w:sz w:val="28"/>
          <w:szCs w:val="32"/>
          <w:lang w:eastAsia="ja-JP"/>
        </w:rPr>
        <w:t>отказаться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eastAsia="MS Mincho" w:hAnsi="Times New Roman" w:cs="Times New Roman"/>
          <w:i/>
          <w:sz w:val="28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b/>
          <w:i/>
          <w:sz w:val="28"/>
          <w:szCs w:val="32"/>
          <w:lang w:eastAsia="ja-JP"/>
        </w:rPr>
        <w:t>Ключевые</w:t>
      </w:r>
      <w:r w:rsidR="009E392F">
        <w:rPr>
          <w:rFonts w:ascii="Times New Roman" w:eastAsia="MS Mincho" w:hAnsi="Times New Roman" w:cs="Times New Roman"/>
          <w:b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/>
          <w:i/>
          <w:sz w:val="28"/>
          <w:szCs w:val="32"/>
          <w:lang w:eastAsia="ja-JP"/>
        </w:rPr>
        <w:t>слова:</w:t>
      </w:r>
      <w:r w:rsidR="009E392F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>международные</w:t>
      </w:r>
      <w:r w:rsidR="009E392F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>отношения,</w:t>
      </w:r>
      <w:r w:rsidR="009E392F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>санкции,</w:t>
      </w:r>
      <w:r w:rsidR="009E392F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>протесты,</w:t>
      </w:r>
      <w:r w:rsidR="009E392F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>инфляция,</w:t>
      </w:r>
      <w:r w:rsidR="009E392F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>энергетический</w:t>
      </w:r>
      <w:r w:rsidR="009E392F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>кризис,</w:t>
      </w:r>
      <w:r w:rsidR="009E392F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>сверхдержавы,</w:t>
      </w:r>
      <w:r w:rsidR="009E392F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>политика,</w:t>
      </w:r>
      <w:r w:rsidR="009E392F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28"/>
          <w:szCs w:val="32"/>
          <w:lang w:eastAsia="ja-JP"/>
        </w:rPr>
        <w:t>экономика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eastAsia="MS Mincho" w:hAnsi="Times New Roman" w:cs="Times New Roman"/>
          <w:i/>
          <w:sz w:val="28"/>
          <w:szCs w:val="32"/>
          <w:lang w:eastAsia="ja-JP"/>
        </w:rPr>
      </w:pP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фе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струмен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ш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яющи</w:t>
      </w:r>
      <w:r w:rsidR="006E7D3E" w:rsidRPr="00C27EF5">
        <w:rPr>
          <w:rFonts w:ascii="Times New Roman" w:hAnsi="Times New Roman" w:cs="Times New Roman"/>
          <w:sz w:val="32"/>
          <w:szCs w:val="32"/>
        </w:rPr>
        <w:t>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ани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упа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е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рассма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рив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уж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л</w:t>
      </w:r>
      <w:r w:rsidRPr="00C27EF5">
        <w:rPr>
          <w:rFonts w:ascii="Times New Roman" w:hAnsi="Times New Roman" w:cs="Times New Roman"/>
          <w:sz w:val="32"/>
          <w:szCs w:val="32"/>
        </w:rPr>
        <w:t>ю</w:t>
      </w:r>
      <w:r w:rsidRPr="00C27EF5">
        <w:rPr>
          <w:rFonts w:ascii="Times New Roman" w:hAnsi="Times New Roman" w:cs="Times New Roman"/>
          <w:sz w:val="32"/>
          <w:szCs w:val="32"/>
        </w:rPr>
        <w:t>д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народ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язатель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р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рматив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ет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верг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я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приним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3]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Ш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шнеполит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стру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ализ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ск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ну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кам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т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ск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я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ополож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яжел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зи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опей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лед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оление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нтяб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пер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оволь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хвативш</w:t>
      </w:r>
      <w:r w:rsidR="006E7D3E"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оп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сят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ысяч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ш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иц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о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е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е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кт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энерг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ля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сятилет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авл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ке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ро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не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нанс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а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ков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кло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зеле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ст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ня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основанно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ья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одей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авщи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оресур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став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оп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ож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ллиард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офоб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оп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то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каз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семес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д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обновляе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рабо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ом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етик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жи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ящ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де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оитель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ом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ктростанций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ойд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оп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к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обратим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оди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обло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д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де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пли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ав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й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дерац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ен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гати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щност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пор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опей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ватае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вращ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де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ети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ерж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енциа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зн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м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]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Х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лаб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цесс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беж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имо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и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опей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тр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н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стр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сточ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нета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н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в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рж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ля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пряж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ками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виакомп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Ш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быт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ры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ш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ск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е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р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ог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пер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и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ле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опей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е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кан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иакомпан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д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е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ле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х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работ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ипаж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ле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ь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меньш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грузк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]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рофессора-международн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р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ш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Ш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руже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лкнут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ност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е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оссий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]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гент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Bloomberg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бщал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дминистр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зид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един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та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ер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мо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е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р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пор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юми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м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л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рианта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я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р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ав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риф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Русала»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ш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ш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ре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шинг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мышл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Ш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жего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5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н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й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юм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о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едине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тат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ыго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о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ш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метил</w:t>
      </w:r>
      <w:r w:rsidR="006E7D3E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хват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юми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ьез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28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тяб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зиде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рм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ранк-Вальт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тайнма</w:t>
      </w:r>
      <w:r w:rsidRPr="00C27EF5">
        <w:rPr>
          <w:rFonts w:ascii="Times New Roman" w:hAnsi="Times New Roman" w:cs="Times New Roman"/>
          <w:sz w:val="32"/>
          <w:szCs w:val="32"/>
        </w:rPr>
        <w:t>й</w:t>
      </w:r>
      <w:r w:rsidRPr="00C27EF5">
        <w:rPr>
          <w:rFonts w:ascii="Times New Roman" w:hAnsi="Times New Roman" w:cs="Times New Roman"/>
          <w:sz w:val="32"/>
          <w:szCs w:val="32"/>
        </w:rPr>
        <w:t>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яви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ироссий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держ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зна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йт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льз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комментиров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вае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ец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о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Ф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рмании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нтироссий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сам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уж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ог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н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щер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яв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аэ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ранцузс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д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Causeur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26]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ани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йс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ф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туп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каб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02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оги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м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онос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угуб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ю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тяб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ущ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Е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тверд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ь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анич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авл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отол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рс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нспортиров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й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ф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F3DC8">
        <w:rPr>
          <w:rFonts w:ascii="Times New Roman" w:hAnsi="Times New Roman" w:cs="Times New Roman"/>
          <w:sz w:val="32"/>
          <w:szCs w:val="32"/>
        </w:rPr>
        <w:t xml:space="preserve">          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фтепродук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ть</w:t>
      </w:r>
      <w:r w:rsidR="00073EB9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явил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F3DC8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е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л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EF3DC8">
        <w:rPr>
          <w:rFonts w:ascii="Times New Roman" w:hAnsi="Times New Roman" w:cs="Times New Roman"/>
          <w:sz w:val="32"/>
          <w:szCs w:val="32"/>
        </w:rPr>
        <w:t xml:space="preserve">               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россий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оресурс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п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дей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б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щер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6,с.2]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тмети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оди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ироссий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ижа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х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тм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но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рн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л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ст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Ф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ргов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рн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оят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ычаг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оссий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й</w:t>
      </w:r>
      <w:r w:rsidR="00137F7D" w:rsidRPr="00C27EF5">
        <w:rPr>
          <w:rFonts w:ascii="Times New Roman" w:hAnsi="Times New Roman" w:cs="Times New Roman"/>
          <w:sz w:val="32"/>
          <w:szCs w:val="32"/>
        </w:rPr>
        <w:t>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след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ор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о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пе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пе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оп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иж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м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й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нергоносител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ем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ил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ани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яг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щерба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Моск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ег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лег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ргов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ходя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же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азий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юз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трудничест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та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мест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абот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ог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у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онен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аб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юче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кто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моби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мышленн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кре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м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ор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жений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цопер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ми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ари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ра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ил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о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си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рад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ед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аничений.</w:t>
      </w:r>
    </w:p>
    <w:p w:rsidR="009E1C1C" w:rsidRPr="00C27EF5" w:rsidRDefault="009E1C1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9E1C1C" w:rsidRPr="00C27EF5" w:rsidRDefault="00AC6AFE" w:rsidP="00AC6AFE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bCs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sz w:val="28"/>
          <w:szCs w:val="32"/>
        </w:rPr>
        <w:t>Литература</w:t>
      </w:r>
    </w:p>
    <w:p w:rsidR="009E1C1C" w:rsidRPr="00C27EF5" w:rsidRDefault="009E1C1C" w:rsidP="00142370">
      <w:pPr>
        <w:numPr>
          <w:ilvl w:val="0"/>
          <w:numId w:val="23"/>
        </w:numPr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Полити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анкций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цели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ратегии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струменты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рестомат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сос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имофеев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хмутов];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й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</w:t>
      </w:r>
      <w:r w:rsidRPr="00C27EF5">
        <w:rPr>
          <w:rFonts w:ascii="Times New Roman" w:hAnsi="Times New Roman" w:cs="Times New Roman"/>
          <w:sz w:val="28"/>
          <w:szCs w:val="32"/>
        </w:rPr>
        <w:t>ж</w:t>
      </w:r>
      <w:r w:rsidRPr="00C27EF5">
        <w:rPr>
          <w:rFonts w:ascii="Times New Roman" w:hAnsi="Times New Roman" w:cs="Times New Roman"/>
          <w:sz w:val="28"/>
          <w:szCs w:val="32"/>
        </w:rPr>
        <w:t>дународны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ела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РСМД)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П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СМД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8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6041888-3-5</w:t>
      </w:r>
    </w:p>
    <w:p w:rsidR="009E1C1C" w:rsidRPr="00C27EF5" w:rsidRDefault="009E1C1C" w:rsidP="00142370">
      <w:pPr>
        <w:numPr>
          <w:ilvl w:val="0"/>
          <w:numId w:val="23"/>
        </w:numPr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Европ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алкиваетс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ов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висимостью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Reporter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RL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en.topcor.ru/28999-evrope-grozit-novaja-zavisimost-ot-rossii.html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щен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02.11.2022).</w:t>
      </w:r>
    </w:p>
    <w:p w:rsidR="009E1C1C" w:rsidRPr="00C27EF5" w:rsidRDefault="009E1C1C" w:rsidP="00142370">
      <w:pPr>
        <w:numPr>
          <w:ilvl w:val="0"/>
          <w:numId w:val="23"/>
        </w:numPr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spacing w:val="-4"/>
          <w:sz w:val="28"/>
          <w:szCs w:val="32"/>
        </w:rPr>
        <w:t>Дарья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олкова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авиасанкци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роти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осси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наказал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Европу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//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ловая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газет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«Взгляд»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–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022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–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URL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lastRenderedPageBreak/>
        <w:t>https://m.vz.ru/economy/2022/10/30/1184573.html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обращения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02.11.2022).</w:t>
      </w:r>
    </w:p>
    <w:p w:rsidR="009E1C1C" w:rsidRPr="00C27EF5" w:rsidRDefault="009E1C1C" w:rsidP="00142370">
      <w:pPr>
        <w:numPr>
          <w:ilvl w:val="0"/>
          <w:numId w:val="23"/>
        </w:numPr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Юл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рганов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а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The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ill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едупредил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яжел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сле</w:t>
      </w:r>
      <w:r w:rsidRPr="00C27EF5">
        <w:rPr>
          <w:rFonts w:ascii="Times New Roman" w:hAnsi="Times New Roman" w:cs="Times New Roman"/>
          <w:sz w:val="28"/>
          <w:szCs w:val="32"/>
        </w:rPr>
        <w:t>д</w:t>
      </w:r>
      <w:r w:rsidRPr="00C27EF5">
        <w:rPr>
          <w:rFonts w:ascii="Times New Roman" w:hAnsi="Times New Roman" w:cs="Times New Roman"/>
          <w:sz w:val="28"/>
          <w:szCs w:val="32"/>
        </w:rPr>
        <w:t>ствия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л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Ш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анкц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ти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Ф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азе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Вечерня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URL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vm.ru/news/1007324-v-izdanii-the-hill-predupredili-o-tyazhelyh-posledstviyah-novyh-sankcij-protiv-rf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щен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02.11.2022).</w:t>
      </w:r>
    </w:p>
    <w:p w:rsidR="009E1C1C" w:rsidRPr="00C27EF5" w:rsidRDefault="009E1C1C" w:rsidP="00142370">
      <w:pPr>
        <w:numPr>
          <w:ilvl w:val="0"/>
          <w:numId w:val="23"/>
        </w:numPr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z w:val="28"/>
          <w:szCs w:val="32"/>
          <w:lang w:val="en-US"/>
        </w:rPr>
      </w:pPr>
      <w:r w:rsidRPr="00C27EF5">
        <w:rPr>
          <w:rFonts w:ascii="Times New Roman" w:hAnsi="Times New Roman" w:cs="Times New Roman"/>
          <w:sz w:val="28"/>
          <w:szCs w:val="32"/>
          <w:lang w:val="en-US"/>
        </w:rPr>
        <w:t>Gil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Mihaely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Guerr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en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kraine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l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grand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jeu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des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sanctions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//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Causeur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–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2022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–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RL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ttps://www.causeur.fr/guerre-en-ukraine-le-grand-jeu-des-sanctions-245574#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(</w:t>
      </w:r>
      <w:r w:rsidRPr="00C27EF5">
        <w:rPr>
          <w:rFonts w:ascii="Times New Roman" w:hAnsi="Times New Roman" w:cs="Times New Roman"/>
          <w:sz w:val="28"/>
          <w:szCs w:val="32"/>
        </w:rPr>
        <w:t>Дата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щения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02.11.2022).</w:t>
      </w:r>
    </w:p>
    <w:p w:rsidR="009E1C1C" w:rsidRPr="00C27EF5" w:rsidRDefault="009E1C1C" w:rsidP="00142370">
      <w:pPr>
        <w:numPr>
          <w:ilvl w:val="0"/>
          <w:numId w:val="23"/>
        </w:numPr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Е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ня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ов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ак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анкц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ти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вяз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езакон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некси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нецкой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уганской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порож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ерсон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л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ст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краин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ouncil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of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the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EU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URL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www.consilium.europa.eu/en/press/press-releases/2022/10/06/eu-adopts-its-latest-package-of-sanctions-against-russia-over-the-illegal-annexation-of-ukraine-s-donetsk-luhansk-zaporizhzhia-and-kherson-regions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щен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02.11.2022).</w:t>
      </w:r>
    </w:p>
    <w:p w:rsidR="00131B0C" w:rsidRPr="00C27EF5" w:rsidRDefault="00131B0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49020F" w:rsidRDefault="0049020F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73EB9" w:rsidRPr="00C27EF5" w:rsidRDefault="00073EB9" w:rsidP="00073EB9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УДК 82.14</w:t>
      </w:r>
    </w:p>
    <w:p w:rsidR="0049020F" w:rsidRPr="00C27EF5" w:rsidRDefault="0049020F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95" w:name="_Toc128738656"/>
      <w:r w:rsidRPr="00C27EF5">
        <w:rPr>
          <w:rFonts w:ascii="Times New Roman" w:hAnsi="Times New Roman" w:cs="Times New Roman"/>
          <w:sz w:val="32"/>
          <w:szCs w:val="32"/>
        </w:rPr>
        <w:t>Джегутан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оно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сеновна,</w:t>
      </w:r>
      <w:bookmarkEnd w:id="195"/>
    </w:p>
    <w:p w:rsidR="0049020F" w:rsidRPr="00C27EF5" w:rsidRDefault="0049020F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студентка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31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группы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Института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филологии</w:t>
      </w:r>
    </w:p>
    <w:p w:rsidR="0049020F" w:rsidRPr="00C27EF5" w:rsidRDefault="00AC6AFE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shd w:val="clear" w:color="auto" w:fill="FFFFFF"/>
        </w:rPr>
      </w:pP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e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-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mail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: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 xml:space="preserve"> </w:t>
      </w:r>
      <w:r w:rsidR="0049020F"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dzegutanova2018@mail.ru</w:t>
      </w:r>
    </w:p>
    <w:p w:rsidR="00177D8F" w:rsidRPr="00C27EF5" w:rsidRDefault="0049020F" w:rsidP="00AC6AFE">
      <w:pPr>
        <w:spacing w:after="0" w:line="240" w:lineRule="auto"/>
        <w:jc w:val="right"/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 xml:space="preserve"> </w:t>
      </w:r>
    </w:p>
    <w:p w:rsidR="0049020F" w:rsidRPr="00C27EF5" w:rsidRDefault="0049020F" w:rsidP="00AC6AFE">
      <w:pPr>
        <w:spacing w:after="0" w:line="240" w:lineRule="auto"/>
        <w:jc w:val="right"/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>Биджиева</w:t>
      </w:r>
      <w:r w:rsidR="009E392F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>Зарема</w:t>
      </w:r>
      <w:r w:rsidR="009E392F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>Солтан</w:t>
      </w:r>
      <w:r w:rsidR="00177D8F" w:rsidRPr="00C27EF5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>-</w:t>
      </w:r>
      <w:r w:rsidRPr="00C27EF5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>Муратовна,</w:t>
      </w:r>
    </w:p>
    <w:p w:rsidR="0049020F" w:rsidRPr="00C27EF5" w:rsidRDefault="0049020F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к.филол.н.,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каф.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литературы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журналистики</w:t>
      </w:r>
    </w:p>
    <w:p w:rsidR="0049020F" w:rsidRPr="00C27EF5" w:rsidRDefault="00AC6AFE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shd w:val="clear" w:color="auto" w:fill="FFFFFF"/>
          <w:lang w:val="en-US"/>
        </w:rPr>
      </w:pP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e-mail: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 xml:space="preserve"> </w:t>
      </w:r>
      <w:r w:rsidR="0049020F"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  <w:lang w:val="en-US"/>
        </w:rPr>
        <w:t>z.s-m@mail.ru</w:t>
      </w:r>
    </w:p>
    <w:p w:rsidR="0049020F" w:rsidRPr="00C27EF5" w:rsidRDefault="0049020F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университет</w:t>
      </w:r>
    </w:p>
    <w:p w:rsidR="0049020F" w:rsidRPr="00C27EF5" w:rsidRDefault="0049020F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имени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У.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Д.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Алиева,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г.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Карачаевск,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>Россия</w:t>
      </w:r>
    </w:p>
    <w:p w:rsidR="0049020F" w:rsidRPr="00C27EF5" w:rsidRDefault="0049020F" w:rsidP="00AC6AFE">
      <w:pPr>
        <w:spacing w:after="0" w:line="240" w:lineRule="auto"/>
        <w:jc w:val="both"/>
        <w:rPr>
          <w:rFonts w:ascii="Times New Roman" w:hAnsi="Times New Roman" w:cs="Times New Roman"/>
          <w:b/>
          <w:i/>
          <w:szCs w:val="32"/>
          <w:shd w:val="clear" w:color="auto" w:fill="FFFFFF"/>
        </w:rPr>
      </w:pPr>
    </w:p>
    <w:p w:rsidR="0049020F" w:rsidRPr="00C27EF5" w:rsidRDefault="0049020F" w:rsidP="0083680C">
      <w:pPr>
        <w:pStyle w:val="2"/>
        <w:spacing w:before="0" w:after="0"/>
        <w:jc w:val="center"/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</w:pPr>
      <w:bookmarkStart w:id="196" w:name="_Toc128738657"/>
      <w:r w:rsidRPr="00C27EF5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>«МОРЕ»</w:t>
      </w:r>
      <w:r w:rsidR="009E392F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 xml:space="preserve"> </w:t>
      </w:r>
      <w:r w:rsidRPr="00C27EF5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>И</w:t>
      </w:r>
      <w:r w:rsidR="009E392F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 xml:space="preserve"> </w:t>
      </w:r>
      <w:r w:rsidRPr="00C27EF5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>«ПАРУС»</w:t>
      </w:r>
      <w:r w:rsidR="009E392F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 xml:space="preserve"> </w:t>
      </w:r>
      <w:r w:rsidRPr="00C27EF5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>В</w:t>
      </w:r>
      <w:r w:rsidR="009E392F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 xml:space="preserve"> </w:t>
      </w:r>
      <w:r w:rsidRPr="00C27EF5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>ТВОРЧЕСТВЕ</w:t>
      </w:r>
      <w:r w:rsidR="009E392F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 xml:space="preserve"> </w:t>
      </w:r>
      <w:r w:rsidRPr="00C27EF5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>М.Ю.</w:t>
      </w:r>
      <w:r w:rsidR="009E392F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 xml:space="preserve"> </w:t>
      </w:r>
      <w:r w:rsidRPr="00C27EF5">
        <w:rPr>
          <w:rFonts w:ascii="Times New Roman Полужирный" w:hAnsi="Times New Roman Полужирный" w:cs="Times New Roman"/>
          <w:i w:val="0"/>
          <w:spacing w:val="-4"/>
          <w:sz w:val="32"/>
          <w:szCs w:val="32"/>
        </w:rPr>
        <w:t>ЛЕРМОНТОВА</w:t>
      </w:r>
      <w:bookmarkEnd w:id="196"/>
    </w:p>
    <w:p w:rsidR="00AC6AFE" w:rsidRPr="00C27EF5" w:rsidRDefault="00AC6AFE" w:rsidP="006B1F0D">
      <w:pPr>
        <w:spacing w:after="0" w:line="240" w:lineRule="auto"/>
        <w:ind w:firstLine="567"/>
        <w:jc w:val="both"/>
        <w:textAlignment w:val="top"/>
        <w:rPr>
          <w:rFonts w:ascii="Times New Roman" w:hAnsi="Times New Roman" w:cs="Times New Roman"/>
          <w:b/>
          <w:i/>
          <w:sz w:val="20"/>
          <w:szCs w:val="32"/>
        </w:rPr>
      </w:pPr>
    </w:p>
    <w:p w:rsidR="0049020F" w:rsidRPr="00C27EF5" w:rsidRDefault="0049020F" w:rsidP="006B1F0D">
      <w:pPr>
        <w:spacing w:after="0" w:line="240" w:lineRule="auto"/>
        <w:ind w:firstLine="567"/>
        <w:jc w:val="both"/>
        <w:textAlignment w:val="top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тье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ссматрив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пецифику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разн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истемы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творчеств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Ю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Лермонтов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имер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«моря»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«паруса»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едпр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Pr="00C27EF5">
        <w:rPr>
          <w:rFonts w:ascii="Times New Roman" w:hAnsi="Times New Roman" w:cs="Times New Roman"/>
          <w:i/>
          <w:sz w:val="28"/>
          <w:szCs w:val="32"/>
        </w:rPr>
        <w:t>нят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пытк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ыявить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начен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разов-символо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литературе.</w:t>
      </w:r>
    </w:p>
    <w:p w:rsidR="0049020F" w:rsidRPr="00C27EF5" w:rsidRDefault="0049020F" w:rsidP="006B1F0D">
      <w:pPr>
        <w:spacing w:after="0" w:line="240" w:lineRule="auto"/>
        <w:ind w:firstLine="567"/>
        <w:jc w:val="both"/>
        <w:textAlignment w:val="top"/>
        <w:rPr>
          <w:rFonts w:ascii="Times New Roman" w:hAnsi="Times New Roman" w:cs="Times New Roman"/>
          <w:i/>
          <w:sz w:val="28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Ю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Лермонтов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раз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ихотворение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ома</w:t>
      </w:r>
      <w:r w:rsidRPr="00C27EF5">
        <w:rPr>
          <w:rFonts w:ascii="Times New Roman" w:hAnsi="Times New Roman" w:cs="Times New Roman"/>
          <w:i/>
          <w:sz w:val="28"/>
          <w:szCs w:val="32"/>
        </w:rPr>
        <w:t>н</w:t>
      </w:r>
      <w:r w:rsidRPr="00C27EF5">
        <w:rPr>
          <w:rFonts w:ascii="Times New Roman" w:hAnsi="Times New Roman" w:cs="Times New Roman"/>
          <w:i/>
          <w:sz w:val="28"/>
          <w:szCs w:val="32"/>
        </w:rPr>
        <w:t>тически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  </w:t>
      </w:r>
      <w:r w:rsidRPr="00C27EF5">
        <w:rPr>
          <w:rFonts w:ascii="Times New Roman" w:hAnsi="Times New Roman" w:cs="Times New Roman"/>
          <w:i/>
          <w:sz w:val="28"/>
          <w:szCs w:val="32"/>
        </w:rPr>
        <w:t>идеал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лирически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  </w:t>
      </w:r>
      <w:r w:rsidRPr="00C27EF5">
        <w:rPr>
          <w:rFonts w:ascii="Times New Roman" w:hAnsi="Times New Roman" w:cs="Times New Roman"/>
          <w:i/>
          <w:sz w:val="28"/>
          <w:szCs w:val="32"/>
        </w:rPr>
        <w:t>герой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орск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ейзаж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творчество,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и</w:t>
      </w:r>
      <w:r w:rsidRPr="00C27EF5">
        <w:rPr>
          <w:rFonts w:ascii="Times New Roman" w:hAnsi="Times New Roman" w:cs="Times New Roman"/>
          <w:i/>
          <w:sz w:val="28"/>
          <w:szCs w:val="32"/>
        </w:rPr>
        <w:t>м</w:t>
      </w:r>
      <w:r w:rsidRPr="00C27EF5">
        <w:rPr>
          <w:rFonts w:ascii="Times New Roman" w:hAnsi="Times New Roman" w:cs="Times New Roman"/>
          <w:i/>
          <w:sz w:val="28"/>
          <w:szCs w:val="32"/>
        </w:rPr>
        <w:t>вол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вторск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зиция.</w:t>
      </w:r>
    </w:p>
    <w:p w:rsidR="00494964" w:rsidRPr="00C27EF5" w:rsidRDefault="00494964" w:rsidP="006B1F0D">
      <w:pPr>
        <w:spacing w:after="0" w:line="240" w:lineRule="auto"/>
        <w:ind w:firstLine="567"/>
        <w:jc w:val="both"/>
        <w:textAlignment w:val="top"/>
        <w:rPr>
          <w:rFonts w:ascii="Times New Roman" w:hAnsi="Times New Roman" w:cs="Times New Roman"/>
          <w:sz w:val="32"/>
          <w:szCs w:val="32"/>
        </w:rPr>
      </w:pPr>
    </w:p>
    <w:p w:rsidR="0049020F" w:rsidRPr="00C27EF5" w:rsidRDefault="0049020F" w:rsidP="006B1F0D">
      <w:pPr>
        <w:spacing w:after="0" w:line="240" w:lineRule="auto"/>
        <w:ind w:firstLine="567"/>
        <w:jc w:val="both"/>
        <w:textAlignment w:val="top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вор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рмонт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ст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ивл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е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лек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те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быт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ат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апазо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Художн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е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в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бо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з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73EB9">
        <w:rPr>
          <w:rFonts w:ascii="Times New Roman" w:hAnsi="Times New Roman" w:cs="Times New Roman"/>
          <w:sz w:val="32"/>
          <w:szCs w:val="32"/>
        </w:rPr>
        <w:t>пест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73EB9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ж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со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жа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уш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ж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беж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я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приятие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4].</w:t>
      </w:r>
    </w:p>
    <w:p w:rsidR="0049020F" w:rsidRPr="00C27EF5" w:rsidRDefault="0049020F" w:rsidP="006B1F0D">
      <w:pPr>
        <w:spacing w:after="0" w:line="240" w:lineRule="auto"/>
        <w:ind w:firstLine="567"/>
        <w:jc w:val="both"/>
        <w:textAlignment w:val="top"/>
        <w:rPr>
          <w:rFonts w:ascii="Times New Roman" w:hAnsi="Times New Roman" w:cs="Times New Roman"/>
          <w:spacing w:val="-2"/>
          <w:sz w:val="32"/>
          <w:szCs w:val="32"/>
        </w:rPr>
      </w:pPr>
      <w:r w:rsidRPr="00C27EF5">
        <w:rPr>
          <w:rFonts w:ascii="Times New Roman" w:hAnsi="Times New Roman" w:cs="Times New Roman"/>
          <w:spacing w:val="-2"/>
          <w:sz w:val="32"/>
          <w:szCs w:val="32"/>
        </w:rPr>
        <w:t>Образы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рск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олны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–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ря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аруса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реки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олн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оды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–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у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Лермонтов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рассматривать</w:t>
      </w:r>
      <w:r w:rsidR="003D0FEB" w:rsidRPr="00C27EF5">
        <w:rPr>
          <w:rFonts w:ascii="Times New Roman" w:hAnsi="Times New Roman" w:cs="Times New Roman"/>
          <w:spacing w:val="-2"/>
          <w:sz w:val="32"/>
          <w:szCs w:val="32"/>
        </w:rPr>
        <w:t>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рск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ейзаж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аходи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заимосвяз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женским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бразами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роблем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воб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олюбив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личности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круженн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реальн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ействительностью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ак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тихотворени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любв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«К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Л.-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(У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ог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забывал…)»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–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(Подражани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Байрону)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–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ронизан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бразом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ря:</w:t>
      </w:r>
    </w:p>
    <w:p w:rsidR="0049020F" w:rsidRPr="00C27EF5" w:rsidRDefault="0049020F" w:rsidP="00AC6AFE">
      <w:pPr>
        <w:spacing w:after="0" w:line="240" w:lineRule="auto"/>
        <w:ind w:firstLine="1701"/>
        <w:jc w:val="both"/>
        <w:textAlignment w:val="top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орабл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мчи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н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ей</w:t>
      </w:r>
    </w:p>
    <w:p w:rsidR="0049020F" w:rsidRPr="00C27EF5" w:rsidRDefault="0049020F" w:rsidP="00AC6AFE">
      <w:pPr>
        <w:spacing w:after="0" w:line="240" w:lineRule="auto"/>
        <w:ind w:firstLine="1701"/>
        <w:jc w:val="both"/>
        <w:textAlignment w:val="top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звестную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рану,</w:t>
      </w:r>
    </w:p>
    <w:p w:rsidR="0049020F" w:rsidRPr="00C27EF5" w:rsidRDefault="0049020F" w:rsidP="00AC6AFE">
      <w:pPr>
        <w:spacing w:after="0" w:line="240" w:lineRule="auto"/>
        <w:ind w:firstLine="1701"/>
        <w:jc w:val="both"/>
        <w:textAlignment w:val="top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втори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л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рей:</w:t>
      </w:r>
    </w:p>
    <w:p w:rsidR="0049020F" w:rsidRPr="00C27EF5" w:rsidRDefault="0049020F" w:rsidP="00AC6AFE">
      <w:pPr>
        <w:spacing w:after="0" w:line="240" w:lineRule="auto"/>
        <w:ind w:firstLine="1701"/>
        <w:jc w:val="both"/>
        <w:textAlignment w:val="top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Люблю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юблю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дну![4]</w:t>
      </w:r>
    </w:p>
    <w:p w:rsidR="0049020F" w:rsidRPr="00C27EF5" w:rsidRDefault="0049020F" w:rsidP="006B1F0D">
      <w:pPr>
        <w:spacing w:after="0" w:line="240" w:lineRule="auto"/>
        <w:ind w:firstLine="567"/>
        <w:jc w:val="both"/>
        <w:textAlignment w:val="top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т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йзаж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3D0FEB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вол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ус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моцион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кры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с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иц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ен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ро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Лир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32"/>
          <w:szCs w:val="32"/>
        </w:rPr>
        <w:t>–</w:t>
      </w:r>
      <w:r w:rsidR="009E392F">
        <w:rPr>
          <w:rFonts w:ascii="Times New Roman" w:eastAsia="SimSu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32"/>
          <w:szCs w:val="32"/>
        </w:rPr>
        <w:t>целостная</w:t>
      </w:r>
      <w:r w:rsidR="009E392F">
        <w:rPr>
          <w:rFonts w:ascii="Times New Roman" w:eastAsia="SimSu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32"/>
          <w:szCs w:val="32"/>
        </w:rPr>
        <w:t>личность,</w:t>
      </w:r>
      <w:r w:rsidR="009E392F">
        <w:rPr>
          <w:rFonts w:ascii="Times New Roman" w:eastAsia="SimSu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32"/>
          <w:szCs w:val="32"/>
        </w:rPr>
        <w:t>художественно-обобщенный</w:t>
      </w:r>
      <w:r w:rsidR="009E392F">
        <w:rPr>
          <w:rFonts w:ascii="Times New Roman" w:eastAsia="SimSu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32"/>
          <w:szCs w:val="32"/>
        </w:rPr>
        <w:t>характер</w:t>
      </w:r>
      <w:r w:rsidR="009E392F">
        <w:rPr>
          <w:rFonts w:ascii="Times New Roman" w:eastAsia="SimSu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32"/>
          <w:szCs w:val="32"/>
        </w:rPr>
        <w:t>самого</w:t>
      </w:r>
      <w:r w:rsidR="009E392F">
        <w:rPr>
          <w:rFonts w:ascii="Times New Roman" w:eastAsia="SimSu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32"/>
          <w:szCs w:val="32"/>
        </w:rPr>
        <w:t>автора,</w:t>
      </w:r>
      <w:r w:rsidR="009E392F">
        <w:rPr>
          <w:rFonts w:ascii="Times New Roman" w:eastAsia="SimSu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32"/>
          <w:szCs w:val="32"/>
        </w:rPr>
        <w:t>воспрои</w:t>
      </w:r>
      <w:r w:rsidRPr="00C27EF5">
        <w:rPr>
          <w:rFonts w:ascii="Times New Roman" w:eastAsia="SimSun" w:hAnsi="Times New Roman" w:cs="Times New Roman"/>
          <w:sz w:val="32"/>
          <w:szCs w:val="32"/>
        </w:rPr>
        <w:t>з</w:t>
      </w:r>
      <w:r w:rsidRPr="00C27EF5">
        <w:rPr>
          <w:rFonts w:ascii="Times New Roman" w:eastAsia="SimSun" w:hAnsi="Times New Roman" w:cs="Times New Roman"/>
          <w:sz w:val="32"/>
          <w:szCs w:val="32"/>
        </w:rPr>
        <w:t>водимый</w:t>
      </w:r>
      <w:r w:rsidR="009E392F">
        <w:rPr>
          <w:rFonts w:ascii="Times New Roman" w:eastAsia="SimSu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32"/>
          <w:szCs w:val="32"/>
        </w:rPr>
        <w:t>лирическими</w:t>
      </w:r>
      <w:r w:rsidR="009E392F">
        <w:rPr>
          <w:rFonts w:ascii="Times New Roman" w:eastAsia="SimSu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32"/>
          <w:szCs w:val="32"/>
        </w:rPr>
        <w:t>приемами</w:t>
      </w:r>
      <w:r w:rsidRPr="00C27EF5">
        <w:rPr>
          <w:rFonts w:ascii="Times New Roman" w:hAnsi="Times New Roman" w:cs="Times New Roman"/>
          <w:sz w:val="32"/>
          <w:szCs w:val="32"/>
        </w:rPr>
        <w:t>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].</w:t>
      </w:r>
    </w:p>
    <w:p w:rsidR="0049020F" w:rsidRPr="00C27EF5" w:rsidRDefault="0049020F" w:rsidP="00AC6AF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В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ного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ирод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ж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едставлять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ущество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пособно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опереживат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заимодействоват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еловеком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Pr="00C27EF5">
        <w:rPr>
          <w:rFonts w:ascii="Times New Roman" w:hAnsi="Times New Roman" w:cs="Times New Roman"/>
          <w:sz w:val="32"/>
          <w:szCs w:val="28"/>
        </w:rPr>
        <w:t>ы</w:t>
      </w:r>
      <w:r w:rsidRPr="00C27EF5">
        <w:rPr>
          <w:rFonts w:ascii="Times New Roman" w:hAnsi="Times New Roman" w:cs="Times New Roman"/>
          <w:sz w:val="32"/>
          <w:szCs w:val="28"/>
        </w:rPr>
        <w:t>ступа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аст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оциально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ействительности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н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оспрои</w:t>
      </w:r>
      <w:r w:rsidRPr="00C27EF5">
        <w:rPr>
          <w:rFonts w:ascii="Times New Roman" w:hAnsi="Times New Roman" w:cs="Times New Roman"/>
          <w:sz w:val="32"/>
          <w:szCs w:val="28"/>
        </w:rPr>
        <w:t>з</w:t>
      </w:r>
      <w:r w:rsidRPr="00C27EF5">
        <w:rPr>
          <w:rFonts w:ascii="Times New Roman" w:hAnsi="Times New Roman" w:cs="Times New Roman"/>
          <w:sz w:val="32"/>
          <w:szCs w:val="28"/>
        </w:rPr>
        <w:t>води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ловах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звуках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художественны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разах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ртины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ейзажа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остря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эмоциональны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он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твечаю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астроению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ирическо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героя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аскрыва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глубин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ысл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автора</w:t>
      </w:r>
      <w:r w:rsidR="00EF3DC8">
        <w:rPr>
          <w:rFonts w:ascii="Times New Roman" w:hAnsi="Times New Roman" w:cs="Times New Roman"/>
          <w:sz w:val="32"/>
          <w:szCs w:val="28"/>
        </w:rPr>
        <w:t>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дею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блем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изведения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л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ног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это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характерн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спол</w:t>
      </w:r>
      <w:r w:rsidRPr="00C27EF5">
        <w:rPr>
          <w:rFonts w:ascii="Times New Roman" w:hAnsi="Times New Roman" w:cs="Times New Roman"/>
          <w:sz w:val="32"/>
          <w:szCs w:val="28"/>
        </w:rPr>
        <w:t>ь</w:t>
      </w:r>
      <w:r w:rsidRPr="00C27EF5">
        <w:rPr>
          <w:rFonts w:ascii="Times New Roman" w:hAnsi="Times New Roman" w:cs="Times New Roman"/>
          <w:sz w:val="32"/>
          <w:szCs w:val="28"/>
        </w:rPr>
        <w:t>зован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разов-символов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апример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разы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арус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Ю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ермонтова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073EB9" w:rsidRPr="00C27EF5">
        <w:rPr>
          <w:rFonts w:ascii="Times New Roman" w:hAnsi="Times New Roman" w:cs="Times New Roman"/>
          <w:sz w:val="32"/>
          <w:szCs w:val="28"/>
        </w:rPr>
        <w:t>Р</w:t>
      </w:r>
      <w:r w:rsidRPr="00C27EF5">
        <w:rPr>
          <w:rFonts w:ascii="Times New Roman" w:hAnsi="Times New Roman" w:cs="Times New Roman"/>
          <w:sz w:val="32"/>
          <w:szCs w:val="28"/>
        </w:rPr>
        <w:t>омантическ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разы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арус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жн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стретит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се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ворчеств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эта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ол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аследи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Pr="00C27EF5">
        <w:rPr>
          <w:rFonts w:ascii="Times New Roman" w:hAnsi="Times New Roman" w:cs="Times New Roman"/>
          <w:sz w:val="32"/>
          <w:szCs w:val="28"/>
        </w:rPr>
        <w:t>з</w:t>
      </w:r>
      <w:r w:rsidRPr="00C27EF5">
        <w:rPr>
          <w:rFonts w:ascii="Times New Roman" w:hAnsi="Times New Roman" w:cs="Times New Roman"/>
          <w:sz w:val="32"/>
          <w:szCs w:val="28"/>
        </w:rPr>
        <w:t>вестно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исател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аписан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емного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мест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е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раз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ермонтов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ольш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зучен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е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ащ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упоминае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абота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сследователей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е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раз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аруса.</w:t>
      </w:r>
    </w:p>
    <w:p w:rsidR="0049020F" w:rsidRPr="00C27EF5" w:rsidRDefault="0049020F" w:rsidP="00AC6AF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Образ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ирик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Ю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ермонтов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анне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ериод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остаточн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остребован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ска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тихи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оспринимае</w:t>
      </w:r>
      <w:r w:rsidRPr="00C27EF5">
        <w:rPr>
          <w:rFonts w:ascii="Times New Roman" w:hAnsi="Times New Roman" w:cs="Times New Roman"/>
          <w:sz w:val="32"/>
          <w:szCs w:val="28"/>
        </w:rPr>
        <w:t>т</w:t>
      </w:r>
      <w:r w:rsidRPr="00C27EF5">
        <w:rPr>
          <w:rFonts w:ascii="Times New Roman" w:hAnsi="Times New Roman" w:cs="Times New Roman"/>
          <w:sz w:val="32"/>
          <w:szCs w:val="28"/>
        </w:rPr>
        <w:t>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омантически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деал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оле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здне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ворч</w:t>
      </w:r>
      <w:r w:rsidRPr="00C27EF5">
        <w:rPr>
          <w:rFonts w:ascii="Times New Roman" w:hAnsi="Times New Roman" w:cs="Times New Roman"/>
          <w:sz w:val="32"/>
          <w:szCs w:val="28"/>
        </w:rPr>
        <w:t>е</w:t>
      </w:r>
      <w:r w:rsidRPr="00C27EF5">
        <w:rPr>
          <w:rFonts w:ascii="Times New Roman" w:hAnsi="Times New Roman" w:cs="Times New Roman"/>
          <w:sz w:val="32"/>
          <w:szCs w:val="28"/>
        </w:rPr>
        <w:t>ств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ско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ейзаж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лизо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эту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Значен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это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раз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а</w:t>
      </w:r>
      <w:r w:rsidRPr="00C27EF5">
        <w:rPr>
          <w:rFonts w:ascii="Times New Roman" w:hAnsi="Times New Roman" w:cs="Times New Roman"/>
          <w:sz w:val="32"/>
          <w:szCs w:val="28"/>
        </w:rPr>
        <w:t>з</w:t>
      </w:r>
      <w:r w:rsidRPr="00C27EF5">
        <w:rPr>
          <w:rFonts w:ascii="Times New Roman" w:hAnsi="Times New Roman" w:cs="Times New Roman"/>
          <w:sz w:val="32"/>
          <w:szCs w:val="28"/>
        </w:rPr>
        <w:lastRenderedPageBreak/>
        <w:t>нообразно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тихотворения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юбв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е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казыва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глубин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ил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увства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являе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имволо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трасти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ног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ирич</w:t>
      </w:r>
      <w:r w:rsidRPr="00C27EF5">
        <w:rPr>
          <w:rFonts w:ascii="Times New Roman" w:hAnsi="Times New Roman" w:cs="Times New Roman"/>
          <w:sz w:val="32"/>
          <w:szCs w:val="28"/>
        </w:rPr>
        <w:t>е</w:t>
      </w:r>
      <w:r w:rsidRPr="00C27EF5">
        <w:rPr>
          <w:rFonts w:ascii="Times New Roman" w:hAnsi="Times New Roman" w:cs="Times New Roman"/>
          <w:sz w:val="32"/>
          <w:szCs w:val="28"/>
        </w:rPr>
        <w:t>ск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екста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ска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уйна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тихи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имволизиру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еловеч</w:t>
      </w:r>
      <w:r w:rsidRPr="00C27EF5">
        <w:rPr>
          <w:rFonts w:ascii="Times New Roman" w:hAnsi="Times New Roman" w:cs="Times New Roman"/>
          <w:sz w:val="32"/>
          <w:szCs w:val="28"/>
        </w:rPr>
        <w:t>е</w:t>
      </w:r>
      <w:r w:rsidRPr="00C27EF5">
        <w:rPr>
          <w:rFonts w:ascii="Times New Roman" w:hAnsi="Times New Roman" w:cs="Times New Roman"/>
          <w:sz w:val="32"/>
          <w:szCs w:val="28"/>
        </w:rPr>
        <w:t>скую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жизнь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дчиненную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оку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удьбе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оторую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ндивид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иб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оспринима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олжное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иб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оре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ей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разо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равнивае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ир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юдей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еловеческо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щество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ирик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Ю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ермонтов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ж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ыступат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имво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вободы.</w:t>
      </w:r>
    </w:p>
    <w:p w:rsidR="0049020F" w:rsidRPr="00C27EF5" w:rsidRDefault="0049020F" w:rsidP="00AC6AFE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28"/>
        </w:rPr>
      </w:pPr>
      <w:r w:rsidRPr="00C27EF5">
        <w:rPr>
          <w:rFonts w:ascii="Times New Roman" w:hAnsi="Times New Roman" w:cs="Times New Roman"/>
          <w:spacing w:val="-4"/>
          <w:sz w:val="32"/>
          <w:szCs w:val="28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оэма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ихаила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Юрьевича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образ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оря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редставляет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чел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еческую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удьбу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жизнь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мерть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вободу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трасть.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орско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е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й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заж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оэма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только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изображает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есто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действия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но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оздает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эмоциональны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фон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роизведения.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«Считают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орско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е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й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заж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стречающийся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раннем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ериоде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творчества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Лермонтова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тяготеет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условно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романтическо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имволике»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[5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.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16].</w:t>
      </w:r>
    </w:p>
    <w:p w:rsidR="0049020F" w:rsidRPr="00C27EF5" w:rsidRDefault="0049020F" w:rsidP="00AC6AFE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28"/>
        </w:rPr>
      </w:pPr>
      <w:r w:rsidRPr="00C27EF5">
        <w:rPr>
          <w:rFonts w:ascii="Times New Roman" w:hAnsi="Times New Roman" w:cs="Times New Roman"/>
          <w:spacing w:val="-4"/>
          <w:sz w:val="32"/>
          <w:szCs w:val="28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розаически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текста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образы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орско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олны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омимо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ре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лизации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эстетическо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функции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пособствуют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раскрытию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ну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т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реннего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ира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героя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огут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быть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контрастным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обытиям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жизни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людей.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орско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ейзаж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ожет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лишь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редставляться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оображен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ем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героя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имволизируя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жизнь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вободу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орско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тихие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ра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нивается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человеческая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душа.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«Это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есть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ощущение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бесконечного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одиночества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которое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сегда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берет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ер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над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сем»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[6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.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172].</w:t>
      </w:r>
    </w:p>
    <w:p w:rsidR="0049020F" w:rsidRPr="00C27EF5" w:rsidRDefault="0049020F" w:rsidP="00AC6AF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итературе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характеризу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е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аст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льзую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эпит</w:t>
      </w:r>
      <w:r w:rsidRPr="00C27EF5">
        <w:rPr>
          <w:rFonts w:ascii="Times New Roman" w:hAnsi="Times New Roman" w:cs="Times New Roman"/>
          <w:sz w:val="32"/>
          <w:szCs w:val="28"/>
        </w:rPr>
        <w:t>е</w:t>
      </w:r>
      <w:r w:rsidRPr="00C27EF5">
        <w:rPr>
          <w:rFonts w:ascii="Times New Roman" w:hAnsi="Times New Roman" w:cs="Times New Roman"/>
          <w:sz w:val="32"/>
          <w:szCs w:val="28"/>
        </w:rPr>
        <w:t>то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синий»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ходств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их</w:t>
      </w:r>
      <w:r w:rsidR="003D0FEB" w:rsidRPr="00C27EF5">
        <w:rPr>
          <w:rFonts w:ascii="Times New Roman" w:hAnsi="Times New Roman" w:cs="Times New Roman"/>
          <w:sz w:val="32"/>
          <w:szCs w:val="28"/>
        </w:rPr>
        <w:t>-</w:t>
      </w:r>
      <w:r w:rsidRPr="00C27EF5">
        <w:rPr>
          <w:rFonts w:ascii="Times New Roman" w:hAnsi="Times New Roman" w:cs="Times New Roman"/>
          <w:sz w:val="32"/>
          <w:szCs w:val="28"/>
        </w:rPr>
        <w:t>либ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едметны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изнако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ж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ыт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спользован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ямо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равнение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ечны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зо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жизн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–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вижение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олнение</w:t>
      </w:r>
      <w:r w:rsidR="003D0FEB" w:rsidRPr="00C27EF5">
        <w:rPr>
          <w:rFonts w:ascii="Times New Roman" w:hAnsi="Times New Roman" w:cs="Times New Roman"/>
          <w:sz w:val="32"/>
          <w:szCs w:val="28"/>
        </w:rPr>
        <w:t>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характерны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л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я</w:t>
      </w:r>
      <w:r w:rsidR="003D0FEB" w:rsidRPr="00C27EF5">
        <w:rPr>
          <w:rFonts w:ascii="Times New Roman" w:hAnsi="Times New Roman" w:cs="Times New Roman"/>
          <w:sz w:val="32"/>
          <w:szCs w:val="28"/>
        </w:rPr>
        <w:t>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аст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гу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ыт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тивопоставлены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езжизненны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раза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калы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стров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ечно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тивостоян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жизн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мерти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Связ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этическо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ворчеств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жизнью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инципиальна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установк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тражен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ействительност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эзии…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[3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44].</w:t>
      </w:r>
    </w:p>
    <w:p w:rsidR="0049020F" w:rsidRPr="00C27EF5" w:rsidRDefault="0049020F" w:rsidP="00AC6AF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Парус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ольше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тепен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ыступа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имво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диноч</w:t>
      </w:r>
      <w:r w:rsidRPr="00C27EF5">
        <w:rPr>
          <w:rFonts w:ascii="Times New Roman" w:hAnsi="Times New Roman" w:cs="Times New Roman"/>
          <w:sz w:val="32"/>
          <w:szCs w:val="28"/>
        </w:rPr>
        <w:t>е</w:t>
      </w:r>
      <w:r w:rsidRPr="00C27EF5">
        <w:rPr>
          <w:rFonts w:ascii="Times New Roman" w:hAnsi="Times New Roman" w:cs="Times New Roman"/>
          <w:sz w:val="32"/>
          <w:szCs w:val="28"/>
        </w:rPr>
        <w:t>ства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лицетворя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ует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жизн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тремлен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вободе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хот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ем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э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ращал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еже:</w:t>
      </w:r>
    </w:p>
    <w:p w:rsidR="0049020F" w:rsidRPr="00C27EF5" w:rsidRDefault="0049020F" w:rsidP="00AC6AF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н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ятежный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си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ури,</w:t>
      </w:r>
    </w:p>
    <w:p w:rsidR="0049020F" w:rsidRPr="00C27EF5" w:rsidRDefault="0049020F" w:rsidP="00AC6AF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удт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уря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ест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кой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[4]</w:t>
      </w:r>
    </w:p>
    <w:p w:rsidR="0049020F" w:rsidRPr="00C27EF5" w:rsidRDefault="003D0FEB" w:rsidP="00AC6AF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49020F" w:rsidRPr="00C27EF5">
        <w:rPr>
          <w:rFonts w:ascii="Times New Roman" w:hAnsi="Times New Roman" w:cs="Times New Roman"/>
          <w:sz w:val="32"/>
          <w:szCs w:val="28"/>
        </w:rPr>
        <w:t>портретны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49020F" w:rsidRPr="00C27EF5">
        <w:rPr>
          <w:rFonts w:ascii="Times New Roman" w:hAnsi="Times New Roman" w:cs="Times New Roman"/>
          <w:sz w:val="32"/>
          <w:szCs w:val="28"/>
        </w:rPr>
        <w:t>характеристика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49020F" w:rsidRPr="00C27EF5">
        <w:rPr>
          <w:rFonts w:ascii="Times New Roman" w:hAnsi="Times New Roman" w:cs="Times New Roman"/>
          <w:sz w:val="32"/>
          <w:szCs w:val="28"/>
        </w:rPr>
        <w:t>парус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49020F" w:rsidRPr="00C27EF5">
        <w:rPr>
          <w:rFonts w:ascii="Times New Roman" w:hAnsi="Times New Roman" w:cs="Times New Roman"/>
          <w:sz w:val="32"/>
          <w:szCs w:val="28"/>
        </w:rPr>
        <w:t>част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49020F" w:rsidRPr="00C27EF5">
        <w:rPr>
          <w:rFonts w:ascii="Times New Roman" w:hAnsi="Times New Roman" w:cs="Times New Roman"/>
          <w:sz w:val="32"/>
          <w:szCs w:val="28"/>
        </w:rPr>
        <w:t>появляе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49020F" w:rsidRPr="00C27EF5">
        <w:rPr>
          <w:rFonts w:ascii="Times New Roman" w:hAnsi="Times New Roman" w:cs="Times New Roman"/>
          <w:sz w:val="32"/>
          <w:szCs w:val="28"/>
        </w:rPr>
        <w:t>эпит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49020F" w:rsidRPr="00C27EF5">
        <w:rPr>
          <w:rFonts w:ascii="Times New Roman" w:hAnsi="Times New Roman" w:cs="Times New Roman"/>
          <w:sz w:val="32"/>
          <w:szCs w:val="28"/>
        </w:rPr>
        <w:t>«белый»: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49020F" w:rsidRPr="00C27EF5">
        <w:rPr>
          <w:rFonts w:ascii="Times New Roman" w:hAnsi="Times New Roman" w:cs="Times New Roman"/>
          <w:sz w:val="32"/>
          <w:szCs w:val="28"/>
        </w:rPr>
        <w:t>«Беле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49020F" w:rsidRPr="00C27EF5">
        <w:rPr>
          <w:rFonts w:ascii="Times New Roman" w:hAnsi="Times New Roman" w:cs="Times New Roman"/>
          <w:sz w:val="32"/>
          <w:szCs w:val="28"/>
        </w:rPr>
        <w:t>парус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49020F" w:rsidRPr="00C27EF5">
        <w:rPr>
          <w:rFonts w:ascii="Times New Roman" w:hAnsi="Times New Roman" w:cs="Times New Roman"/>
          <w:sz w:val="32"/>
          <w:szCs w:val="28"/>
        </w:rPr>
        <w:t>одинокой»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="0049020F" w:rsidRPr="00C27EF5">
        <w:rPr>
          <w:rFonts w:ascii="Times New Roman" w:hAnsi="Times New Roman" w:cs="Times New Roman"/>
          <w:sz w:val="32"/>
          <w:szCs w:val="28"/>
        </w:rPr>
        <w:t>[4]</w:t>
      </w:r>
    </w:p>
    <w:p w:rsidR="0049020F" w:rsidRPr="00C27EF5" w:rsidRDefault="0049020F" w:rsidP="00AC6AF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ирик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Ю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ермонтов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писани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ско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ейзаж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убъективны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Стремлен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знания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иводи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е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ст</w:t>
      </w:r>
      <w:r w:rsidRPr="00C27EF5">
        <w:rPr>
          <w:rFonts w:ascii="Times New Roman" w:hAnsi="Times New Roman" w:cs="Times New Roman"/>
          <w:sz w:val="32"/>
          <w:szCs w:val="28"/>
        </w:rPr>
        <w:t>а</w:t>
      </w:r>
      <w:r w:rsidRPr="00C27EF5">
        <w:rPr>
          <w:rFonts w:ascii="Times New Roman" w:hAnsi="Times New Roman" w:cs="Times New Roman"/>
          <w:sz w:val="32"/>
          <w:szCs w:val="28"/>
        </w:rPr>
        <w:lastRenderedPageBreak/>
        <w:t>новк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илософск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блем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[2]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зображен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ироды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м</w:t>
      </w:r>
      <w:r w:rsidRPr="00C27EF5">
        <w:rPr>
          <w:rFonts w:ascii="Times New Roman" w:hAnsi="Times New Roman" w:cs="Times New Roman"/>
          <w:sz w:val="32"/>
          <w:szCs w:val="28"/>
        </w:rPr>
        <w:t>о</w:t>
      </w:r>
      <w:r w:rsidRPr="00C27EF5">
        <w:rPr>
          <w:rFonts w:ascii="Times New Roman" w:hAnsi="Times New Roman" w:cs="Times New Roman"/>
          <w:sz w:val="32"/>
          <w:szCs w:val="28"/>
        </w:rPr>
        <w:t>га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аскрыт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нутренн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ереживани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ирическо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героя.</w:t>
      </w:r>
    </w:p>
    <w:p w:rsidR="0049020F" w:rsidRPr="00C27EF5" w:rsidRDefault="0049020F" w:rsidP="00AC6AF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Образы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аруса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имволизиру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тивостоян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жизн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ндивид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ей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онтрастны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арус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ндивид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жизн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–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мятежный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одинокий»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ищет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просит»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Парус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тан</w:t>
      </w:r>
      <w:r w:rsidRPr="00C27EF5">
        <w:rPr>
          <w:rFonts w:ascii="Times New Roman" w:hAnsi="Times New Roman" w:cs="Times New Roman"/>
          <w:sz w:val="32"/>
          <w:szCs w:val="28"/>
        </w:rPr>
        <w:t>о</w:t>
      </w:r>
      <w:r w:rsidRPr="00C27EF5">
        <w:rPr>
          <w:rFonts w:ascii="Times New Roman" w:hAnsi="Times New Roman" w:cs="Times New Roman"/>
          <w:sz w:val="32"/>
          <w:szCs w:val="28"/>
        </w:rPr>
        <w:t>ви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имволо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еловека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[7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42]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руг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изведения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а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Pr="00C27EF5">
        <w:rPr>
          <w:rFonts w:ascii="Times New Roman" w:hAnsi="Times New Roman" w:cs="Times New Roman"/>
          <w:sz w:val="32"/>
          <w:szCs w:val="28"/>
        </w:rPr>
        <w:t>тора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апример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Тамани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Княжн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ери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оман</w:t>
      </w:r>
      <w:r w:rsidR="003D0FEB" w:rsidRPr="00C27EF5">
        <w:rPr>
          <w:rFonts w:ascii="Times New Roman" w:hAnsi="Times New Roman" w:cs="Times New Roman"/>
          <w:sz w:val="32"/>
          <w:szCs w:val="28"/>
        </w:rPr>
        <w:t>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Геро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аше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ремени»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ск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разы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гармоничны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арус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вигае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олн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вободно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здес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лицетворя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еловеческо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авнодушие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имво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ирно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жизни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традн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заметить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т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ворчеств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Ю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ермонтов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исал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ногие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ачина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е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</w:t>
      </w:r>
      <w:r w:rsidRPr="00C27EF5">
        <w:rPr>
          <w:rFonts w:ascii="Times New Roman" w:hAnsi="Times New Roman" w:cs="Times New Roman"/>
          <w:sz w:val="32"/>
          <w:szCs w:val="28"/>
        </w:rPr>
        <w:t>о</w:t>
      </w:r>
      <w:r w:rsidRPr="00C27EF5">
        <w:rPr>
          <w:rFonts w:ascii="Times New Roman" w:hAnsi="Times New Roman" w:cs="Times New Roman"/>
          <w:sz w:val="32"/>
          <w:szCs w:val="28"/>
        </w:rPr>
        <w:t>временнико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заканчива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сследователям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аш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ней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и</w:t>
      </w:r>
      <w:r w:rsidRPr="00C27EF5">
        <w:rPr>
          <w:rFonts w:ascii="Times New Roman" w:hAnsi="Times New Roman" w:cs="Times New Roman"/>
          <w:sz w:val="32"/>
          <w:szCs w:val="28"/>
        </w:rPr>
        <w:t>з</w:t>
      </w:r>
      <w:r w:rsidRPr="00C27EF5">
        <w:rPr>
          <w:rFonts w:ascii="Times New Roman" w:hAnsi="Times New Roman" w:cs="Times New Roman"/>
          <w:sz w:val="32"/>
          <w:szCs w:val="28"/>
        </w:rPr>
        <w:t>ведени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гениально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исател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двергаю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дробном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анал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Pr="00C27EF5">
        <w:rPr>
          <w:rFonts w:ascii="Times New Roman" w:hAnsi="Times New Roman" w:cs="Times New Roman"/>
          <w:sz w:val="32"/>
          <w:szCs w:val="28"/>
        </w:rPr>
        <w:t>з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тороны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итературоведов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радиции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ложенны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Ю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ермонтовым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должаю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овременно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художественно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итературе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ворчеств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лассик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зучае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ысшей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редне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щеобразовательно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школе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этом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анализ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е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</w:t>
      </w:r>
      <w:r w:rsidRPr="00C27EF5">
        <w:rPr>
          <w:rFonts w:ascii="Times New Roman" w:hAnsi="Times New Roman" w:cs="Times New Roman"/>
          <w:sz w:val="32"/>
          <w:szCs w:val="28"/>
        </w:rPr>
        <w:t>о</w:t>
      </w:r>
      <w:r w:rsidRPr="00C27EF5">
        <w:rPr>
          <w:rFonts w:ascii="Times New Roman" w:hAnsi="Times New Roman" w:cs="Times New Roman"/>
          <w:sz w:val="32"/>
          <w:szCs w:val="28"/>
        </w:rPr>
        <w:t>изведени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огаща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знани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учающихся.</w:t>
      </w:r>
    </w:p>
    <w:p w:rsidR="00A5108A" w:rsidRPr="00C27EF5" w:rsidRDefault="00A5108A" w:rsidP="00AC6AFE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</w:p>
    <w:p w:rsidR="0049020F" w:rsidRPr="00C27EF5" w:rsidRDefault="0049020F" w:rsidP="00AC6AFE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49020F" w:rsidRPr="00C27EF5" w:rsidRDefault="0049020F" w:rsidP="00142370">
      <w:pPr>
        <w:pStyle w:val="a3"/>
        <w:numPr>
          <w:ilvl w:val="0"/>
          <w:numId w:val="24"/>
        </w:numPr>
        <w:tabs>
          <w:tab w:val="clear" w:pos="360"/>
          <w:tab w:val="left" w:pos="-142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  <w:u w:val="single"/>
        </w:rPr>
      </w:pPr>
      <w:r w:rsidRPr="00C27EF5">
        <w:rPr>
          <w:rFonts w:ascii="Times New Roman" w:hAnsi="Times New Roman" w:cs="Times New Roman"/>
          <w:sz w:val="28"/>
          <w:szCs w:val="32"/>
        </w:rPr>
        <w:t>Биджиев</w:t>
      </w:r>
      <w:r w:rsidR="003D0FEB" w:rsidRPr="00C27EF5">
        <w:rPr>
          <w:rFonts w:ascii="Times New Roman" w:hAnsi="Times New Roman" w:cs="Times New Roman"/>
          <w:sz w:val="28"/>
          <w:szCs w:val="32"/>
        </w:rPr>
        <w:t>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-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андем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чер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годня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вт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-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джиев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//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Традиции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и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инновации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в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психологии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и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социальной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работе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/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Материалы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de-DE"/>
        </w:rPr>
        <w:t>IV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сероссийской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научно-практической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конференции.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–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Карачаевск,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КЧГУ,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2021.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–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С.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34-38.</w:t>
      </w:r>
    </w:p>
    <w:p w:rsidR="0049020F" w:rsidRPr="00C27EF5" w:rsidRDefault="0049020F" w:rsidP="00142370">
      <w:pPr>
        <w:pStyle w:val="a3"/>
        <w:numPr>
          <w:ilvl w:val="0"/>
          <w:numId w:val="24"/>
        </w:numPr>
        <w:tabs>
          <w:tab w:val="clear" w:pos="360"/>
          <w:tab w:val="left" w:pos="-142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иджи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-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блем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уч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р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Ю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рмонт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школ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-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иджи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//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ктуаль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прос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фессиональ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дготов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ремен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ователь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реде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V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ждунаро</w:t>
      </w:r>
      <w:r w:rsidRPr="00C27EF5">
        <w:rPr>
          <w:rFonts w:ascii="Times New Roman" w:hAnsi="Times New Roman" w:cs="Times New Roman"/>
          <w:sz w:val="28"/>
          <w:szCs w:val="32"/>
        </w:rPr>
        <w:t>д</w:t>
      </w:r>
      <w:r w:rsidRPr="00C27EF5">
        <w:rPr>
          <w:rFonts w:ascii="Times New Roman" w:hAnsi="Times New Roman" w:cs="Times New Roman"/>
          <w:sz w:val="28"/>
          <w:szCs w:val="32"/>
        </w:rPr>
        <w:t>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тернет-конференц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ttps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kmpf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kchgu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ru</w:t>
      </w:r>
      <w:r w:rsidRPr="00C27EF5">
        <w:rPr>
          <w:rFonts w:ascii="Times New Roman" w:hAnsi="Times New Roman" w:cs="Times New Roman"/>
          <w:sz w:val="28"/>
          <w:szCs w:val="32"/>
        </w:rPr>
        <w:t>/?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p</w:t>
      </w:r>
      <w:r w:rsidRPr="00C27EF5">
        <w:rPr>
          <w:rFonts w:ascii="Times New Roman" w:hAnsi="Times New Roman" w:cs="Times New Roman"/>
          <w:sz w:val="28"/>
          <w:szCs w:val="32"/>
        </w:rPr>
        <w:t>=1740</w:t>
      </w:r>
    </w:p>
    <w:p w:rsidR="0049020F" w:rsidRPr="00C27EF5" w:rsidRDefault="0049020F" w:rsidP="00142370">
      <w:pPr>
        <w:pStyle w:val="a3"/>
        <w:numPr>
          <w:ilvl w:val="0"/>
          <w:numId w:val="24"/>
        </w:numPr>
        <w:tabs>
          <w:tab w:val="clear" w:pos="36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иджи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-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амобытност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р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лон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-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иджи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//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Формирование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профессиональной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компетентности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б</w:t>
      </w:r>
      <w:r w:rsidRPr="00C27EF5">
        <w:rPr>
          <w:rFonts w:ascii="Times New Roman" w:eastAsia="SimSun" w:hAnsi="Times New Roman" w:cs="Times New Roman"/>
          <w:sz w:val="28"/>
          <w:szCs w:val="32"/>
        </w:rPr>
        <w:t>у</w:t>
      </w:r>
      <w:r w:rsidRPr="00C27EF5">
        <w:rPr>
          <w:rFonts w:ascii="Times New Roman" w:eastAsia="SimSun" w:hAnsi="Times New Roman" w:cs="Times New Roman"/>
          <w:sz w:val="28"/>
          <w:szCs w:val="32"/>
        </w:rPr>
        <w:t>дущего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специалиста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в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образовательном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пространстве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России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/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Мат</w:t>
      </w:r>
      <w:r w:rsidRPr="00C27EF5">
        <w:rPr>
          <w:rFonts w:ascii="Times New Roman" w:eastAsia="SimSun" w:hAnsi="Times New Roman" w:cs="Times New Roman"/>
          <w:sz w:val="28"/>
          <w:szCs w:val="32"/>
        </w:rPr>
        <w:t>е</w:t>
      </w:r>
      <w:r w:rsidRPr="00C27EF5">
        <w:rPr>
          <w:rFonts w:ascii="Times New Roman" w:eastAsia="SimSun" w:hAnsi="Times New Roman" w:cs="Times New Roman"/>
          <w:sz w:val="28"/>
          <w:szCs w:val="32"/>
        </w:rPr>
        <w:t>риалы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V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Международной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научно-практической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конференции.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–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К</w:t>
      </w:r>
      <w:r w:rsidRPr="00C27EF5">
        <w:rPr>
          <w:rFonts w:ascii="Times New Roman" w:eastAsia="SimSun" w:hAnsi="Times New Roman" w:cs="Times New Roman"/>
          <w:sz w:val="28"/>
          <w:szCs w:val="32"/>
        </w:rPr>
        <w:t>а</w:t>
      </w:r>
      <w:r w:rsidRPr="00C27EF5">
        <w:rPr>
          <w:rFonts w:ascii="Times New Roman" w:eastAsia="SimSun" w:hAnsi="Times New Roman" w:cs="Times New Roman"/>
          <w:sz w:val="28"/>
          <w:szCs w:val="32"/>
        </w:rPr>
        <w:t>рачаевск,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КЧГУ,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2019.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–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С.</w:t>
      </w:r>
      <w:r w:rsidR="009E392F">
        <w:rPr>
          <w:rFonts w:ascii="Times New Roman" w:eastAsia="SimSu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SimSun" w:hAnsi="Times New Roman" w:cs="Times New Roman"/>
          <w:sz w:val="28"/>
          <w:szCs w:val="32"/>
        </w:rPr>
        <w:t>41-45.</w:t>
      </w:r>
    </w:p>
    <w:p w:rsidR="0049020F" w:rsidRPr="00C27EF5" w:rsidRDefault="0049020F" w:rsidP="00142370">
      <w:pPr>
        <w:pStyle w:val="afa"/>
        <w:numPr>
          <w:ilvl w:val="0"/>
          <w:numId w:val="24"/>
        </w:numPr>
        <w:tabs>
          <w:tab w:val="clear" w:pos="360"/>
        </w:tabs>
        <w:spacing w:before="0" w:beforeAutospacing="0" w:after="0" w:afterAutospacing="0"/>
        <w:ind w:left="567" w:hanging="567"/>
        <w:jc w:val="both"/>
        <w:textAlignment w:val="top"/>
        <w:rPr>
          <w:sz w:val="28"/>
          <w:szCs w:val="32"/>
        </w:rPr>
      </w:pPr>
      <w:r w:rsidRPr="00C27EF5">
        <w:rPr>
          <w:sz w:val="28"/>
          <w:szCs w:val="32"/>
        </w:rPr>
        <w:t>Лермонтов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Ю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очинения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в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двух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томах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/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Ю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Лермонтов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/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ост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комм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И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Чистовой.</w:t>
      </w:r>
      <w:r w:rsidR="009E392F">
        <w:rPr>
          <w:sz w:val="28"/>
          <w:szCs w:val="32"/>
        </w:rPr>
        <w:t xml:space="preserve"> </w:t>
      </w:r>
      <w:r w:rsidRPr="00C27EF5">
        <w:rPr>
          <w:rFonts w:eastAsia="SimSun"/>
          <w:sz w:val="28"/>
          <w:szCs w:val="32"/>
        </w:rPr>
        <w:t>–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.,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1990.</w:t>
      </w:r>
    </w:p>
    <w:p w:rsidR="0049020F" w:rsidRPr="00C27EF5" w:rsidRDefault="0049020F" w:rsidP="00142370">
      <w:pPr>
        <w:pStyle w:val="afa"/>
        <w:numPr>
          <w:ilvl w:val="0"/>
          <w:numId w:val="24"/>
        </w:numPr>
        <w:tabs>
          <w:tab w:val="clear" w:pos="360"/>
        </w:tabs>
        <w:spacing w:before="0" w:beforeAutospacing="0" w:after="0" w:afterAutospacing="0"/>
        <w:ind w:left="567" w:hanging="567"/>
        <w:jc w:val="both"/>
        <w:textAlignment w:val="top"/>
        <w:rPr>
          <w:sz w:val="28"/>
          <w:szCs w:val="32"/>
        </w:rPr>
      </w:pPr>
      <w:r w:rsidRPr="00C27EF5">
        <w:rPr>
          <w:sz w:val="28"/>
          <w:szCs w:val="32"/>
        </w:rPr>
        <w:t>Нахапетов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Б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А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браз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орско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волны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в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оэзи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Ю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Лермонтова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/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Б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А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Нахапетов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//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Литература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в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школе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–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1999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–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№7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–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16-20.</w:t>
      </w:r>
    </w:p>
    <w:p w:rsidR="0049020F" w:rsidRPr="00C27EF5" w:rsidRDefault="0049020F" w:rsidP="00142370">
      <w:pPr>
        <w:pStyle w:val="afa"/>
        <w:numPr>
          <w:ilvl w:val="0"/>
          <w:numId w:val="24"/>
        </w:numPr>
        <w:tabs>
          <w:tab w:val="clear" w:pos="360"/>
        </w:tabs>
        <w:spacing w:before="0" w:beforeAutospacing="0" w:after="0" w:afterAutospacing="0"/>
        <w:ind w:left="567" w:hanging="567"/>
        <w:jc w:val="both"/>
        <w:textAlignment w:val="top"/>
        <w:rPr>
          <w:sz w:val="28"/>
          <w:szCs w:val="32"/>
        </w:rPr>
      </w:pPr>
      <w:r w:rsidRPr="00C27EF5">
        <w:rPr>
          <w:sz w:val="28"/>
          <w:szCs w:val="32"/>
        </w:rPr>
        <w:t>Саламахина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К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Г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Исток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ессимизма</w:t>
      </w:r>
      <w:r w:rsidR="009E392F">
        <w:rPr>
          <w:sz w:val="28"/>
          <w:szCs w:val="32"/>
        </w:rPr>
        <w:t xml:space="preserve">  </w:t>
      </w:r>
      <w:r w:rsidRPr="00C27EF5">
        <w:rPr>
          <w:sz w:val="28"/>
          <w:szCs w:val="32"/>
        </w:rPr>
        <w:t>лирик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Е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А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Баратынского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/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К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Г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аламахина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//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олодежь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Наука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бразование.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борник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тате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о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атериалам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туденческо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научно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есси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«Алиевские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чтения-</w:t>
      </w:r>
      <w:r w:rsidRPr="00C27EF5">
        <w:rPr>
          <w:sz w:val="28"/>
          <w:szCs w:val="32"/>
        </w:rPr>
        <w:lastRenderedPageBreak/>
        <w:t>2021»,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освященно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Году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наук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технологи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в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РФ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Карачаевск,26-28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апреля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2021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г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–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Карачаевск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КЧГУ,2021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–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Вып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17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–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170-173.</w:t>
      </w:r>
    </w:p>
    <w:p w:rsidR="0049020F" w:rsidRPr="00C27EF5" w:rsidRDefault="0049020F" w:rsidP="00142370">
      <w:pPr>
        <w:pStyle w:val="a3"/>
        <w:numPr>
          <w:ilvl w:val="0"/>
          <w:numId w:val="24"/>
        </w:numPr>
        <w:tabs>
          <w:tab w:val="clear" w:pos="360"/>
        </w:tabs>
        <w:spacing w:after="0" w:line="240" w:lineRule="auto"/>
        <w:ind w:left="567" w:hanging="567"/>
        <w:jc w:val="both"/>
        <w:textAlignment w:val="top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Храмц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кц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ализ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р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Ю.Лермонт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5-7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ласс)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.А.Храмц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ложе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Литература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5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19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41-47.</w:t>
      </w:r>
    </w:p>
    <w:p w:rsidR="00AC6AFE" w:rsidRPr="00C27EF5" w:rsidRDefault="00AC6AFE" w:rsidP="00AC6AFE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</w:p>
    <w:p w:rsidR="00672E4B" w:rsidRPr="00C27EF5" w:rsidRDefault="00672E4B" w:rsidP="00AC6AFE">
      <w:pPr>
        <w:spacing w:after="0" w:line="240" w:lineRule="auto"/>
        <w:contextualSpacing/>
        <w:jc w:val="both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3A18A3" w:rsidRPr="00C27EF5" w:rsidRDefault="003A18A3" w:rsidP="00AC6AFE">
      <w:pPr>
        <w:spacing w:after="0" w:line="240" w:lineRule="auto"/>
        <w:contextualSpacing/>
        <w:jc w:val="both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>УДК</w:t>
      </w:r>
      <w:r w:rsidR="009E392F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>–</w:t>
      </w:r>
      <w:r w:rsidR="009E392F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>372.41</w:t>
      </w:r>
    </w:p>
    <w:p w:rsidR="003A18A3" w:rsidRPr="00C27EF5" w:rsidRDefault="003A18A3" w:rsidP="00A51F5F">
      <w:pPr>
        <w:pStyle w:val="2"/>
        <w:spacing w:before="0" w:after="0"/>
        <w:jc w:val="right"/>
        <w:rPr>
          <w:rFonts w:ascii="Times New Roman" w:eastAsia="MS Mincho" w:hAnsi="Times New Roman" w:cs="Times New Roman"/>
          <w:sz w:val="32"/>
          <w:szCs w:val="32"/>
        </w:rPr>
      </w:pPr>
      <w:bookmarkStart w:id="197" w:name="_Toc128738658"/>
      <w:r w:rsidRPr="00C27EF5">
        <w:rPr>
          <w:rFonts w:ascii="Times New Roman" w:eastAsia="MS Mincho" w:hAnsi="Times New Roman" w:cs="Times New Roman"/>
          <w:sz w:val="32"/>
          <w:szCs w:val="32"/>
        </w:rPr>
        <w:t>Джуева</w:t>
      </w:r>
      <w:r w:rsidR="009E392F">
        <w:rPr>
          <w:rFonts w:ascii="Times New Roman" w:eastAsia="MS Mincho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MS Mincho" w:hAnsi="Times New Roman" w:cs="Times New Roman"/>
          <w:sz w:val="32"/>
          <w:szCs w:val="32"/>
        </w:rPr>
        <w:t>Фариза</w:t>
      </w:r>
      <w:r w:rsidR="009E392F">
        <w:rPr>
          <w:rFonts w:ascii="Times New Roman" w:eastAsia="MS Mincho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MS Mincho" w:hAnsi="Times New Roman" w:cs="Times New Roman"/>
          <w:sz w:val="32"/>
          <w:szCs w:val="32"/>
        </w:rPr>
        <w:t>Абидиновна,</w:t>
      </w:r>
      <w:bookmarkEnd w:id="197"/>
    </w:p>
    <w:p w:rsidR="003A18A3" w:rsidRPr="00C27EF5" w:rsidRDefault="003A18A3" w:rsidP="00AC6AFE">
      <w:pPr>
        <w:spacing w:after="0" w:line="240" w:lineRule="auto"/>
        <w:contextualSpacing/>
        <w:jc w:val="right"/>
        <w:rPr>
          <w:rFonts w:ascii="Times New Roman" w:eastAsia="MS Mincho" w:hAnsi="Times New Roman" w:cs="Times New Roman"/>
          <w:i/>
          <w:sz w:val="32"/>
          <w:szCs w:val="32"/>
          <w:lang w:eastAsia="ja-JP"/>
        </w:rPr>
      </w:pP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студентка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31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группы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факультета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экономики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и</w:t>
      </w:r>
      <w:r w:rsidR="009E392F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i/>
          <w:sz w:val="32"/>
          <w:szCs w:val="32"/>
          <w:lang w:eastAsia="ja-JP"/>
        </w:rPr>
        <w:t>управления</w:t>
      </w:r>
    </w:p>
    <w:p w:rsidR="003A18A3" w:rsidRPr="00C27EF5" w:rsidRDefault="003A18A3" w:rsidP="00AC6AFE">
      <w:pPr>
        <w:spacing w:after="0" w:line="240" w:lineRule="auto"/>
        <w:contextualSpacing/>
        <w:jc w:val="right"/>
        <w:rPr>
          <w:rFonts w:ascii="Times New Roman" w:hAnsi="Times New Roman" w:cs="Times New Roman"/>
          <w:i/>
          <w:sz w:val="32"/>
          <w:szCs w:val="32"/>
          <w:shd w:val="clear" w:color="auto" w:fill="FFFFFF"/>
          <w:lang w:val="en-US"/>
        </w:rPr>
      </w:pP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>e-mail: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val="en-US" w:eastAsia="ja-JP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shd w:val="clear" w:color="auto" w:fill="FFFFFF"/>
          <w:lang w:val="en-US"/>
        </w:rPr>
        <w:t>dzhueva.f@mail.ru</w:t>
      </w:r>
    </w:p>
    <w:p w:rsidR="003A18A3" w:rsidRPr="00C27EF5" w:rsidRDefault="003A18A3" w:rsidP="00AC6AFE">
      <w:pPr>
        <w:spacing w:after="0" w:line="240" w:lineRule="auto"/>
        <w:contextualSpacing/>
        <w:jc w:val="right"/>
        <w:rPr>
          <w:rFonts w:ascii="Times New Roman" w:hAnsi="Times New Roman" w:cs="Times New Roman"/>
          <w:bCs/>
          <w:i/>
          <w:iCs/>
          <w:sz w:val="32"/>
          <w:szCs w:val="32"/>
        </w:rPr>
      </w:pP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Научный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>руководитель:</w:t>
      </w:r>
      <w:r w:rsidR="009E392F">
        <w:rPr>
          <w:rFonts w:ascii="Times New Roman" w:eastAsia="MS Mincho" w:hAnsi="Times New Roman" w:cs="Times New Roman"/>
          <w:b/>
          <w:i/>
          <w:sz w:val="32"/>
          <w:szCs w:val="32"/>
          <w:lang w:eastAsia="ja-JP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z w:val="32"/>
          <w:szCs w:val="32"/>
        </w:rPr>
        <w:t>Текеева</w:t>
      </w:r>
      <w:r w:rsidR="009E392F"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z w:val="32"/>
          <w:szCs w:val="32"/>
        </w:rPr>
        <w:t>Залина</w:t>
      </w:r>
      <w:r w:rsidR="009E392F"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z w:val="32"/>
          <w:szCs w:val="32"/>
        </w:rPr>
        <w:t>Назировна</w:t>
      </w:r>
      <w:r w:rsidR="003D0FEB" w:rsidRPr="00C27EF5">
        <w:rPr>
          <w:rFonts w:ascii="Times New Roman" w:hAnsi="Times New Roman" w:cs="Times New Roman"/>
          <w:b/>
          <w:bCs/>
          <w:i/>
          <w:iCs/>
          <w:sz w:val="32"/>
          <w:szCs w:val="32"/>
        </w:rPr>
        <w:t>,</w:t>
      </w:r>
    </w:p>
    <w:p w:rsidR="003A18A3" w:rsidRPr="00C27EF5" w:rsidRDefault="003A18A3" w:rsidP="00AC6AFE">
      <w:pPr>
        <w:spacing w:after="0" w:line="240" w:lineRule="auto"/>
        <w:contextualSpacing/>
        <w:jc w:val="right"/>
        <w:rPr>
          <w:rFonts w:ascii="Times New Roman" w:hAnsi="Times New Roman" w:cs="Times New Roman"/>
          <w:bCs/>
          <w:i/>
          <w:iCs/>
          <w:sz w:val="32"/>
          <w:szCs w:val="32"/>
        </w:rPr>
      </w:pP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ст.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преподаватель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иностранных</w:t>
      </w:r>
      <w:r w:rsidR="009E392F">
        <w:rPr>
          <w:rFonts w:ascii="Times New Roman" w:hAnsi="Times New Roman" w:cs="Times New Roman"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</w:rPr>
        <w:t>языков</w:t>
      </w:r>
    </w:p>
    <w:p w:rsidR="003A18A3" w:rsidRPr="00044A0D" w:rsidRDefault="003A18A3" w:rsidP="00AC6AFE">
      <w:pPr>
        <w:spacing w:after="0" w:line="240" w:lineRule="auto"/>
        <w:contextualSpacing/>
        <w:jc w:val="right"/>
        <w:rPr>
          <w:rFonts w:ascii="Times New Roman" w:hAnsi="Times New Roman" w:cs="Times New Roman"/>
          <w:bCs/>
          <w:i/>
          <w:iCs/>
          <w:sz w:val="32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z w:val="32"/>
          <w:szCs w:val="32"/>
          <w:lang w:val="en-US"/>
        </w:rPr>
        <w:t>e</w:t>
      </w:r>
      <w:r w:rsidRPr="00044A0D">
        <w:rPr>
          <w:rFonts w:ascii="Times New Roman" w:hAnsi="Times New Roman" w:cs="Times New Roman"/>
          <w:b/>
          <w:bCs/>
          <w:i/>
          <w:iCs/>
          <w:sz w:val="32"/>
          <w:szCs w:val="32"/>
        </w:rPr>
        <w:t>-</w:t>
      </w:r>
      <w:r w:rsidRPr="00C27EF5">
        <w:rPr>
          <w:rFonts w:ascii="Times New Roman" w:hAnsi="Times New Roman" w:cs="Times New Roman"/>
          <w:b/>
          <w:bCs/>
          <w:i/>
          <w:iCs/>
          <w:sz w:val="32"/>
          <w:szCs w:val="32"/>
          <w:lang w:val="en-US"/>
        </w:rPr>
        <w:t>mail</w:t>
      </w:r>
      <w:r w:rsidRPr="00044A0D">
        <w:rPr>
          <w:rFonts w:ascii="Times New Roman" w:hAnsi="Times New Roman" w:cs="Times New Roman"/>
          <w:b/>
          <w:bCs/>
          <w:i/>
          <w:iCs/>
          <w:sz w:val="32"/>
          <w:szCs w:val="32"/>
        </w:rPr>
        <w:t>:</w:t>
      </w:r>
      <w:r w:rsidR="009E392F" w:rsidRPr="00044A0D"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  <w:lang w:val="en-US"/>
        </w:rPr>
        <w:t>zarina</w:t>
      </w:r>
      <w:r w:rsidRPr="00044A0D">
        <w:rPr>
          <w:rFonts w:ascii="Times New Roman" w:hAnsi="Times New Roman" w:cs="Times New Roman"/>
          <w:bCs/>
          <w:i/>
          <w:iCs/>
          <w:sz w:val="32"/>
          <w:szCs w:val="32"/>
        </w:rPr>
        <w:t>.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  <w:lang w:val="en-US"/>
        </w:rPr>
        <w:t>tekeeva</w:t>
      </w:r>
      <w:r w:rsidRPr="00044A0D">
        <w:rPr>
          <w:rFonts w:ascii="Times New Roman" w:hAnsi="Times New Roman" w:cs="Times New Roman"/>
          <w:bCs/>
          <w:i/>
          <w:iCs/>
          <w:sz w:val="32"/>
          <w:szCs w:val="32"/>
        </w:rPr>
        <w:t>.95@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  <w:lang w:val="en-US"/>
        </w:rPr>
        <w:t>mail</w:t>
      </w:r>
      <w:r w:rsidRPr="00044A0D">
        <w:rPr>
          <w:rFonts w:ascii="Times New Roman" w:hAnsi="Times New Roman" w:cs="Times New Roman"/>
          <w:bCs/>
          <w:i/>
          <w:iCs/>
          <w:sz w:val="32"/>
          <w:szCs w:val="32"/>
        </w:rPr>
        <w:t>.</w:t>
      </w:r>
      <w:r w:rsidRPr="00C27EF5">
        <w:rPr>
          <w:rFonts w:ascii="Times New Roman" w:hAnsi="Times New Roman" w:cs="Times New Roman"/>
          <w:bCs/>
          <w:i/>
          <w:iCs/>
          <w:sz w:val="32"/>
          <w:szCs w:val="32"/>
          <w:lang w:val="en-US"/>
        </w:rPr>
        <w:t>ru</w:t>
      </w:r>
    </w:p>
    <w:p w:rsidR="003A18A3" w:rsidRPr="00C27EF5" w:rsidRDefault="003A18A3" w:rsidP="00AC6AFE">
      <w:pPr>
        <w:spacing w:after="0" w:line="240" w:lineRule="auto"/>
        <w:contextualSpacing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ниверситет</w:t>
      </w:r>
    </w:p>
    <w:p w:rsidR="003A18A3" w:rsidRPr="00C27EF5" w:rsidRDefault="003A18A3" w:rsidP="00AC6AFE">
      <w:pPr>
        <w:spacing w:after="0" w:line="240" w:lineRule="auto"/>
        <w:contextualSpacing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.Д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оссия</w:t>
      </w:r>
    </w:p>
    <w:p w:rsidR="003A18A3" w:rsidRPr="00C27EF5" w:rsidRDefault="003A18A3" w:rsidP="00AC6AFE">
      <w:pPr>
        <w:spacing w:after="0" w:line="240" w:lineRule="auto"/>
        <w:contextualSpacing/>
        <w:jc w:val="right"/>
        <w:rPr>
          <w:rFonts w:ascii="Times New Roman" w:hAnsi="Times New Roman" w:cs="Times New Roman"/>
          <w:i/>
          <w:sz w:val="32"/>
          <w:szCs w:val="32"/>
        </w:rPr>
      </w:pPr>
    </w:p>
    <w:p w:rsidR="003A18A3" w:rsidRPr="00C27EF5" w:rsidRDefault="003A18A3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98" w:name="_Toc128738659"/>
      <w:r w:rsidRPr="00C27EF5">
        <w:rPr>
          <w:rFonts w:ascii="Times New Roman" w:hAnsi="Times New Roman" w:cs="Times New Roman"/>
          <w:i w:val="0"/>
          <w:sz w:val="32"/>
          <w:szCs w:val="32"/>
        </w:rPr>
        <w:t>СОВРЕМЕННЫ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ТЕХНОЛОГИ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БУЧЕ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ЧТЕНИЮ</w:t>
      </w:r>
      <w:bookmarkEnd w:id="198"/>
    </w:p>
    <w:p w:rsidR="003A18A3" w:rsidRPr="00C27EF5" w:rsidRDefault="003A18A3" w:rsidP="006B1F0D">
      <w:pPr>
        <w:tabs>
          <w:tab w:val="left" w:pos="567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ссматриваютс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облемы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звит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</w:t>
      </w:r>
      <w:r w:rsidRPr="00C27EF5">
        <w:rPr>
          <w:rFonts w:ascii="Times New Roman" w:hAnsi="Times New Roman" w:cs="Times New Roman"/>
          <w:i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z w:val="28"/>
          <w:szCs w:val="32"/>
        </w:rPr>
        <w:t>временны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технологи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учен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тению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Цель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анн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ть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-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i/>
          <w:sz w:val="28"/>
          <w:szCs w:val="32"/>
        </w:rPr>
        <w:t>пок</w:t>
      </w:r>
      <w:r w:rsidRPr="00C27EF5">
        <w:rPr>
          <w:rFonts w:ascii="Times New Roman" w:hAnsi="Times New Roman" w:cs="Times New Roman"/>
          <w:i/>
          <w:sz w:val="28"/>
          <w:szCs w:val="32"/>
        </w:rPr>
        <w:t>а</w:t>
      </w:r>
      <w:r w:rsidRPr="00C27EF5">
        <w:rPr>
          <w:rFonts w:ascii="Times New Roman" w:hAnsi="Times New Roman" w:cs="Times New Roman"/>
          <w:i/>
          <w:sz w:val="28"/>
          <w:szCs w:val="32"/>
        </w:rPr>
        <w:t>зать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тезисн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форм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екотор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езультаты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аше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i/>
          <w:sz w:val="28"/>
          <w:szCs w:val="32"/>
        </w:rPr>
        <w:t>исследован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облеме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означенн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аголовк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тьи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i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pacing w:val="-4"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pacing w:val="-4"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чтение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текст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навык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предмет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бучение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иннов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а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ции.</w:t>
      </w:r>
    </w:p>
    <w:p w:rsidR="00AC6AFE" w:rsidRPr="00C27EF5" w:rsidRDefault="00AC6AFE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седне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част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уп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ьны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стоят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ти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тель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в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твор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нава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стет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ов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б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фера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ле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с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ущест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ро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ей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никативно-познавате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стр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ч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стоят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ол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</w:t>
      </w:r>
      <w:r w:rsidR="00073EB9">
        <w:rPr>
          <w:rFonts w:ascii="Times New Roman" w:hAnsi="Times New Roman" w:cs="Times New Roman"/>
          <w:sz w:val="32"/>
          <w:szCs w:val="32"/>
        </w:rPr>
        <w:t>ва</w:t>
      </w:r>
      <w:r w:rsidRPr="00C27EF5">
        <w:rPr>
          <w:rFonts w:ascii="Times New Roman" w:hAnsi="Times New Roman" w:cs="Times New Roman"/>
          <w:sz w:val="32"/>
          <w:szCs w:val="32"/>
        </w:rPr>
        <w:t>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тив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ней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онен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б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танов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сто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те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б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ь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снов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о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уп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з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тег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стра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шибо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вл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стра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ей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обра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ор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чно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73EB9" w:rsidRPr="00C27EF5">
        <w:rPr>
          <w:rFonts w:ascii="Times New Roman" w:hAnsi="Times New Roman" w:cs="Times New Roman"/>
          <w:sz w:val="32"/>
          <w:szCs w:val="32"/>
        </w:rPr>
        <w:t>В</w:t>
      </w:r>
      <w:r w:rsidR="00073EB9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32A84" w:rsidRPr="00C27EF5">
        <w:rPr>
          <w:rFonts w:ascii="Times New Roman" w:hAnsi="Times New Roman" w:cs="Times New Roman"/>
          <w:sz w:val="32"/>
          <w:szCs w:val="32"/>
        </w:rPr>
        <w:t>о</w:t>
      </w:r>
      <w:r w:rsidR="00332A84" w:rsidRPr="00C27EF5">
        <w:rPr>
          <w:rFonts w:ascii="Times New Roman" w:hAnsi="Times New Roman" w:cs="Times New Roman"/>
          <w:sz w:val="32"/>
          <w:szCs w:val="32"/>
        </w:rPr>
        <w:t>т</w:t>
      </w:r>
      <w:r w:rsidR="00332A84" w:rsidRPr="00C27EF5">
        <w:rPr>
          <w:rFonts w:ascii="Times New Roman" w:hAnsi="Times New Roman" w:cs="Times New Roman"/>
          <w:sz w:val="32"/>
          <w:szCs w:val="32"/>
        </w:rPr>
        <w:t>водится</w:t>
      </w:r>
      <w:r w:rsidR="00332A84">
        <w:rPr>
          <w:rFonts w:ascii="Times New Roman" w:hAnsi="Times New Roman" w:cs="Times New Roman"/>
          <w:sz w:val="32"/>
          <w:szCs w:val="32"/>
        </w:rPr>
        <w:t xml:space="preserve"> </w:t>
      </w:r>
      <w:r w:rsidR="00073EB9">
        <w:rPr>
          <w:rFonts w:ascii="Times New Roman" w:hAnsi="Times New Roman" w:cs="Times New Roman"/>
          <w:sz w:val="32"/>
          <w:szCs w:val="32"/>
        </w:rPr>
        <w:t>п</w:t>
      </w:r>
      <w:r w:rsidR="00073EB9" w:rsidRPr="00C27EF5">
        <w:rPr>
          <w:rFonts w:ascii="Times New Roman" w:hAnsi="Times New Roman" w:cs="Times New Roman"/>
          <w:sz w:val="32"/>
          <w:szCs w:val="32"/>
        </w:rPr>
        <w:t>рактике,</w:t>
      </w:r>
      <w:r w:rsidR="00073EB9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ред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ч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прет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аем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,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формир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а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ям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прият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рецепц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ей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бот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нформ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цептив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е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ов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ржат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у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76]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жале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вла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ки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ностя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ход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глядно-образ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ш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есно-критическом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робл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словл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об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раст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ио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бен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чет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е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нте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вн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ификац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дир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ваться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бу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усств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олн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анич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вающ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Мотивац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коди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объемл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м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6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90]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ыв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заинтере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х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л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дово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общ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ов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зуализирова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гно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влетвор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роч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воль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дей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лекате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оня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имодей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авл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та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во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ств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мот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ль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69]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аж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совершенств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дагог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д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нов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оя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ир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нов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ч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ат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даго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спольз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ча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акти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оиг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чив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вла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се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навык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оиг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тическ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шле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орчеств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ов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об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ом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ообраз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абот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одств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ес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ек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зд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рж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10]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циалис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и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ниверсальн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к.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Pr="00C27EF5">
        <w:rPr>
          <w:rFonts w:ascii="Times New Roman" w:hAnsi="Times New Roman" w:cs="Times New Roman"/>
          <w:sz w:val="32"/>
          <w:szCs w:val="32"/>
        </w:rPr>
        <w:t>л</w:t>
      </w:r>
      <w:r w:rsidRPr="00C27EF5">
        <w:rPr>
          <w:rFonts w:ascii="Times New Roman" w:hAnsi="Times New Roman" w:cs="Times New Roman"/>
          <w:sz w:val="32"/>
          <w:szCs w:val="32"/>
        </w:rPr>
        <w:t>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усст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е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ли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разви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ор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обра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тандар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шл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-прежн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-прежн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тег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B96BF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ы</w:t>
      </w:r>
      <w:r w:rsidR="00B96BF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оддержив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помогате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ност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бен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ем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Глав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циалис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имаю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ы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у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у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необходим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ям?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ес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ж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те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4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цип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ог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ю: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1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а</w:t>
      </w:r>
      <w:r w:rsidR="00073EB9">
        <w:rPr>
          <w:rFonts w:ascii="Times New Roman" w:hAnsi="Times New Roman" w:cs="Times New Roman"/>
          <w:sz w:val="32"/>
          <w:szCs w:val="32"/>
        </w:rPr>
        <w:t>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лужд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дартизиров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ро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еш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рлы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ст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с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дартизи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в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ир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ши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оста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не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2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е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с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аничив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чит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об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плет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ловоломо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ло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ом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иг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пех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</w:t>
      </w:r>
      <w:r w:rsidR="00B96BF3" w:rsidRPr="00C27EF5">
        <w:rPr>
          <w:rFonts w:ascii="Times New Roman" w:hAnsi="Times New Roman" w:cs="Times New Roman"/>
          <w:sz w:val="32"/>
          <w:szCs w:val="32"/>
        </w:rPr>
        <w:t>ям</w:t>
      </w:r>
      <w:r w:rsidR="00073EB9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равя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ловолом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оста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енаправл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г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разблок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ржащий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уч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у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пе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ре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ателями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3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глость</w:t>
      </w:r>
      <w:r w:rsidR="00073EB9">
        <w:rPr>
          <w:rFonts w:ascii="Times New Roman" w:hAnsi="Times New Roman" w:cs="Times New Roman"/>
          <w:sz w:val="32"/>
          <w:szCs w:val="32"/>
        </w:rPr>
        <w:t>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Чт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оем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р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бот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б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м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а</w:t>
      </w:r>
      <w:r w:rsidR="00B96BF3"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бат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рость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гнов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влет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лаю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з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</w:t>
      </w:r>
      <w:r w:rsidRPr="00C27EF5">
        <w:rPr>
          <w:rFonts w:ascii="Times New Roman" w:hAnsi="Times New Roman" w:cs="Times New Roman"/>
          <w:sz w:val="32"/>
          <w:szCs w:val="32"/>
        </w:rPr>
        <w:t>г</w:t>
      </w:r>
      <w:r w:rsidRPr="00C27EF5">
        <w:rPr>
          <w:rFonts w:ascii="Times New Roman" w:hAnsi="Times New Roman" w:cs="Times New Roman"/>
          <w:sz w:val="32"/>
          <w:szCs w:val="32"/>
        </w:rPr>
        <w:t>л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р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ыт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оча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провож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вобод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рен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ть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4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уктура</w:t>
      </w:r>
      <w:r w:rsidR="00073EB9">
        <w:rPr>
          <w:rFonts w:ascii="Times New Roman" w:hAnsi="Times New Roman" w:cs="Times New Roman"/>
          <w:sz w:val="32"/>
          <w:szCs w:val="32"/>
        </w:rPr>
        <w:t>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трукту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онен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норирую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ловолом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н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у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тур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лож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нозир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апознания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ннов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ор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у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йча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с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а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яю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з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ся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адц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а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уск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а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ав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лекате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залис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т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ерд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в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б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успех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и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п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ув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рош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ва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76].</w:t>
      </w:r>
    </w:p>
    <w:p w:rsidR="003A18A3" w:rsidRPr="00C27EF5" w:rsidRDefault="003A18A3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схо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шеизложенн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вод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з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ж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и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б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об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аг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т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е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одо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доступ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рем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а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ог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ыв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ла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сихолог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рас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а.</w:t>
      </w:r>
    </w:p>
    <w:p w:rsidR="00AC6AFE" w:rsidRPr="00C27EF5" w:rsidRDefault="00AC6AFE" w:rsidP="00AC6AFE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32"/>
        </w:rPr>
      </w:pPr>
    </w:p>
    <w:p w:rsidR="003A18A3" w:rsidRPr="00C27EF5" w:rsidRDefault="00B96BF3" w:rsidP="00AC6AFE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3A18A3" w:rsidRPr="00C27EF5" w:rsidRDefault="003A18A3" w:rsidP="00142370">
      <w:pPr>
        <w:pStyle w:val="a3"/>
        <w:numPr>
          <w:ilvl w:val="0"/>
          <w:numId w:val="45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увши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нов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нцип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уч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остранному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у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средство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гров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хнолог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вши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пис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.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сгафт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(195)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7-209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DOI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0.34835/issn.2308-1961.2021.5.p207-21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ED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BNLOXT.</w:t>
      </w:r>
    </w:p>
    <w:p w:rsidR="003A18A3" w:rsidRPr="00C27EF5" w:rsidRDefault="003A18A3" w:rsidP="00142370">
      <w:pPr>
        <w:pStyle w:val="a3"/>
        <w:numPr>
          <w:ilvl w:val="0"/>
          <w:numId w:val="45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Tekeeva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Z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N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ommunicative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approach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teaching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foreig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languages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Z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N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Tekeeva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льту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терату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жегодник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лг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град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атель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центр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"Абсолют"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P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8-6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ED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TQYSVG.</w:t>
      </w:r>
    </w:p>
    <w:p w:rsidR="003A18A3" w:rsidRPr="00C27EF5" w:rsidRDefault="003A18A3" w:rsidP="00142370">
      <w:pPr>
        <w:pStyle w:val="a3"/>
        <w:numPr>
          <w:ilvl w:val="0"/>
          <w:numId w:val="45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Элька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пользова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ремен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ователь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</w:t>
      </w:r>
      <w:r w:rsidRPr="00C27EF5">
        <w:rPr>
          <w:rFonts w:ascii="Times New Roman" w:hAnsi="Times New Roman" w:cs="Times New Roman"/>
          <w:sz w:val="28"/>
          <w:szCs w:val="32"/>
        </w:rPr>
        <w:t>х</w:t>
      </w:r>
      <w:r w:rsidRPr="00C27EF5">
        <w:rPr>
          <w:rFonts w:ascii="Times New Roman" w:hAnsi="Times New Roman" w:cs="Times New Roman"/>
          <w:sz w:val="28"/>
          <w:szCs w:val="32"/>
        </w:rPr>
        <w:t>нолог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ысше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ован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лькано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йдино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зде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блем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ремен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дагогиче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ван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9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64-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75-27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ED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OVYRA.</w:t>
      </w:r>
    </w:p>
    <w:p w:rsidR="003A18A3" w:rsidRPr="00C27EF5" w:rsidRDefault="003A18A3" w:rsidP="00142370">
      <w:pPr>
        <w:pStyle w:val="a3"/>
        <w:numPr>
          <w:ilvl w:val="0"/>
          <w:numId w:val="45"/>
        </w:numPr>
        <w:spacing w:after="0" w:line="240" w:lineRule="auto"/>
        <w:ind w:left="567" w:hanging="567"/>
        <w:jc w:val="both"/>
        <w:textAlignment w:val="top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Tekeeva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Z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N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The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role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of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cross-cultural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communicatio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i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teaching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a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foreig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language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Z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N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Tekeeva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Филологически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ки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ради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ннова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чных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татей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освященны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50-летию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ам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я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.В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иноградов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олгоград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чны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здательски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центр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"Абсолют"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19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P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74-78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ED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QPNOVT.</w:t>
      </w:r>
    </w:p>
    <w:p w:rsidR="003A18A3" w:rsidRPr="00C27EF5" w:rsidRDefault="003A18A3" w:rsidP="00142370">
      <w:pPr>
        <w:pStyle w:val="a3"/>
        <w:numPr>
          <w:ilvl w:val="0"/>
          <w:numId w:val="45"/>
        </w:numPr>
        <w:spacing w:after="0" w:line="240" w:lineRule="auto"/>
        <w:ind w:left="567" w:hanging="567"/>
        <w:jc w:val="both"/>
        <w:textAlignment w:val="top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увшино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Г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заимодействи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чебных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дисциплин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роцесс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одготовк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бакалавро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Г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увшино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енден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развития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к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бразовани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0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№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67-3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108-111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DOI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10.18411/lj-11-2020-111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ED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XVZWIG.</w:t>
      </w:r>
    </w:p>
    <w:p w:rsidR="003A18A3" w:rsidRPr="00C27EF5" w:rsidRDefault="003A18A3" w:rsidP="00142370">
      <w:pPr>
        <w:pStyle w:val="a3"/>
        <w:numPr>
          <w:ilvl w:val="0"/>
          <w:numId w:val="45"/>
        </w:numPr>
        <w:spacing w:after="0" w:line="240" w:lineRule="auto"/>
        <w:ind w:left="567" w:hanging="567"/>
        <w:jc w:val="both"/>
        <w:textAlignment w:val="top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екее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ут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етоды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формирования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оложительно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табильно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отива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зучению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ностранного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язык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екее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амбиев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чены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записк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ниверситета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П.Ф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Лесгафта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№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9(199)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89-292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DOI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10.34835/issn.2308-1961.2021.9.p289-293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EDN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GUEKRJ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3A18A3" w:rsidRPr="00C27EF5" w:rsidRDefault="003A18A3" w:rsidP="00AC6AFE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lastRenderedPageBreak/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32.019.5</w:t>
      </w:r>
    </w:p>
    <w:p w:rsidR="003A18A3" w:rsidRPr="00C27EF5" w:rsidRDefault="003A18A3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199" w:name="_Toc128738660"/>
      <w:r w:rsidRPr="00C27EF5">
        <w:rPr>
          <w:rFonts w:ascii="Times New Roman" w:hAnsi="Times New Roman" w:cs="Times New Roman"/>
          <w:sz w:val="32"/>
          <w:szCs w:val="32"/>
        </w:rPr>
        <w:t>Елдар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ури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чибатыровна,</w:t>
      </w:r>
      <w:bookmarkEnd w:id="199"/>
    </w:p>
    <w:p w:rsidR="003A57FC" w:rsidRPr="00C27EF5" w:rsidRDefault="003A18A3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студентк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32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</w:p>
    <w:p w:rsidR="003A18A3" w:rsidRPr="00C27EF5" w:rsidRDefault="003A18A3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факультет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психологи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социальн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аботы</w:t>
      </w:r>
    </w:p>
    <w:p w:rsidR="003A18A3" w:rsidRPr="00C27EF5" w:rsidRDefault="003A18A3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alya.yeldarova@mail.ru</w:t>
      </w:r>
    </w:p>
    <w:p w:rsidR="003A18A3" w:rsidRPr="00C27EF5" w:rsidRDefault="003A18A3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Лайпан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Фатим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Хутовна</w:t>
      </w:r>
      <w:r w:rsidRPr="00C27EF5">
        <w:rPr>
          <w:rFonts w:ascii="Times New Roman" w:hAnsi="Times New Roman" w:cs="Times New Roman"/>
          <w:i/>
          <w:sz w:val="32"/>
          <w:szCs w:val="32"/>
        </w:rPr>
        <w:t>,</w:t>
      </w:r>
    </w:p>
    <w:p w:rsidR="003A18A3" w:rsidRPr="00C27EF5" w:rsidRDefault="003A18A3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ф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E7134B" w:rsidRPr="00C27EF5">
        <w:rPr>
          <w:rFonts w:ascii="Times New Roman" w:hAnsi="Times New Roman" w:cs="Times New Roman"/>
          <w:i/>
          <w:sz w:val="32"/>
          <w:szCs w:val="32"/>
        </w:rPr>
        <w:t>зав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илософи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социальн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аботы</w:t>
      </w:r>
    </w:p>
    <w:p w:rsidR="003A18A3" w:rsidRPr="00C27EF5" w:rsidRDefault="003A18A3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l.fatima@mail.ru</w:t>
      </w:r>
    </w:p>
    <w:p w:rsidR="003A18A3" w:rsidRPr="00C27EF5" w:rsidRDefault="003A18A3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ниверситет</w:t>
      </w:r>
    </w:p>
    <w:p w:rsidR="003A18A3" w:rsidRPr="00C27EF5" w:rsidRDefault="003A18A3" w:rsidP="00AC6AF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оссия</w:t>
      </w:r>
    </w:p>
    <w:p w:rsidR="003A18A3" w:rsidRPr="00C27EF5" w:rsidRDefault="003A18A3" w:rsidP="00AC6AFE">
      <w:pPr>
        <w:spacing w:after="0" w:line="240" w:lineRule="auto"/>
        <w:jc w:val="right"/>
        <w:rPr>
          <w:rFonts w:ascii="Times New Roman" w:hAnsi="Times New Roman" w:cs="Times New Roman"/>
          <w:b/>
          <w:sz w:val="32"/>
          <w:szCs w:val="32"/>
        </w:rPr>
      </w:pPr>
    </w:p>
    <w:p w:rsidR="00AC6AFE" w:rsidRPr="00C27EF5" w:rsidRDefault="003A18A3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00" w:name="_Toc128738661"/>
      <w:r w:rsidRPr="00C27EF5">
        <w:rPr>
          <w:rFonts w:ascii="Times New Roman" w:hAnsi="Times New Roman" w:cs="Times New Roman"/>
          <w:i w:val="0"/>
          <w:sz w:val="32"/>
          <w:szCs w:val="32"/>
        </w:rPr>
        <w:t>СЕТЕВА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КОММУНИКАЦ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УГРОЗЫ</w:t>
      </w:r>
      <w:bookmarkEnd w:id="200"/>
    </w:p>
    <w:p w:rsidR="003A18A3" w:rsidRPr="00C27EF5" w:rsidRDefault="003A18A3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01" w:name="_Toc128738662"/>
      <w:r w:rsidRPr="00C27EF5">
        <w:rPr>
          <w:rFonts w:ascii="Times New Roman" w:hAnsi="Times New Roman" w:cs="Times New Roman"/>
          <w:i w:val="0"/>
          <w:sz w:val="32"/>
          <w:szCs w:val="32"/>
        </w:rPr>
        <w:t>ИНФОРМАЦИОННОЙ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БЕЗОПАСНОСТИ</w:t>
      </w:r>
      <w:bookmarkEnd w:id="201"/>
    </w:p>
    <w:p w:rsidR="00AC6AFE" w:rsidRPr="00C27EF5" w:rsidRDefault="00AC6AFE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32"/>
        </w:rPr>
      </w:pP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Аннотация</w:t>
      </w:r>
      <w:r w:rsidR="00E7134B" w:rsidRPr="00C27EF5">
        <w:rPr>
          <w:rFonts w:ascii="Times New Roman" w:hAnsi="Times New Roman" w:cs="Times New Roman"/>
          <w:b/>
          <w:i/>
          <w:sz w:val="28"/>
          <w:szCs w:val="32"/>
        </w:rPr>
        <w:t>.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ссматриваютс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етев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ммуникаци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i/>
          <w:sz w:val="28"/>
          <w:szCs w:val="32"/>
        </w:rPr>
        <w:t>одн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332A84">
        <w:rPr>
          <w:rFonts w:ascii="Times New Roman" w:hAnsi="Times New Roman" w:cs="Times New Roman"/>
          <w:i/>
          <w:sz w:val="28"/>
          <w:szCs w:val="32"/>
        </w:rPr>
        <w:t>з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амы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спространенны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угроз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нформационн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безопасности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тор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уществую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нформационно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остранстве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втор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казал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собенност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таки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="000B11DA">
        <w:rPr>
          <w:rFonts w:ascii="Times New Roman" w:hAnsi="Times New Roman" w:cs="Times New Roman"/>
          <w:i/>
          <w:sz w:val="28"/>
          <w:szCs w:val="32"/>
        </w:rPr>
        <w:t>угроз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нформационн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безопасности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ак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ирус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е</w:t>
      </w:r>
      <w:r w:rsidRPr="00C27EF5">
        <w:rPr>
          <w:rFonts w:ascii="Times New Roman" w:hAnsi="Times New Roman" w:cs="Times New Roman"/>
          <w:i/>
          <w:sz w:val="28"/>
          <w:szCs w:val="32"/>
        </w:rPr>
        <w:t>р</w:t>
      </w:r>
      <w:r w:rsidRPr="00C27EF5">
        <w:rPr>
          <w:rFonts w:ascii="Times New Roman" w:hAnsi="Times New Roman" w:cs="Times New Roman"/>
          <w:i/>
          <w:sz w:val="28"/>
          <w:szCs w:val="32"/>
        </w:rPr>
        <w:t>ви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троянски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н</w:t>
      </w:r>
      <w:r w:rsidR="00E7134B" w:rsidRPr="00C27EF5">
        <w:rPr>
          <w:rFonts w:ascii="Times New Roman" w:hAnsi="Times New Roman" w:cs="Times New Roman"/>
          <w:i/>
          <w:sz w:val="28"/>
          <w:szCs w:val="32"/>
        </w:rPr>
        <w:t>ь</w:t>
      </w:r>
      <w:r w:rsidRPr="00C27EF5">
        <w:rPr>
          <w:rFonts w:ascii="Times New Roman" w:hAnsi="Times New Roman" w:cs="Times New Roman"/>
          <w:i/>
          <w:sz w:val="28"/>
          <w:szCs w:val="32"/>
        </w:rPr>
        <w:t>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шпионск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ограмм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р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етев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ммуникации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угрозы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нформационн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безопасность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нтернет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ибератака.</w:t>
      </w:r>
    </w:p>
    <w:p w:rsidR="00AC6AFE" w:rsidRPr="00C27EF5" w:rsidRDefault="00AC6AFE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i/>
          <w:sz w:val="28"/>
          <w:szCs w:val="32"/>
        </w:rPr>
      </w:pP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реме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ши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е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муник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гнов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ра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астаю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шир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я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информацио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ки»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фан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.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Благода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е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ц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нерир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стру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ч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ходя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те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т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я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формацио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]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Лайпан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.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а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завис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ра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134B"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тернет</w:t>
      </w:r>
      <w:r w:rsidR="00E7134B" w:rsidRPr="00C27EF5">
        <w:rPr>
          <w:rFonts w:ascii="Times New Roman" w:hAnsi="Times New Roman" w:cs="Times New Roman"/>
          <w:sz w:val="32"/>
          <w:szCs w:val="32"/>
        </w:rPr>
        <w:t>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ст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е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ц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ут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д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ма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я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у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рем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,4]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Сете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тъемле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окаль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ск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обаль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провод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ен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е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ыв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ь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то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ния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е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ну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]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?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возмо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ой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-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желательное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ователь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ой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-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желате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ж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теч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форм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анкциониров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х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п.)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нформацио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с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аня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е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ранстве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аня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тоте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аф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респонденц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ьм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и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бло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х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бъек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порати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пи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ктивис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рорист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керов-одиноч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ово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труд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]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.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ле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.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ны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:</w:t>
      </w:r>
    </w:p>
    <w:p w:rsidR="003A18A3" w:rsidRPr="00C27EF5" w:rsidRDefault="00E7134B" w:rsidP="00142370">
      <w:pPr>
        <w:pStyle w:val="a3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3A18A3" w:rsidRPr="00C27EF5">
        <w:rPr>
          <w:rFonts w:ascii="Times New Roman" w:hAnsi="Times New Roman" w:cs="Times New Roman"/>
          <w:sz w:val="32"/>
          <w:szCs w:val="32"/>
        </w:rPr>
        <w:t>ирус;</w:t>
      </w:r>
    </w:p>
    <w:p w:rsidR="003A18A3" w:rsidRPr="00C27EF5" w:rsidRDefault="00E7134B" w:rsidP="00142370">
      <w:pPr>
        <w:pStyle w:val="a3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ч</w:t>
      </w:r>
      <w:r w:rsidR="003A18A3" w:rsidRPr="00C27EF5">
        <w:rPr>
          <w:rFonts w:ascii="Times New Roman" w:hAnsi="Times New Roman" w:cs="Times New Roman"/>
          <w:sz w:val="32"/>
          <w:szCs w:val="32"/>
        </w:rPr>
        <w:t>ерви;</w:t>
      </w:r>
    </w:p>
    <w:p w:rsidR="003A18A3" w:rsidRPr="00C27EF5" w:rsidRDefault="00E7134B" w:rsidP="00142370">
      <w:pPr>
        <w:pStyle w:val="a3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</w:t>
      </w:r>
      <w:r w:rsidR="003A18A3" w:rsidRPr="00C27EF5">
        <w:rPr>
          <w:rFonts w:ascii="Times New Roman" w:hAnsi="Times New Roman" w:cs="Times New Roman"/>
          <w:sz w:val="32"/>
          <w:szCs w:val="32"/>
        </w:rPr>
        <w:t>роян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A18A3" w:rsidRPr="00C27EF5">
        <w:rPr>
          <w:rFonts w:ascii="Times New Roman" w:hAnsi="Times New Roman" w:cs="Times New Roman"/>
          <w:sz w:val="32"/>
          <w:szCs w:val="32"/>
        </w:rPr>
        <w:t>конь;</w:t>
      </w:r>
    </w:p>
    <w:p w:rsidR="003A18A3" w:rsidRPr="00C27EF5" w:rsidRDefault="00E7134B" w:rsidP="00142370">
      <w:pPr>
        <w:pStyle w:val="a3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ш</w:t>
      </w:r>
      <w:r w:rsidR="003A18A3" w:rsidRPr="00C27EF5">
        <w:rPr>
          <w:rFonts w:ascii="Times New Roman" w:hAnsi="Times New Roman" w:cs="Times New Roman"/>
          <w:sz w:val="32"/>
          <w:szCs w:val="32"/>
        </w:rPr>
        <w:t>пион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A18A3" w:rsidRPr="00C27EF5">
        <w:rPr>
          <w:rFonts w:ascii="Times New Roman" w:hAnsi="Times New Roman" w:cs="Times New Roman"/>
          <w:sz w:val="32"/>
          <w:szCs w:val="32"/>
        </w:rPr>
        <w:t>программа;</w:t>
      </w:r>
    </w:p>
    <w:p w:rsidR="003A18A3" w:rsidRPr="00C27EF5" w:rsidRDefault="00E7134B" w:rsidP="00142370">
      <w:pPr>
        <w:pStyle w:val="a3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</w:t>
      </w:r>
      <w:r w:rsidR="003A18A3" w:rsidRPr="00C27EF5">
        <w:rPr>
          <w:rFonts w:ascii="Times New Roman" w:hAnsi="Times New Roman" w:cs="Times New Roman"/>
          <w:sz w:val="32"/>
          <w:szCs w:val="32"/>
        </w:rPr>
        <w:t>уткиты;</w:t>
      </w:r>
    </w:p>
    <w:p w:rsidR="003A18A3" w:rsidRPr="00C27EF5" w:rsidRDefault="00E7134B" w:rsidP="00142370">
      <w:pPr>
        <w:pStyle w:val="a3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</w:t>
      </w:r>
      <w:r w:rsidR="003A18A3" w:rsidRPr="00C27EF5">
        <w:rPr>
          <w:rFonts w:ascii="Times New Roman" w:hAnsi="Times New Roman" w:cs="Times New Roman"/>
          <w:sz w:val="32"/>
          <w:szCs w:val="32"/>
        </w:rPr>
        <w:t>искова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A18A3" w:rsidRPr="00C27EF5">
        <w:rPr>
          <w:rFonts w:ascii="Times New Roman" w:hAnsi="Times New Roman" w:cs="Times New Roman"/>
          <w:sz w:val="32"/>
          <w:szCs w:val="32"/>
        </w:rPr>
        <w:t>ПО;</w:t>
      </w:r>
    </w:p>
    <w:p w:rsidR="003A18A3" w:rsidRPr="00C27EF5" w:rsidRDefault="00E7134B" w:rsidP="00142370">
      <w:pPr>
        <w:pStyle w:val="a3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</w:t>
      </w:r>
      <w:r w:rsidR="003A18A3" w:rsidRPr="00C27EF5">
        <w:rPr>
          <w:rFonts w:ascii="Times New Roman" w:hAnsi="Times New Roman" w:cs="Times New Roman"/>
          <w:sz w:val="32"/>
          <w:szCs w:val="32"/>
        </w:rPr>
        <w:t>еклам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A18A3" w:rsidRPr="00C27EF5">
        <w:rPr>
          <w:rFonts w:ascii="Times New Roman" w:hAnsi="Times New Roman" w:cs="Times New Roman"/>
          <w:sz w:val="32"/>
          <w:szCs w:val="32"/>
        </w:rPr>
        <w:t>ПО;</w:t>
      </w:r>
    </w:p>
    <w:p w:rsidR="003A18A3" w:rsidRPr="00C27EF5" w:rsidRDefault="00E7134B" w:rsidP="00142370">
      <w:pPr>
        <w:pStyle w:val="a3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</w:t>
      </w:r>
      <w:r w:rsidR="003A18A3" w:rsidRPr="00C27EF5">
        <w:rPr>
          <w:rFonts w:ascii="Times New Roman" w:hAnsi="Times New Roman" w:cs="Times New Roman"/>
          <w:sz w:val="32"/>
          <w:szCs w:val="32"/>
        </w:rPr>
        <w:t>ечен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A18A3" w:rsidRPr="00C27EF5">
        <w:rPr>
          <w:rFonts w:ascii="Times New Roman" w:hAnsi="Times New Roman" w:cs="Times New Roman"/>
          <w:sz w:val="32"/>
          <w:szCs w:val="32"/>
        </w:rPr>
        <w:t>(</w:t>
      </w:r>
      <w:r w:rsidR="003A18A3" w:rsidRPr="00C27EF5">
        <w:rPr>
          <w:rFonts w:ascii="Times New Roman" w:hAnsi="Times New Roman" w:cs="Times New Roman"/>
          <w:sz w:val="32"/>
          <w:szCs w:val="32"/>
          <w:lang w:val="en-US"/>
        </w:rPr>
        <w:t>cookie)</w:t>
      </w:r>
      <w:r w:rsidR="003A18A3" w:rsidRPr="00C27EF5">
        <w:rPr>
          <w:rFonts w:ascii="Times New Roman" w:hAnsi="Times New Roman" w:cs="Times New Roman"/>
          <w:sz w:val="32"/>
          <w:szCs w:val="32"/>
        </w:rPr>
        <w:t>.</w:t>
      </w:r>
    </w:p>
    <w:p w:rsidR="003A18A3" w:rsidRPr="00C27EF5" w:rsidRDefault="003A18A3" w:rsidP="00984A26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ассмотр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и.</w:t>
      </w:r>
    </w:p>
    <w:p w:rsidR="003A18A3" w:rsidRPr="00C27EF5" w:rsidRDefault="003A18A3" w:rsidP="00984A26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Вирус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иру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форм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им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раж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с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возмо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й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ном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а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ов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ртв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рус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бужд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соверш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ое-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доно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сыл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уз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донос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й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сыл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й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ру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раж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о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ктр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</w:t>
      </w:r>
      <w:r w:rsidR="00E7134B"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уз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7134B"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терне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рж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русы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Черви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руг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в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донос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абые</w:t>
      </w:r>
      <w:r w:rsidR="000B11DA">
        <w:rPr>
          <w:rFonts w:ascii="Times New Roman" w:hAnsi="Times New Roman" w:cs="Times New Roman"/>
          <w:sz w:val="32"/>
          <w:szCs w:val="32"/>
        </w:rPr>
        <w:t xml:space="preserve"> ме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ер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об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в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полз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берпростран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у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в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стр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б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п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в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ы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е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ве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в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множаю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ыл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зависи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п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раж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и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Троян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онь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рус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ник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киру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Троя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ь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генд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ник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рамм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оз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наружит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оян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м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треч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ож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ктр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сыл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чива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лом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ещ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б-страниц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Шпионская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i/>
          <w:sz w:val="32"/>
          <w:szCs w:val="32"/>
        </w:rPr>
        <w:t>программа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Шпион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м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в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ре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намер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уж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б-сай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ктр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ч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гно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бщ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ям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клю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йлов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урсу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г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жа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ноп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При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цензио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гла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теля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вергну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ш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асности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Руткиты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Задач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тки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обеспе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кры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кер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ош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х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тки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р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в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ивирус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м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т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зн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лич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тки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кер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во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донос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е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схо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р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ивиру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н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тки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н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руж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торжение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Рискованное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i/>
          <w:sz w:val="32"/>
          <w:szCs w:val="32"/>
        </w:rPr>
        <w:t>ПО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ас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ож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част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мм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ож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мм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ож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аб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донос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о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кер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полнит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оне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уп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и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Рекламное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ПО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едав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полн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ис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клам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мм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ы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ож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кла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плыва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н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ставл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ед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р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клам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м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таби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Печенье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(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cookie</w:t>
      </w:r>
      <w:r w:rsidRPr="00C27EF5">
        <w:rPr>
          <w:rFonts w:ascii="Times New Roman" w:hAnsi="Times New Roman" w:cs="Times New Roman"/>
          <w:i/>
          <w:sz w:val="32"/>
          <w:szCs w:val="32"/>
        </w:rPr>
        <w:t>)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еща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б-сай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йл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б-сай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омин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фиденциаль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лич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н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й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cookie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ан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глас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тел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ан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в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б-сай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ещ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иц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р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ть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ц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м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ес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ра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клам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влений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б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ато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ствия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юче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ат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б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ейств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ств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й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ях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фр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ог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берата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иш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щренны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редприя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аг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ревш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тег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ов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язвим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енци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бератак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отвра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овершен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м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м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а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ек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бедить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/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ном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щищ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наруж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ая-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бав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ре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опасности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3A18A3" w:rsidRPr="00C27EF5" w:rsidRDefault="00E7134B" w:rsidP="00984A26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3A18A3" w:rsidRPr="00C27EF5" w:rsidRDefault="003A18A3" w:rsidP="00142370">
      <w:pPr>
        <w:numPr>
          <w:ilvl w:val="0"/>
          <w:numId w:val="25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Ефан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ществ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ла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диапроцессов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нограф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фано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ФРА-М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89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Науч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ысль)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DOI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0.12737/1140665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16-016414-4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кст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лектронны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URL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znanium.com/catalog/product/1140665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щен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05.10.2022)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жи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ступ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дписке.</w:t>
      </w:r>
    </w:p>
    <w:p w:rsidR="003A18A3" w:rsidRPr="00C27EF5" w:rsidRDefault="003A18A3" w:rsidP="00142370">
      <w:pPr>
        <w:pStyle w:val="a3"/>
        <w:numPr>
          <w:ilvl w:val="0"/>
          <w:numId w:val="25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Запечник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формацион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зопасност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крыт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исте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-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.1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грозы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язвимости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та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дход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щит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печников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.Г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илославска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ЛТ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7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36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</w:p>
    <w:p w:rsidR="003A18A3" w:rsidRPr="00C27EF5" w:rsidRDefault="003A18A3" w:rsidP="00142370">
      <w:pPr>
        <w:pStyle w:val="a3"/>
        <w:numPr>
          <w:ilvl w:val="0"/>
          <w:numId w:val="25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Лайпа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Х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обенно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ммуника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иртуально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странств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л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юд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жил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зрас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айпа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рад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нова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сихолог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циаль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боте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V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сероссий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-практ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ференции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ск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9–3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ктябр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1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д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ск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</w:t>
      </w:r>
      <w:r w:rsidRPr="00C27EF5">
        <w:rPr>
          <w:rFonts w:ascii="Times New Roman" w:hAnsi="Times New Roman" w:cs="Times New Roman"/>
          <w:sz w:val="28"/>
          <w:szCs w:val="32"/>
        </w:rPr>
        <w:t>р</w:t>
      </w:r>
      <w:r w:rsidRPr="00C27EF5">
        <w:rPr>
          <w:rFonts w:ascii="Times New Roman" w:hAnsi="Times New Roman" w:cs="Times New Roman"/>
          <w:sz w:val="28"/>
          <w:szCs w:val="32"/>
        </w:rPr>
        <w:t>стве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мен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.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лие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66-71.</w:t>
      </w:r>
    </w:p>
    <w:p w:rsidR="003A18A3" w:rsidRPr="00C27EF5" w:rsidRDefault="003A18A3" w:rsidP="00142370">
      <w:pPr>
        <w:pStyle w:val="a3"/>
        <w:numPr>
          <w:ilvl w:val="0"/>
          <w:numId w:val="25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Лайпа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Х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л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циаль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дагог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бот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етьм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еви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нт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вед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айпано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йрамкуло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л</w:t>
      </w:r>
      <w:r w:rsidRPr="00C27EF5">
        <w:rPr>
          <w:rFonts w:ascii="Times New Roman" w:hAnsi="Times New Roman" w:cs="Times New Roman"/>
          <w:sz w:val="28"/>
          <w:szCs w:val="32"/>
        </w:rPr>
        <w:t>ь</w:t>
      </w:r>
      <w:r w:rsidRPr="00C27EF5">
        <w:rPr>
          <w:rFonts w:ascii="Times New Roman" w:hAnsi="Times New Roman" w:cs="Times New Roman"/>
          <w:sz w:val="28"/>
          <w:szCs w:val="32"/>
        </w:rPr>
        <w:t>кан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блем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ремен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дагогиче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ован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3-1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5-101.</w:t>
      </w:r>
    </w:p>
    <w:p w:rsidR="003A18A3" w:rsidRPr="00C27EF5" w:rsidRDefault="003A18A3" w:rsidP="00142370">
      <w:pPr>
        <w:pStyle w:val="a3"/>
        <w:numPr>
          <w:ilvl w:val="0"/>
          <w:numId w:val="25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Психолог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терн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ммуникации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б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соб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.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ли</w:t>
      </w:r>
      <w:r w:rsidRPr="00C27EF5">
        <w:rPr>
          <w:rFonts w:ascii="Times New Roman" w:hAnsi="Times New Roman" w:cs="Times New Roman"/>
          <w:sz w:val="28"/>
          <w:szCs w:val="32"/>
        </w:rPr>
        <w:t>н</w:t>
      </w:r>
      <w:r w:rsidRPr="00C27EF5">
        <w:rPr>
          <w:rFonts w:ascii="Times New Roman" w:hAnsi="Times New Roman" w:cs="Times New Roman"/>
          <w:sz w:val="28"/>
          <w:szCs w:val="32"/>
        </w:rPr>
        <w:t>ска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ПСУ;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ронеж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ДЭК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3.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2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Сер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С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циаль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сихология»).</w:t>
      </w:r>
    </w:p>
    <w:p w:rsidR="003A18A3" w:rsidRPr="00C27EF5" w:rsidRDefault="003A18A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81089C" w:rsidRPr="00C27EF5" w:rsidRDefault="0081089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A5108A" w:rsidRPr="00C27EF5" w:rsidRDefault="00A5108A">
      <w:pPr>
        <w:spacing w:after="160" w:line="259" w:lineRule="auto"/>
        <w:rPr>
          <w:rFonts w:ascii="Times New Roman" w:hAnsi="Times New Roman" w:cs="Times New Roman"/>
          <w:b/>
          <w:bCs/>
          <w:sz w:val="32"/>
          <w:szCs w:val="32"/>
        </w:rPr>
      </w:pPr>
      <w:r w:rsidRPr="00C27EF5">
        <w:rPr>
          <w:b/>
          <w:bCs/>
          <w:sz w:val="32"/>
          <w:szCs w:val="32"/>
        </w:rPr>
        <w:br w:type="page"/>
      </w:r>
    </w:p>
    <w:p w:rsidR="0081089C" w:rsidRPr="00C27EF5" w:rsidRDefault="0081089C" w:rsidP="00984A26">
      <w:pPr>
        <w:pStyle w:val="Default"/>
        <w:jc w:val="both"/>
        <w:rPr>
          <w:color w:val="auto"/>
          <w:sz w:val="32"/>
          <w:szCs w:val="32"/>
        </w:rPr>
      </w:pPr>
      <w:r w:rsidRPr="00C27EF5">
        <w:rPr>
          <w:b/>
          <w:bCs/>
          <w:color w:val="auto"/>
          <w:sz w:val="32"/>
          <w:szCs w:val="32"/>
        </w:rPr>
        <w:lastRenderedPageBreak/>
        <w:t>УДК</w:t>
      </w:r>
      <w:r w:rsidR="009E392F">
        <w:rPr>
          <w:b/>
          <w:bCs/>
          <w:color w:val="auto"/>
          <w:sz w:val="32"/>
          <w:szCs w:val="32"/>
        </w:rPr>
        <w:t xml:space="preserve"> </w:t>
      </w:r>
      <w:r w:rsidRPr="00C27EF5">
        <w:rPr>
          <w:b/>
          <w:bCs/>
          <w:color w:val="auto"/>
          <w:sz w:val="32"/>
          <w:szCs w:val="32"/>
        </w:rPr>
        <w:t>37.02</w:t>
      </w:r>
    </w:p>
    <w:p w:rsidR="0081089C" w:rsidRPr="00C27EF5" w:rsidRDefault="0081089C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202" w:name="_Toc128738663"/>
      <w:r w:rsidRPr="00C27EF5">
        <w:rPr>
          <w:rFonts w:ascii="Times New Roman" w:hAnsi="Times New Roman" w:cs="Times New Roman"/>
          <w:sz w:val="32"/>
          <w:szCs w:val="32"/>
        </w:rPr>
        <w:t>Кипке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фи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зимовна,</w:t>
      </w:r>
      <w:bookmarkEnd w:id="202"/>
    </w:p>
    <w:p w:rsidR="0081089C" w:rsidRPr="00C27EF5" w:rsidRDefault="0081089C" w:rsidP="00984A26">
      <w:pPr>
        <w:pStyle w:val="Default"/>
        <w:jc w:val="right"/>
        <w:rPr>
          <w:bCs/>
          <w:i/>
          <w:iCs/>
          <w:color w:val="auto"/>
          <w:sz w:val="32"/>
          <w:szCs w:val="32"/>
        </w:rPr>
      </w:pPr>
      <w:r w:rsidRPr="00C27EF5">
        <w:rPr>
          <w:bCs/>
          <w:i/>
          <w:iCs/>
          <w:color w:val="auto"/>
          <w:sz w:val="32"/>
          <w:szCs w:val="32"/>
        </w:rPr>
        <w:t>студентка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44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группы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Института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филологии</w:t>
      </w:r>
    </w:p>
    <w:p w:rsidR="0081089C" w:rsidRPr="00C27EF5" w:rsidRDefault="0081089C" w:rsidP="00984A26">
      <w:pPr>
        <w:pStyle w:val="Default"/>
        <w:jc w:val="right"/>
        <w:rPr>
          <w:bCs/>
          <w:i/>
          <w:iCs/>
          <w:color w:val="auto"/>
          <w:sz w:val="32"/>
          <w:szCs w:val="32"/>
        </w:rPr>
      </w:pPr>
      <w:r w:rsidRPr="00C27EF5">
        <w:rPr>
          <w:b/>
          <w:bCs/>
          <w:i/>
          <w:iCs/>
          <w:color w:val="auto"/>
          <w:sz w:val="32"/>
          <w:szCs w:val="32"/>
        </w:rPr>
        <w:t>e-mail:</w:t>
      </w:r>
      <w:r w:rsidR="009E392F">
        <w:rPr>
          <w:b/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zemfir917@gmail.com</w:t>
      </w:r>
    </w:p>
    <w:p w:rsidR="0081089C" w:rsidRPr="00C27EF5" w:rsidRDefault="0081089C" w:rsidP="00984A26">
      <w:pPr>
        <w:pStyle w:val="Default"/>
        <w:jc w:val="right"/>
        <w:rPr>
          <w:b/>
          <w:bCs/>
          <w:i/>
          <w:iCs/>
          <w:color w:val="auto"/>
          <w:sz w:val="32"/>
          <w:szCs w:val="32"/>
        </w:rPr>
      </w:pPr>
      <w:r w:rsidRPr="00C27EF5">
        <w:rPr>
          <w:b/>
          <w:bCs/>
          <w:i/>
          <w:iCs/>
          <w:color w:val="auto"/>
          <w:sz w:val="32"/>
          <w:szCs w:val="32"/>
        </w:rPr>
        <w:t>Научный</w:t>
      </w:r>
      <w:r w:rsidR="009E392F">
        <w:rPr>
          <w:b/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/>
          <w:bCs/>
          <w:i/>
          <w:iCs/>
          <w:color w:val="auto"/>
          <w:sz w:val="32"/>
          <w:szCs w:val="32"/>
        </w:rPr>
        <w:t>руководитель:</w:t>
      </w:r>
      <w:r w:rsidR="009E392F">
        <w:rPr>
          <w:b/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/>
          <w:bCs/>
          <w:i/>
          <w:iCs/>
          <w:color w:val="auto"/>
          <w:sz w:val="32"/>
          <w:szCs w:val="32"/>
        </w:rPr>
        <w:t>Лепшокова</w:t>
      </w:r>
      <w:r w:rsidR="009E392F">
        <w:rPr>
          <w:b/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/>
          <w:bCs/>
          <w:i/>
          <w:iCs/>
          <w:color w:val="auto"/>
          <w:sz w:val="32"/>
          <w:szCs w:val="32"/>
        </w:rPr>
        <w:t>Елизавета</w:t>
      </w:r>
      <w:r w:rsidR="009E392F">
        <w:rPr>
          <w:b/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/>
          <w:bCs/>
          <w:i/>
          <w:iCs/>
          <w:color w:val="auto"/>
          <w:sz w:val="32"/>
          <w:szCs w:val="32"/>
        </w:rPr>
        <w:t>Ахияевна</w:t>
      </w:r>
      <w:r w:rsidR="004649EB" w:rsidRPr="00C27EF5">
        <w:rPr>
          <w:b/>
          <w:bCs/>
          <w:i/>
          <w:iCs/>
          <w:color w:val="auto"/>
          <w:sz w:val="32"/>
          <w:szCs w:val="32"/>
        </w:rPr>
        <w:t>,</w:t>
      </w:r>
    </w:p>
    <w:p w:rsidR="0081089C" w:rsidRPr="00C27EF5" w:rsidRDefault="0081089C" w:rsidP="00984A26">
      <w:pPr>
        <w:pStyle w:val="Default"/>
        <w:jc w:val="right"/>
        <w:rPr>
          <w:bCs/>
          <w:i/>
          <w:iCs/>
          <w:color w:val="auto"/>
          <w:sz w:val="32"/>
          <w:szCs w:val="32"/>
        </w:rPr>
      </w:pPr>
      <w:r w:rsidRPr="00C27EF5">
        <w:rPr>
          <w:bCs/>
          <w:i/>
          <w:iCs/>
          <w:color w:val="auto"/>
          <w:sz w:val="32"/>
          <w:szCs w:val="32"/>
        </w:rPr>
        <w:t>к.п.н.,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доцент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кафедры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германской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филологии</w:t>
      </w:r>
    </w:p>
    <w:p w:rsidR="0081089C" w:rsidRPr="00C27EF5" w:rsidRDefault="0081089C" w:rsidP="00984A26">
      <w:pPr>
        <w:pStyle w:val="Default"/>
        <w:jc w:val="right"/>
        <w:rPr>
          <w:bCs/>
          <w:i/>
          <w:iCs/>
          <w:color w:val="auto"/>
          <w:sz w:val="32"/>
          <w:szCs w:val="32"/>
          <w:lang w:val="en-US"/>
        </w:rPr>
      </w:pPr>
      <w:r w:rsidRPr="00C27EF5">
        <w:rPr>
          <w:b/>
          <w:bCs/>
          <w:i/>
          <w:iCs/>
          <w:color w:val="auto"/>
          <w:sz w:val="32"/>
          <w:szCs w:val="32"/>
          <w:lang w:val="en-US"/>
        </w:rPr>
        <w:t>e-mail:</w:t>
      </w:r>
      <w:r w:rsidR="009E392F">
        <w:rPr>
          <w:b/>
          <w:bCs/>
          <w:i/>
          <w:iCs/>
          <w:color w:val="auto"/>
          <w:sz w:val="32"/>
          <w:szCs w:val="32"/>
          <w:lang w:val="en-US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  <w:lang w:val="en-US"/>
        </w:rPr>
        <w:t>lepshokova.e.a@mail.ru</w:t>
      </w:r>
    </w:p>
    <w:p w:rsidR="0081089C" w:rsidRPr="00C27EF5" w:rsidRDefault="0081089C" w:rsidP="00984A26">
      <w:pPr>
        <w:pStyle w:val="Default"/>
        <w:jc w:val="right"/>
        <w:rPr>
          <w:bCs/>
          <w:i/>
          <w:iCs/>
          <w:color w:val="auto"/>
          <w:sz w:val="32"/>
          <w:szCs w:val="32"/>
        </w:rPr>
      </w:pPr>
      <w:r w:rsidRPr="00C27EF5">
        <w:rPr>
          <w:bCs/>
          <w:i/>
          <w:iCs/>
          <w:color w:val="auto"/>
          <w:sz w:val="32"/>
          <w:szCs w:val="32"/>
        </w:rPr>
        <w:t>Карачаево-Черкесский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государственный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университет</w:t>
      </w:r>
    </w:p>
    <w:p w:rsidR="0081089C" w:rsidRPr="00C27EF5" w:rsidRDefault="0081089C" w:rsidP="00984A26">
      <w:pPr>
        <w:pStyle w:val="Default"/>
        <w:jc w:val="right"/>
        <w:rPr>
          <w:bCs/>
          <w:i/>
          <w:iCs/>
          <w:color w:val="auto"/>
          <w:sz w:val="32"/>
          <w:szCs w:val="32"/>
        </w:rPr>
      </w:pPr>
      <w:r w:rsidRPr="00C27EF5">
        <w:rPr>
          <w:bCs/>
          <w:i/>
          <w:iCs/>
          <w:color w:val="auto"/>
          <w:sz w:val="32"/>
          <w:szCs w:val="32"/>
        </w:rPr>
        <w:t>имени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У.Д.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Алиева,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г.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Карачаевск,</w:t>
      </w:r>
      <w:r w:rsidR="009E392F">
        <w:rPr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Cs/>
          <w:i/>
          <w:iCs/>
          <w:color w:val="auto"/>
          <w:sz w:val="32"/>
          <w:szCs w:val="32"/>
        </w:rPr>
        <w:t>Россия</w:t>
      </w:r>
    </w:p>
    <w:p w:rsidR="0081089C" w:rsidRPr="00C27EF5" w:rsidRDefault="0081089C" w:rsidP="00984A26">
      <w:pPr>
        <w:pStyle w:val="Default"/>
        <w:jc w:val="both"/>
        <w:rPr>
          <w:i/>
          <w:iCs/>
          <w:color w:val="auto"/>
          <w:sz w:val="22"/>
          <w:szCs w:val="32"/>
        </w:rPr>
      </w:pPr>
    </w:p>
    <w:p w:rsidR="0081089C" w:rsidRPr="00C27EF5" w:rsidRDefault="0081089C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03" w:name="_Toc128738664"/>
      <w:r w:rsidRPr="00C27EF5">
        <w:rPr>
          <w:rFonts w:ascii="Times New Roman" w:hAnsi="Times New Roman" w:cs="Times New Roman"/>
          <w:i w:val="0"/>
          <w:sz w:val="32"/>
          <w:szCs w:val="32"/>
        </w:rPr>
        <w:t>ПРОБЛЕМА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ССЛЕДОВА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ПОНЯТ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КОНЦЕПТА</w:t>
      </w:r>
      <w:bookmarkEnd w:id="203"/>
    </w:p>
    <w:p w:rsidR="0081089C" w:rsidRPr="00C27EF5" w:rsidRDefault="0081089C" w:rsidP="006B1F0D">
      <w:pPr>
        <w:pStyle w:val="Default"/>
        <w:ind w:firstLine="567"/>
        <w:jc w:val="both"/>
        <w:rPr>
          <w:b/>
          <w:bCs/>
          <w:color w:val="auto"/>
          <w:sz w:val="22"/>
          <w:szCs w:val="32"/>
        </w:rPr>
      </w:pPr>
    </w:p>
    <w:p w:rsidR="0081089C" w:rsidRPr="00C27EF5" w:rsidRDefault="0081089C" w:rsidP="006B1F0D">
      <w:pPr>
        <w:pStyle w:val="Default"/>
        <w:ind w:firstLine="567"/>
        <w:jc w:val="both"/>
        <w:rPr>
          <w:i/>
          <w:iCs/>
          <w:color w:val="auto"/>
          <w:sz w:val="28"/>
          <w:szCs w:val="32"/>
        </w:rPr>
      </w:pPr>
      <w:r w:rsidRPr="00C27EF5">
        <w:rPr>
          <w:b/>
          <w:bCs/>
          <w:i/>
          <w:iCs/>
          <w:color w:val="auto"/>
          <w:sz w:val="28"/>
          <w:szCs w:val="32"/>
        </w:rPr>
        <w:t>Аннотация.</w:t>
      </w:r>
      <w:r w:rsidR="009E392F">
        <w:rPr>
          <w:b/>
          <w:bCs/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Данная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татья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освящена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роблем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исследования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</w:t>
      </w:r>
      <w:r w:rsidRPr="00C27EF5">
        <w:rPr>
          <w:i/>
          <w:iCs/>
          <w:color w:val="auto"/>
          <w:sz w:val="28"/>
          <w:szCs w:val="32"/>
        </w:rPr>
        <w:t>о</w:t>
      </w:r>
      <w:r w:rsidRPr="00C27EF5">
        <w:rPr>
          <w:i/>
          <w:iCs/>
          <w:color w:val="auto"/>
          <w:sz w:val="28"/>
          <w:szCs w:val="32"/>
        </w:rPr>
        <w:t>нятия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онцепта.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онцепты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-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это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образы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озникающи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ознании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а</w:t>
      </w:r>
      <w:r w:rsidRPr="00C27EF5">
        <w:rPr>
          <w:i/>
          <w:iCs/>
          <w:color w:val="auto"/>
          <w:sz w:val="28"/>
          <w:szCs w:val="32"/>
        </w:rPr>
        <w:t>ж</w:t>
      </w:r>
      <w:r w:rsidRPr="00C27EF5">
        <w:rPr>
          <w:i/>
          <w:iCs/>
          <w:color w:val="auto"/>
          <w:sz w:val="28"/>
          <w:szCs w:val="32"/>
        </w:rPr>
        <w:t>дого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осителя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языка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огда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он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лышит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или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употребляет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аиболе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а</w:t>
      </w:r>
      <w:r w:rsidRPr="00C27EF5">
        <w:rPr>
          <w:i/>
          <w:iCs/>
          <w:color w:val="auto"/>
          <w:sz w:val="28"/>
          <w:szCs w:val="32"/>
        </w:rPr>
        <w:t>ж</w:t>
      </w:r>
      <w:r w:rsidRPr="00C27EF5">
        <w:rPr>
          <w:i/>
          <w:iCs/>
          <w:color w:val="auto"/>
          <w:sz w:val="28"/>
          <w:szCs w:val="32"/>
        </w:rPr>
        <w:t>ны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для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ультуры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лова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то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ест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те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без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оторых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они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могут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ущ</w:t>
      </w:r>
      <w:r w:rsidRPr="00C27EF5">
        <w:rPr>
          <w:i/>
          <w:iCs/>
          <w:color w:val="auto"/>
          <w:sz w:val="28"/>
          <w:szCs w:val="32"/>
        </w:rPr>
        <w:t>е</w:t>
      </w:r>
      <w:r w:rsidRPr="00C27EF5">
        <w:rPr>
          <w:i/>
          <w:iCs/>
          <w:color w:val="auto"/>
          <w:sz w:val="28"/>
          <w:szCs w:val="32"/>
        </w:rPr>
        <w:t>ствовать.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о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ледует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думать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что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онцепт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сегда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заменяет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реал</w:t>
      </w:r>
      <w:r w:rsidRPr="00C27EF5">
        <w:rPr>
          <w:i/>
          <w:iCs/>
          <w:color w:val="auto"/>
          <w:sz w:val="28"/>
          <w:szCs w:val="32"/>
        </w:rPr>
        <w:t>ь</w:t>
      </w:r>
      <w:r w:rsidRPr="00C27EF5">
        <w:rPr>
          <w:i/>
          <w:iCs/>
          <w:color w:val="auto"/>
          <w:sz w:val="28"/>
          <w:szCs w:val="32"/>
        </w:rPr>
        <w:t>ны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редметы.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Он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может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быт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заменой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екоторых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аспектов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редмета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или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реальных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действий.</w:t>
      </w:r>
    </w:p>
    <w:p w:rsidR="0081089C" w:rsidRPr="00C27EF5" w:rsidRDefault="0081089C" w:rsidP="006B1F0D">
      <w:pPr>
        <w:pStyle w:val="Default"/>
        <w:ind w:firstLine="567"/>
        <w:jc w:val="both"/>
        <w:rPr>
          <w:color w:val="auto"/>
          <w:sz w:val="28"/>
          <w:szCs w:val="32"/>
        </w:rPr>
      </w:pPr>
      <w:r w:rsidRPr="00C27EF5">
        <w:rPr>
          <w:b/>
          <w:bCs/>
          <w:i/>
          <w:iCs/>
          <w:color w:val="auto"/>
          <w:sz w:val="28"/>
          <w:szCs w:val="32"/>
        </w:rPr>
        <w:t>Ключевые</w:t>
      </w:r>
      <w:r w:rsidR="009E392F">
        <w:rPr>
          <w:b/>
          <w:bCs/>
          <w:i/>
          <w:iCs/>
          <w:color w:val="auto"/>
          <w:sz w:val="28"/>
          <w:szCs w:val="32"/>
        </w:rPr>
        <w:t xml:space="preserve"> </w:t>
      </w:r>
      <w:r w:rsidRPr="00C27EF5">
        <w:rPr>
          <w:b/>
          <w:bCs/>
          <w:i/>
          <w:iCs/>
          <w:color w:val="auto"/>
          <w:sz w:val="28"/>
          <w:szCs w:val="32"/>
        </w:rPr>
        <w:t>слова</w:t>
      </w:r>
      <w:r w:rsidRPr="00C27EF5">
        <w:rPr>
          <w:i/>
          <w:iCs/>
          <w:color w:val="auto"/>
          <w:sz w:val="28"/>
          <w:szCs w:val="32"/>
        </w:rPr>
        <w:t>: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онцепт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огнитивистика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ученые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язык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ультура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лингвисты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мышление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аправление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онятие.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32"/>
        </w:rPr>
      </w:pP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огнитивист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им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на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ыт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никну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й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зг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C1109"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нитивис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Pr="00C27EF5">
        <w:rPr>
          <w:rFonts w:ascii="Times New Roman" w:hAnsi="Times New Roman" w:cs="Times New Roman"/>
          <w:sz w:val="32"/>
          <w:szCs w:val="32"/>
        </w:rPr>
        <w:t>л</w:t>
      </w:r>
      <w:r w:rsidRPr="00C27EF5">
        <w:rPr>
          <w:rFonts w:ascii="Times New Roman" w:hAnsi="Times New Roman" w:cs="Times New Roman"/>
          <w:sz w:val="32"/>
          <w:szCs w:val="32"/>
        </w:rPr>
        <w:t>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р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ж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став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гля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бсолю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б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сител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ыв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цептами.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онцеп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имствов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гвис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ма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оги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отреб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зн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28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блик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ь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кольд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"Сло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"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кольд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мещ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урна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"Рус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ь"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86].</w:t>
      </w:r>
    </w:p>
    <w:p w:rsidR="00BF2F9F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ообраз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ективны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бъекти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</w:t>
      </w:r>
      <w:r w:rsidR="008C1109" w:rsidRPr="00C27EF5">
        <w:rPr>
          <w:rFonts w:ascii="Times New Roman" w:hAnsi="Times New Roman" w:cs="Times New Roman"/>
          <w:sz w:val="32"/>
          <w:szCs w:val="32"/>
        </w:rPr>
        <w:t>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е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олог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юз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г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па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е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гвист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ксикон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B11DA" w:rsidRPr="00C27EF5">
        <w:rPr>
          <w:rFonts w:ascii="Times New Roman" w:hAnsi="Times New Roman" w:cs="Times New Roman"/>
          <w:sz w:val="32"/>
          <w:szCs w:val="32"/>
        </w:rPr>
        <w:t>Кроме</w:t>
      </w:r>
      <w:r w:rsidR="000B11DA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</w:t>
      </w:r>
      <w:r w:rsidR="000B11DA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B11DA">
        <w:rPr>
          <w:rFonts w:ascii="Times New Roman" w:hAnsi="Times New Roman" w:cs="Times New Roman"/>
          <w:sz w:val="32"/>
          <w:szCs w:val="32"/>
        </w:rPr>
        <w:t>следует уче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л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стр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E7495" w:rsidRPr="00C27EF5">
        <w:rPr>
          <w:rFonts w:ascii="Times New Roman" w:hAnsi="Times New Roman" w:cs="Times New Roman"/>
          <w:sz w:val="32"/>
          <w:szCs w:val="32"/>
        </w:rPr>
        <w:t>конк</w:t>
      </w:r>
      <w:r w:rsidR="001E7495" w:rsidRPr="00C27EF5">
        <w:rPr>
          <w:rFonts w:ascii="Times New Roman" w:hAnsi="Times New Roman" w:cs="Times New Roman"/>
          <w:sz w:val="32"/>
          <w:szCs w:val="32"/>
        </w:rPr>
        <w:t>у</w:t>
      </w:r>
      <w:r w:rsidR="001E7495" w:rsidRPr="00C27EF5">
        <w:rPr>
          <w:rFonts w:ascii="Times New Roman" w:hAnsi="Times New Roman" w:cs="Times New Roman"/>
          <w:sz w:val="32"/>
          <w:szCs w:val="32"/>
        </w:rPr>
        <w:t>р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ивш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принят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дицио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ыч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ч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бл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понятие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вольно-та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ред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ми</w:t>
      </w:r>
      <w:r w:rsidR="00BF2F9F" w:rsidRPr="00C27EF5">
        <w:rPr>
          <w:rFonts w:ascii="Times New Roman" w:hAnsi="Times New Roman" w:cs="Times New Roman"/>
          <w:sz w:val="32"/>
          <w:szCs w:val="32"/>
        </w:rPr>
        <w:t>.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ня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ы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ы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блок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леб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хваты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</w:t>
      </w:r>
      <w:r w:rsidR="00C86933" w:rsidRPr="00C27EF5">
        <w:rPr>
          <w:rFonts w:ascii="Times New Roman" w:hAnsi="Times New Roman" w:cs="Times New Roman"/>
          <w:sz w:val="32"/>
          <w:szCs w:val="32"/>
        </w:rPr>
        <w:t>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соци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й.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зн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ззрен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гово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подавател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глий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</w:t>
      </w:r>
      <w:r w:rsidR="009E392F">
        <w:rPr>
          <w:rFonts w:ascii="Times New Roman" w:hAnsi="Times New Roman" w:cs="Times New Roman"/>
          <w:sz w:val="32"/>
          <w:szCs w:val="32"/>
          <w:highlight w:val="red"/>
        </w:rPr>
        <w:t xml:space="preserve"> </w:t>
      </w:r>
      <w:r w:rsidR="00BF2F9F" w:rsidRPr="00C27EF5">
        <w:rPr>
          <w:rFonts w:ascii="Times New Roman" w:hAnsi="Times New Roman" w:cs="Times New Roman"/>
          <w:sz w:val="32"/>
          <w:szCs w:val="32"/>
        </w:rPr>
        <w:t>старает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с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а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ни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глий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</w:t>
      </w:r>
      <w:r w:rsidR="00C8693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ой-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о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репощенн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пом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ему</w:t>
      </w:r>
      <w:r w:rsidR="000B11DA">
        <w:rPr>
          <w:rFonts w:ascii="Times New Roman" w:hAnsi="Times New Roman" w:cs="Times New Roman"/>
          <w:sz w:val="32"/>
          <w:szCs w:val="32"/>
        </w:rPr>
        <w:t>-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хо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лов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ытаю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орить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ё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ссивн</w:t>
      </w:r>
      <w:r w:rsidR="00BF2F9F" w:rsidRPr="00C27EF5">
        <w:rPr>
          <w:rFonts w:ascii="Times New Roman" w:hAnsi="Times New Roman" w:cs="Times New Roman"/>
          <w:sz w:val="32"/>
          <w:szCs w:val="32"/>
        </w:rPr>
        <w:t>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н</w:t>
      </w:r>
      <w:r w:rsidR="00BF2F9F" w:rsidRPr="00C27EF5">
        <w:rPr>
          <w:rFonts w:ascii="Times New Roman" w:hAnsi="Times New Roman" w:cs="Times New Roman"/>
          <w:sz w:val="32"/>
          <w:szCs w:val="32"/>
        </w:rPr>
        <w:t>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</w:t>
      </w:r>
      <w:r w:rsidR="00BF2F9F"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ёгк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влекае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говрем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мя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сив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нтифицирует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ознае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ыши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а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ксту</w:t>
      </w:r>
      <w:r w:rsidR="005F317F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="005F317F" w:rsidRPr="00C27EF5">
        <w:rPr>
          <w:rFonts w:ascii="Times New Roman" w:hAnsi="Times New Roman" w:cs="Times New Roman"/>
          <w:sz w:val="32"/>
          <w:szCs w:val="32"/>
        </w:rPr>
        <w:t>може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самостоя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использ</w:t>
      </w:r>
      <w:r w:rsidR="005F317F" w:rsidRPr="00C27EF5">
        <w:rPr>
          <w:rFonts w:ascii="Times New Roman" w:hAnsi="Times New Roman" w:cs="Times New Roman"/>
          <w:sz w:val="32"/>
          <w:szCs w:val="32"/>
        </w:rPr>
        <w:t>о</w:t>
      </w:r>
      <w:r w:rsidR="005F317F" w:rsidRPr="00C27EF5">
        <w:rPr>
          <w:rFonts w:ascii="Times New Roman" w:hAnsi="Times New Roman" w:cs="Times New Roman"/>
          <w:sz w:val="32"/>
          <w:szCs w:val="32"/>
        </w:rPr>
        <w:t>ват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Оперир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концеп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пасс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акт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слов</w:t>
      </w:r>
      <w:r w:rsidR="005F317F" w:rsidRPr="00C27EF5">
        <w:rPr>
          <w:rFonts w:ascii="Times New Roman" w:hAnsi="Times New Roman" w:cs="Times New Roman"/>
          <w:sz w:val="32"/>
          <w:szCs w:val="32"/>
        </w:rPr>
        <w:t>а</w:t>
      </w:r>
      <w:r w:rsidR="005F317F" w:rsidRPr="00C27EF5">
        <w:rPr>
          <w:rFonts w:ascii="Times New Roman" w:hAnsi="Times New Roman" w:cs="Times New Roman"/>
          <w:sz w:val="32"/>
          <w:szCs w:val="32"/>
        </w:rPr>
        <w:t>р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объясн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затрудн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по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л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муника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гч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].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ы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кт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цеп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чей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5F317F" w:rsidRPr="00C27EF5">
        <w:rPr>
          <w:rFonts w:ascii="Times New Roman" w:hAnsi="Times New Roman" w:cs="Times New Roman"/>
          <w:sz w:val="32"/>
          <w:szCs w:val="32"/>
        </w:rPr>
        <w:t>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5F317F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уе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сознанно.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л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.А.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с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ж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4].</w:t>
      </w:r>
    </w:p>
    <w:p w:rsidR="005F317F" w:rsidRPr="00C27EF5" w:rsidRDefault="005F317F" w:rsidP="005F317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ренн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ел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ланх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глоязы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home/д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private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property/част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ственн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freedom/своб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common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sense/здра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.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талит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еседни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ё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х-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культу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ия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крыт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приним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ё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имущ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ком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ззрений.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в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лады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н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ве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считает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льз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л</w:t>
      </w:r>
      <w:r w:rsidR="005F317F" w:rsidRPr="00C27EF5">
        <w:rPr>
          <w:rFonts w:ascii="Times New Roman" w:hAnsi="Times New Roman" w:cs="Times New Roman"/>
          <w:sz w:val="32"/>
          <w:szCs w:val="32"/>
        </w:rPr>
        <w:t>ю</w:t>
      </w:r>
      <w:r w:rsidR="005F317F" w:rsidRPr="00C27EF5">
        <w:rPr>
          <w:rFonts w:ascii="Times New Roman" w:hAnsi="Times New Roman" w:cs="Times New Roman"/>
          <w:sz w:val="32"/>
          <w:szCs w:val="32"/>
        </w:rPr>
        <w:t>б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ы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навате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мя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ч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пе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ы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31].</w:t>
      </w:r>
    </w:p>
    <w:p w:rsidR="0081089C" w:rsidRPr="00C27EF5" w:rsidRDefault="0081089C" w:rsidP="005F317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ть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ес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н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кламода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="005F317F" w:rsidRPr="00C27EF5">
        <w:rPr>
          <w:rFonts w:ascii="Times New Roman" w:hAnsi="Times New Roman" w:cs="Times New Roman"/>
          <w:sz w:val="32"/>
          <w:szCs w:val="32"/>
        </w:rPr>
        <w:t>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5F317F" w:rsidRPr="00C27EF5">
        <w:rPr>
          <w:rFonts w:ascii="Times New Roman" w:hAnsi="Times New Roman" w:cs="Times New Roman"/>
          <w:sz w:val="32"/>
          <w:szCs w:val="32"/>
        </w:rPr>
        <w:t>полити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де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ато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ходи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бли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ходящ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ндидата.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Знаменит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гви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673B8" w:rsidRPr="00C27EF5">
        <w:rPr>
          <w:rFonts w:ascii="Times New Roman" w:hAnsi="Times New Roman" w:cs="Times New Roman"/>
          <w:sz w:val="32"/>
          <w:szCs w:val="32"/>
        </w:rPr>
        <w:t>Н.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дыр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знача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и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с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ё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казывание</w:t>
      </w:r>
      <w:r w:rsidR="00ED1C5F" w:rsidRPr="00C27EF5">
        <w:rPr>
          <w:rFonts w:ascii="Times New Roman" w:hAnsi="Times New Roman" w:cs="Times New Roman"/>
          <w:sz w:val="32"/>
          <w:szCs w:val="32"/>
        </w:rPr>
        <w:t>[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D1C5F"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D1C5F" w:rsidRPr="00C27EF5">
        <w:rPr>
          <w:rFonts w:ascii="Times New Roman" w:hAnsi="Times New Roman" w:cs="Times New Roman"/>
          <w:sz w:val="32"/>
          <w:szCs w:val="32"/>
        </w:rPr>
        <w:t>63].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бы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с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емонстриров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.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с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42956" w:rsidRPr="00C27EF5">
        <w:rPr>
          <w:rFonts w:ascii="Times New Roman" w:hAnsi="Times New Roman" w:cs="Times New Roman"/>
          <w:sz w:val="32"/>
          <w:szCs w:val="32"/>
        </w:rPr>
        <w:t>образы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42956" w:rsidRPr="00C27EF5">
        <w:rPr>
          <w:rFonts w:ascii="Times New Roman" w:hAnsi="Times New Roman" w:cs="Times New Roman"/>
          <w:sz w:val="32"/>
          <w:szCs w:val="32"/>
        </w:rPr>
        <w:t>получа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кодиров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="000433F2" w:rsidRPr="00C27EF5">
        <w:rPr>
          <w:rFonts w:ascii="Times New Roman" w:hAnsi="Times New Roman" w:cs="Times New Roman"/>
          <w:sz w:val="32"/>
          <w:szCs w:val="32"/>
        </w:rPr>
        <w:t>воз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433F2" w:rsidRPr="00C27EF5">
        <w:rPr>
          <w:rFonts w:ascii="Times New Roman" w:hAnsi="Times New Roman" w:cs="Times New Roman"/>
          <w:sz w:val="32"/>
          <w:szCs w:val="32"/>
        </w:rPr>
        <w:t>прави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433F2" w:rsidRPr="00C27EF5">
        <w:rPr>
          <w:rFonts w:ascii="Times New Roman" w:hAnsi="Times New Roman" w:cs="Times New Roman"/>
          <w:sz w:val="32"/>
          <w:szCs w:val="32"/>
        </w:rPr>
        <w:t>интерпретиров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433F2" w:rsidRPr="00C27EF5">
        <w:rPr>
          <w:rFonts w:ascii="Times New Roman" w:hAnsi="Times New Roman" w:cs="Times New Roman"/>
          <w:sz w:val="32"/>
          <w:szCs w:val="32"/>
        </w:rPr>
        <w:t>владе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433F2"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433F2" w:rsidRPr="00C27EF5">
        <w:rPr>
          <w:rFonts w:ascii="Times New Roman" w:hAnsi="Times New Roman" w:cs="Times New Roman"/>
          <w:sz w:val="32"/>
          <w:szCs w:val="32"/>
        </w:rPr>
        <w:t>языком.</w:t>
      </w:r>
      <w:r w:rsidR="009E392F">
        <w:rPr>
          <w:rFonts w:ascii="Times New Roman" w:hAnsi="Times New Roman" w:cs="Times New Roman"/>
          <w:sz w:val="32"/>
          <w:szCs w:val="32"/>
          <w:highlight w:val="red"/>
        </w:rPr>
        <w:t xml:space="preserve"> </w:t>
      </w:r>
    </w:p>
    <w:p w:rsidR="0081089C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ове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ллек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шления.</w:t>
      </w:r>
    </w:p>
    <w:p w:rsidR="000433F2" w:rsidRPr="00C27EF5" w:rsidRDefault="0081089C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?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ьм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ом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иш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ст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соци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е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руг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зья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ер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учш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вн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ра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торяющие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йд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ля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ом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еч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ощё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хем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им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ля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нограф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433F2" w:rsidRPr="00C27EF5" w:rsidRDefault="000433F2" w:rsidP="000433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реме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глий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0B11DA">
        <w:rPr>
          <w:rFonts w:ascii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0B11DA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оба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з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глий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лия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.</w:t>
      </w:r>
    </w:p>
    <w:p w:rsidR="00984A26" w:rsidRPr="00C27EF5" w:rsidRDefault="000433F2" w:rsidP="000433F2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b/>
          <w:bCs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отр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х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е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рубе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гвис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та.</w:t>
      </w:r>
    </w:p>
    <w:p w:rsidR="000433F2" w:rsidRPr="00C27EF5" w:rsidRDefault="000433F2" w:rsidP="00984A26">
      <w:pPr>
        <w:pStyle w:val="Default"/>
        <w:ind w:left="567" w:hanging="567"/>
        <w:jc w:val="both"/>
        <w:rPr>
          <w:b/>
          <w:bCs/>
          <w:color w:val="auto"/>
          <w:sz w:val="32"/>
          <w:szCs w:val="32"/>
        </w:rPr>
      </w:pPr>
    </w:p>
    <w:p w:rsidR="006B1F0D" w:rsidRPr="00C27EF5" w:rsidRDefault="006B1F0D" w:rsidP="00984A26">
      <w:pPr>
        <w:pStyle w:val="Default"/>
        <w:ind w:left="567" w:hanging="567"/>
        <w:jc w:val="both"/>
        <w:rPr>
          <w:color w:val="auto"/>
          <w:sz w:val="28"/>
          <w:szCs w:val="32"/>
        </w:rPr>
      </w:pPr>
      <w:r w:rsidRPr="00C27EF5">
        <w:rPr>
          <w:b/>
          <w:bCs/>
          <w:color w:val="auto"/>
          <w:sz w:val="28"/>
          <w:szCs w:val="32"/>
        </w:rPr>
        <w:t>Литература</w:t>
      </w:r>
    </w:p>
    <w:p w:rsidR="006B1F0D" w:rsidRPr="00C27EF5" w:rsidRDefault="006B1F0D" w:rsidP="00142370">
      <w:pPr>
        <w:pStyle w:val="Default"/>
        <w:numPr>
          <w:ilvl w:val="0"/>
          <w:numId w:val="27"/>
        </w:numPr>
        <w:ind w:left="567" w:hanging="567"/>
        <w:jc w:val="both"/>
        <w:rPr>
          <w:color w:val="auto"/>
          <w:sz w:val="28"/>
          <w:szCs w:val="32"/>
        </w:rPr>
      </w:pPr>
      <w:r w:rsidRPr="00C27EF5">
        <w:rPr>
          <w:color w:val="auto"/>
          <w:sz w:val="28"/>
          <w:szCs w:val="32"/>
        </w:rPr>
        <w:t>Абайхан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Д.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Проблем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сновных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принципов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бучени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англи</w:t>
      </w:r>
      <w:r w:rsidRPr="00C27EF5">
        <w:rPr>
          <w:color w:val="auto"/>
          <w:sz w:val="28"/>
          <w:szCs w:val="32"/>
        </w:rPr>
        <w:t>й</w:t>
      </w:r>
      <w:r w:rsidRPr="00C27EF5">
        <w:rPr>
          <w:color w:val="auto"/>
          <w:sz w:val="28"/>
          <w:szCs w:val="32"/>
        </w:rPr>
        <w:t>скому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языку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Д.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Абайханова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Е.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Лепшок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Ялта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Педагогич</w:t>
      </w:r>
      <w:r w:rsidRPr="00C27EF5">
        <w:rPr>
          <w:color w:val="auto"/>
          <w:sz w:val="28"/>
          <w:szCs w:val="32"/>
        </w:rPr>
        <w:t>е</w:t>
      </w:r>
      <w:r w:rsidRPr="00C27EF5">
        <w:rPr>
          <w:color w:val="auto"/>
          <w:sz w:val="28"/>
          <w:szCs w:val="32"/>
        </w:rPr>
        <w:t>ски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естник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022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№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3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4-6.</w:t>
      </w:r>
      <w:r w:rsidR="009E392F">
        <w:rPr>
          <w:color w:val="auto"/>
          <w:sz w:val="28"/>
          <w:szCs w:val="32"/>
        </w:rPr>
        <w:t xml:space="preserve">  </w:t>
      </w:r>
      <w:r w:rsidRPr="00C27EF5">
        <w:rPr>
          <w:color w:val="auto"/>
          <w:sz w:val="28"/>
          <w:szCs w:val="32"/>
        </w:rPr>
        <w:t>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ISSN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618-818X.</w:t>
      </w:r>
    </w:p>
    <w:p w:rsidR="006B1F0D" w:rsidRPr="00C27EF5" w:rsidRDefault="006B1F0D" w:rsidP="00142370">
      <w:pPr>
        <w:pStyle w:val="Default"/>
        <w:numPr>
          <w:ilvl w:val="0"/>
          <w:numId w:val="27"/>
        </w:numPr>
        <w:ind w:left="567" w:hanging="567"/>
        <w:jc w:val="both"/>
        <w:rPr>
          <w:color w:val="auto"/>
          <w:sz w:val="28"/>
          <w:szCs w:val="32"/>
        </w:rPr>
      </w:pPr>
      <w:r w:rsidRPr="00C27EF5">
        <w:rPr>
          <w:color w:val="auto"/>
          <w:sz w:val="28"/>
          <w:szCs w:val="32"/>
        </w:rPr>
        <w:t>Болдырев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Н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Н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онцептуальные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труктуры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языковые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значени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Филологи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ультура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Тезисы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II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еждународно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онференции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12-14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а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1999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г.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3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ч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тв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ред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Н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Н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Болдырев;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редкол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Е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убр</w:t>
      </w:r>
      <w:r w:rsidRPr="00C27EF5">
        <w:rPr>
          <w:color w:val="auto"/>
          <w:sz w:val="28"/>
          <w:szCs w:val="32"/>
        </w:rPr>
        <w:t>я</w:t>
      </w:r>
      <w:r w:rsidRPr="00C27EF5">
        <w:rPr>
          <w:color w:val="auto"/>
          <w:sz w:val="28"/>
          <w:szCs w:val="32"/>
        </w:rPr>
        <w:t>к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др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-</w:t>
      </w:r>
      <w:r w:rsidR="005F5A62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Тамбов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зд-во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ТГУ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1999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Ч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3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62-68.</w:t>
      </w:r>
    </w:p>
    <w:p w:rsidR="006B1F0D" w:rsidRPr="00C27EF5" w:rsidRDefault="006B1F0D" w:rsidP="00142370">
      <w:pPr>
        <w:pStyle w:val="Default"/>
        <w:numPr>
          <w:ilvl w:val="0"/>
          <w:numId w:val="27"/>
        </w:numPr>
        <w:ind w:left="567" w:hanging="567"/>
        <w:jc w:val="both"/>
        <w:rPr>
          <w:color w:val="auto"/>
          <w:sz w:val="28"/>
          <w:szCs w:val="32"/>
        </w:rPr>
      </w:pPr>
      <w:r w:rsidRPr="00C27EF5">
        <w:rPr>
          <w:color w:val="auto"/>
          <w:sz w:val="28"/>
          <w:szCs w:val="32"/>
        </w:rPr>
        <w:t>Вежбицка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емантические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универсалии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писание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языков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Анн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ежбицкая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осква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Языки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русско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ультуры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1999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780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ISBN:</w:t>
      </w:r>
      <w:r w:rsidR="009E392F">
        <w:rPr>
          <w:color w:val="auto"/>
          <w:sz w:val="28"/>
          <w:szCs w:val="32"/>
        </w:rPr>
        <w:t xml:space="preserve">  </w:t>
      </w:r>
      <w:r w:rsidRPr="00C27EF5">
        <w:rPr>
          <w:color w:val="auto"/>
          <w:sz w:val="28"/>
          <w:szCs w:val="32"/>
        </w:rPr>
        <w:t>978-5-9551-0485-0.</w:t>
      </w:r>
    </w:p>
    <w:p w:rsidR="006B1F0D" w:rsidRPr="00C27EF5" w:rsidRDefault="006B1F0D" w:rsidP="00142370">
      <w:pPr>
        <w:pStyle w:val="Default"/>
        <w:numPr>
          <w:ilvl w:val="0"/>
          <w:numId w:val="27"/>
        </w:numPr>
        <w:ind w:left="567" w:hanging="567"/>
        <w:jc w:val="both"/>
        <w:rPr>
          <w:color w:val="auto"/>
          <w:sz w:val="28"/>
          <w:szCs w:val="32"/>
        </w:rPr>
      </w:pPr>
      <w:r w:rsidRPr="00C27EF5">
        <w:rPr>
          <w:color w:val="auto"/>
          <w:sz w:val="28"/>
          <w:szCs w:val="32"/>
        </w:rPr>
        <w:t>Лепшок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Е.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Процесс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оздани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лексических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элементов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амер</w:t>
      </w:r>
      <w:r w:rsidRPr="00C27EF5">
        <w:rPr>
          <w:color w:val="auto"/>
          <w:sz w:val="28"/>
          <w:szCs w:val="32"/>
        </w:rPr>
        <w:t>и</w:t>
      </w:r>
      <w:r w:rsidRPr="00C27EF5">
        <w:rPr>
          <w:color w:val="auto"/>
          <w:sz w:val="28"/>
          <w:szCs w:val="32"/>
        </w:rPr>
        <w:t>канском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арианте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английского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язык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Е.А.</w:t>
      </w:r>
      <w:r w:rsidR="009E392F">
        <w:rPr>
          <w:color w:val="auto"/>
          <w:sz w:val="28"/>
          <w:szCs w:val="32"/>
        </w:rPr>
        <w:t xml:space="preserve">  </w:t>
      </w:r>
      <w:r w:rsidRPr="00C27EF5">
        <w:rPr>
          <w:color w:val="auto"/>
          <w:sz w:val="28"/>
          <w:szCs w:val="32"/>
        </w:rPr>
        <w:t>Лепшокова.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Я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ар</w:t>
      </w:r>
      <w:r w:rsidRPr="00C27EF5">
        <w:rPr>
          <w:color w:val="auto"/>
          <w:sz w:val="28"/>
          <w:szCs w:val="32"/>
        </w:rPr>
        <w:t>а</w:t>
      </w:r>
      <w:r w:rsidRPr="00C27EF5">
        <w:rPr>
          <w:color w:val="auto"/>
          <w:sz w:val="28"/>
          <w:szCs w:val="32"/>
        </w:rPr>
        <w:t>с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Алтай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ир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науки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ультуры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бразования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022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№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3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(94)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85-287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ISSN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1991-5500.</w:t>
      </w:r>
    </w:p>
    <w:p w:rsidR="006B1F0D" w:rsidRPr="00C27EF5" w:rsidRDefault="006B1F0D" w:rsidP="00142370">
      <w:pPr>
        <w:pStyle w:val="Default"/>
        <w:numPr>
          <w:ilvl w:val="0"/>
          <w:numId w:val="27"/>
        </w:numPr>
        <w:ind w:left="567" w:hanging="567"/>
        <w:jc w:val="both"/>
        <w:rPr>
          <w:color w:val="auto"/>
          <w:sz w:val="28"/>
          <w:szCs w:val="32"/>
        </w:rPr>
      </w:pPr>
      <w:r w:rsidRPr="00C27EF5">
        <w:rPr>
          <w:color w:val="auto"/>
          <w:sz w:val="28"/>
          <w:szCs w:val="32"/>
        </w:rPr>
        <w:t>Масл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.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ведение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огнитивную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лингвистику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асл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осква.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Логос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002.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12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-31.</w:t>
      </w:r>
    </w:p>
    <w:p w:rsidR="006B1F0D" w:rsidRPr="00C27EF5" w:rsidRDefault="006B1F0D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81089C" w:rsidRDefault="0081089C" w:rsidP="00E74A2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0B11DA" w:rsidRPr="000B11DA" w:rsidRDefault="000B11DA" w:rsidP="000B11DA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0B11DA">
        <w:rPr>
          <w:rFonts w:ascii="Times New Roman" w:hAnsi="Times New Roman" w:cs="Times New Roman"/>
          <w:b/>
          <w:sz w:val="32"/>
          <w:szCs w:val="32"/>
        </w:rPr>
        <w:t>УДК 504.75</w:t>
      </w:r>
    </w:p>
    <w:p w:rsidR="00753868" w:rsidRPr="00C27EF5" w:rsidRDefault="00753868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204" w:name="_Toc128738665"/>
      <w:bookmarkStart w:id="205" w:name="_Toc100856021"/>
      <w:r w:rsidRPr="00C27EF5">
        <w:rPr>
          <w:rFonts w:ascii="Times New Roman" w:hAnsi="Times New Roman" w:cs="Times New Roman"/>
          <w:sz w:val="32"/>
          <w:szCs w:val="32"/>
        </w:rPr>
        <w:t>Койчу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иб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зимович</w:t>
      </w:r>
      <w:r w:rsidR="002673B8" w:rsidRPr="00C27EF5">
        <w:rPr>
          <w:rFonts w:ascii="Times New Roman" w:hAnsi="Times New Roman" w:cs="Times New Roman"/>
          <w:sz w:val="32"/>
          <w:szCs w:val="32"/>
        </w:rPr>
        <w:t>,</w:t>
      </w:r>
      <w:bookmarkEnd w:id="204"/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753868" w:rsidRPr="00C27EF5" w:rsidRDefault="00753868" w:rsidP="00E74A20">
      <w:pPr>
        <w:pStyle w:val="2"/>
        <w:spacing w:before="0" w:after="0"/>
        <w:jc w:val="right"/>
        <w:rPr>
          <w:rFonts w:ascii="Times New Roman" w:hAnsi="Times New Roman" w:cs="Times New Roman"/>
          <w:i w:val="0"/>
          <w:sz w:val="32"/>
          <w:szCs w:val="32"/>
        </w:rPr>
      </w:pPr>
      <w:bookmarkStart w:id="206" w:name="_Toc124363955"/>
      <w:bookmarkStart w:id="207" w:name="_Toc126079291"/>
      <w:bookmarkStart w:id="208" w:name="_Toc128738666"/>
      <w:r w:rsidRPr="00C27EF5">
        <w:rPr>
          <w:rFonts w:ascii="Times New Roman" w:hAnsi="Times New Roman" w:cs="Times New Roman"/>
          <w:b w:val="0"/>
          <w:sz w:val="32"/>
          <w:szCs w:val="32"/>
        </w:rPr>
        <w:t>студент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31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р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отделения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экологии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природопользования</w:t>
      </w:r>
      <w:bookmarkEnd w:id="206"/>
      <w:bookmarkEnd w:id="207"/>
      <w:bookmarkEnd w:id="208"/>
    </w:p>
    <w:p w:rsidR="00753868" w:rsidRPr="00C27EF5" w:rsidRDefault="00753868" w:rsidP="00E74A20">
      <w:pPr>
        <w:pStyle w:val="2"/>
        <w:spacing w:before="0" w:after="0"/>
        <w:jc w:val="right"/>
        <w:rPr>
          <w:rFonts w:ascii="Times New Roman" w:hAnsi="Times New Roman" w:cs="Times New Roman"/>
          <w:i w:val="0"/>
          <w:sz w:val="32"/>
          <w:szCs w:val="32"/>
        </w:rPr>
      </w:pPr>
      <w:bookmarkStart w:id="209" w:name="_Toc124363956"/>
      <w:bookmarkStart w:id="210" w:name="_Toc126079292"/>
      <w:bookmarkStart w:id="211" w:name="_Toc128738667"/>
      <w:r w:rsidRPr="00C27EF5">
        <w:rPr>
          <w:rFonts w:ascii="Times New Roman" w:hAnsi="Times New Roman" w:cs="Times New Roman"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лпагар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сур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ьясовна</w:t>
      </w:r>
      <w:bookmarkEnd w:id="209"/>
      <w:bookmarkEnd w:id="210"/>
      <w:bookmarkEnd w:id="211"/>
      <w:r w:rsidR="008C3F9D">
        <w:rPr>
          <w:rFonts w:ascii="Times New Roman" w:hAnsi="Times New Roman" w:cs="Times New Roman"/>
          <w:sz w:val="32"/>
          <w:szCs w:val="32"/>
        </w:rPr>
        <w:t>,</w:t>
      </w:r>
    </w:p>
    <w:p w:rsidR="00753868" w:rsidRPr="00C27EF5" w:rsidRDefault="00753868" w:rsidP="00E74A20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212" w:name="_Toc124363957"/>
      <w:bookmarkStart w:id="213" w:name="_Toc126079293"/>
      <w:bookmarkStart w:id="214" w:name="_Toc128738668"/>
      <w:r w:rsidRPr="00C27EF5">
        <w:rPr>
          <w:rFonts w:ascii="Times New Roman" w:hAnsi="Times New Roman" w:cs="Times New Roman"/>
          <w:b w:val="0"/>
          <w:sz w:val="32"/>
          <w:szCs w:val="32"/>
        </w:rPr>
        <w:t>кандидат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еографических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наук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доцент</w:t>
      </w:r>
      <w:bookmarkEnd w:id="212"/>
      <w:bookmarkEnd w:id="213"/>
      <w:bookmarkEnd w:id="214"/>
    </w:p>
    <w:p w:rsidR="00753868" w:rsidRPr="00C27EF5" w:rsidRDefault="009E392F" w:rsidP="00E74A20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bookmarkStart w:id="215" w:name="_Toc124363958"/>
      <w:bookmarkStart w:id="216" w:name="_Toc126079294"/>
      <w:bookmarkStart w:id="217" w:name="_Toc128738669"/>
      <w:r w:rsidR="00753868" w:rsidRPr="00C27EF5">
        <w:rPr>
          <w:rFonts w:ascii="Times New Roman" w:hAnsi="Times New Roman" w:cs="Times New Roman"/>
          <w:b w:val="0"/>
          <w:sz w:val="32"/>
          <w:szCs w:val="32"/>
        </w:rPr>
        <w:t>кафедры</w:t>
      </w:r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="00753868" w:rsidRPr="00C27EF5">
        <w:rPr>
          <w:rFonts w:ascii="Times New Roman" w:hAnsi="Times New Roman" w:cs="Times New Roman"/>
          <w:b w:val="0"/>
          <w:sz w:val="32"/>
          <w:szCs w:val="32"/>
        </w:rPr>
        <w:t>экологии</w:t>
      </w:r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="00753868" w:rsidRPr="00C27EF5">
        <w:rPr>
          <w:rFonts w:ascii="Times New Roman" w:hAnsi="Times New Roman" w:cs="Times New Roman"/>
          <w:b w:val="0"/>
          <w:sz w:val="32"/>
          <w:szCs w:val="32"/>
        </w:rPr>
        <w:t>и</w:t>
      </w:r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="00753868" w:rsidRPr="00C27EF5">
        <w:rPr>
          <w:rFonts w:ascii="Times New Roman" w:hAnsi="Times New Roman" w:cs="Times New Roman"/>
          <w:b w:val="0"/>
          <w:sz w:val="32"/>
          <w:szCs w:val="32"/>
        </w:rPr>
        <w:t>природопользования</w:t>
      </w:r>
      <w:bookmarkEnd w:id="215"/>
      <w:r w:rsidR="002673B8" w:rsidRPr="00C27EF5">
        <w:rPr>
          <w:rFonts w:ascii="Times New Roman" w:hAnsi="Times New Roman" w:cs="Times New Roman"/>
          <w:b w:val="0"/>
          <w:sz w:val="32"/>
          <w:szCs w:val="32"/>
        </w:rPr>
        <w:t>,</w:t>
      </w:r>
      <w:bookmarkEnd w:id="216"/>
      <w:bookmarkEnd w:id="217"/>
    </w:p>
    <w:p w:rsidR="002374D7" w:rsidRPr="00C27EF5" w:rsidRDefault="002374D7" w:rsidP="002374D7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218" w:name="_Toc124363961"/>
      <w:bookmarkStart w:id="219" w:name="_Toc126079297"/>
      <w:bookmarkStart w:id="220" w:name="_Toc128738672"/>
      <w:bookmarkStart w:id="221" w:name="_Toc124363959"/>
      <w:bookmarkStart w:id="222" w:name="_Toc126079295"/>
      <w:bookmarkStart w:id="223" w:name="_Toc128738670"/>
      <w:r w:rsidRPr="00C27EF5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sz w:val="32"/>
          <w:szCs w:val="32"/>
        </w:rPr>
        <w:t>:</w:t>
      </w:r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  <w:lang w:val="en-US"/>
        </w:rPr>
        <w:t>salpagarova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51@</w:t>
      </w:r>
      <w:r w:rsidRPr="00C27EF5">
        <w:rPr>
          <w:rFonts w:ascii="Times New Roman" w:hAnsi="Times New Roman" w:cs="Times New Roman"/>
          <w:b w:val="0"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.</w:t>
      </w:r>
      <w:r w:rsidRPr="00C27EF5">
        <w:rPr>
          <w:rFonts w:ascii="Times New Roman" w:hAnsi="Times New Roman" w:cs="Times New Roman"/>
          <w:b w:val="0"/>
          <w:sz w:val="32"/>
          <w:szCs w:val="32"/>
          <w:lang w:val="en-US"/>
        </w:rPr>
        <w:t>ru</w:t>
      </w:r>
      <w:bookmarkEnd w:id="218"/>
      <w:bookmarkEnd w:id="219"/>
      <w:bookmarkEnd w:id="220"/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</w:p>
    <w:p w:rsidR="00753868" w:rsidRPr="00C27EF5" w:rsidRDefault="00753868" w:rsidP="00E74A20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r w:rsidRPr="00C27EF5">
        <w:rPr>
          <w:rFonts w:ascii="Times New Roman" w:hAnsi="Times New Roman" w:cs="Times New Roman"/>
          <w:b w:val="0"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университет</w:t>
      </w:r>
      <w:bookmarkEnd w:id="221"/>
      <w:bookmarkEnd w:id="222"/>
      <w:bookmarkEnd w:id="223"/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</w:p>
    <w:p w:rsidR="00753868" w:rsidRPr="00C27EF5" w:rsidRDefault="00753868" w:rsidP="00E74A20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224" w:name="_Toc124363960"/>
      <w:bookmarkStart w:id="225" w:name="_Toc126079296"/>
      <w:bookmarkStart w:id="226" w:name="_Toc128738671"/>
      <w:r w:rsidRPr="00C27EF5">
        <w:rPr>
          <w:rFonts w:ascii="Times New Roman" w:hAnsi="Times New Roman" w:cs="Times New Roman"/>
          <w:b w:val="0"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У.Д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Россия</w:t>
      </w:r>
      <w:bookmarkEnd w:id="224"/>
      <w:bookmarkEnd w:id="225"/>
      <w:bookmarkEnd w:id="226"/>
    </w:p>
    <w:p w:rsidR="00753868" w:rsidRPr="00C27EF5" w:rsidRDefault="00753868" w:rsidP="00E74A20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</w:p>
    <w:p w:rsidR="00753868" w:rsidRPr="00C27EF5" w:rsidRDefault="00753868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27" w:name="_Toc128738673"/>
      <w:bookmarkEnd w:id="205"/>
      <w:r w:rsidRPr="00C27EF5">
        <w:rPr>
          <w:rFonts w:ascii="Times New Roman" w:hAnsi="Times New Roman" w:cs="Times New Roman"/>
          <w:i w:val="0"/>
          <w:sz w:val="32"/>
          <w:szCs w:val="32"/>
        </w:rPr>
        <w:t>ЭКОЛОГИЧЕСКИ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РИСК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ЗДОРОВЬ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НАСЕЛЕ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УСЛОВИЯ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ЗАГРЯЗНЕ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КРУЖАЮЩЕЙ</w:t>
      </w:r>
      <w:bookmarkStart w:id="228" w:name="bookmark2"/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РЕДЫ</w:t>
      </w:r>
      <w:bookmarkEnd w:id="227"/>
      <w:bookmarkEnd w:id="228"/>
    </w:p>
    <w:p w:rsidR="00753868" w:rsidRPr="00C27EF5" w:rsidRDefault="00753868" w:rsidP="00E74A20">
      <w:pPr>
        <w:pStyle w:val="afa"/>
        <w:spacing w:before="0" w:beforeAutospacing="0" w:after="0" w:afterAutospacing="0"/>
        <w:ind w:firstLine="709"/>
        <w:jc w:val="both"/>
        <w:rPr>
          <w:b/>
          <w:sz w:val="32"/>
          <w:szCs w:val="32"/>
        </w:rPr>
      </w:pPr>
    </w:p>
    <w:p w:rsidR="00753868" w:rsidRPr="00C27EF5" w:rsidRDefault="00753868" w:rsidP="00E74A20">
      <w:pPr>
        <w:pStyle w:val="afa"/>
        <w:spacing w:before="0" w:beforeAutospacing="0" w:after="0" w:afterAutospacing="0"/>
        <w:ind w:firstLine="567"/>
        <w:jc w:val="both"/>
        <w:rPr>
          <w:sz w:val="28"/>
          <w:szCs w:val="32"/>
        </w:rPr>
      </w:pPr>
      <w:r w:rsidRPr="00C27EF5">
        <w:rPr>
          <w:b/>
          <w:i/>
          <w:sz w:val="28"/>
          <w:szCs w:val="32"/>
        </w:rPr>
        <w:t>Аннотация.</w:t>
      </w:r>
      <w:r w:rsidR="009E392F">
        <w:rPr>
          <w:b/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Экологически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риски</w:t>
      </w:r>
      <w:r w:rsidR="009E392F">
        <w:rPr>
          <w:i/>
          <w:sz w:val="28"/>
          <w:szCs w:val="32"/>
        </w:rPr>
        <w:t xml:space="preserve"> </w:t>
      </w:r>
      <w:r w:rsidR="002673B8" w:rsidRPr="00C27EF5">
        <w:rPr>
          <w:i/>
          <w:sz w:val="28"/>
          <w:szCs w:val="32"/>
        </w:rPr>
        <w:t>для</w:t>
      </w:r>
      <w:r w:rsidR="009E392F">
        <w:rPr>
          <w:i/>
          <w:sz w:val="28"/>
          <w:szCs w:val="32"/>
        </w:rPr>
        <w:t xml:space="preserve"> </w:t>
      </w:r>
      <w:r w:rsidR="002673B8" w:rsidRPr="00C27EF5">
        <w:rPr>
          <w:i/>
          <w:sz w:val="28"/>
          <w:szCs w:val="32"/>
        </w:rPr>
        <w:t>здоровья</w:t>
      </w:r>
      <w:r w:rsidR="009E392F">
        <w:rPr>
          <w:i/>
          <w:sz w:val="28"/>
          <w:szCs w:val="32"/>
        </w:rPr>
        <w:t xml:space="preserve"> </w:t>
      </w:r>
      <w:r w:rsidR="002673B8" w:rsidRPr="00C27EF5">
        <w:rPr>
          <w:i/>
          <w:sz w:val="28"/>
          <w:szCs w:val="32"/>
        </w:rPr>
        <w:t>человека</w:t>
      </w:r>
      <w:r w:rsidR="009E392F">
        <w:rPr>
          <w:i/>
          <w:sz w:val="28"/>
          <w:szCs w:val="32"/>
        </w:rPr>
        <w:t xml:space="preserve"> </w:t>
      </w:r>
      <w:r w:rsidR="002673B8" w:rsidRPr="00C27EF5">
        <w:rPr>
          <w:i/>
          <w:sz w:val="28"/>
          <w:szCs w:val="32"/>
        </w:rPr>
        <w:t>возникают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как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иродно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реде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так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антропогенно-преобразованно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реде.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оздействи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неблагоприятных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факторов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кружающе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реды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оявл</w:t>
      </w:r>
      <w:r w:rsidRPr="00C27EF5">
        <w:rPr>
          <w:i/>
          <w:sz w:val="28"/>
          <w:szCs w:val="32"/>
        </w:rPr>
        <w:t>я</w:t>
      </w:r>
      <w:r w:rsidRPr="00C27EF5">
        <w:rPr>
          <w:i/>
          <w:sz w:val="28"/>
          <w:szCs w:val="32"/>
        </w:rPr>
        <w:lastRenderedPageBreak/>
        <w:t>етс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ухудшени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бщег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остояни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рганизма,</w:t>
      </w:r>
      <w:r w:rsidR="009E392F">
        <w:rPr>
          <w:i/>
          <w:sz w:val="28"/>
          <w:szCs w:val="32"/>
        </w:rPr>
        <w:t xml:space="preserve"> </w:t>
      </w:r>
      <w:r w:rsidR="000B11DA">
        <w:rPr>
          <w:i/>
          <w:sz w:val="28"/>
          <w:szCs w:val="32"/>
        </w:rPr>
        <w:t>в том числе</w:t>
      </w:r>
      <w:r w:rsidR="009E392F">
        <w:rPr>
          <w:i/>
          <w:sz w:val="28"/>
          <w:szCs w:val="32"/>
        </w:rPr>
        <w:t xml:space="preserve"> </w:t>
      </w:r>
      <w:r w:rsidR="00332A84">
        <w:rPr>
          <w:i/>
          <w:sz w:val="28"/>
          <w:szCs w:val="32"/>
        </w:rPr>
        <w:t xml:space="preserve">роста </w:t>
      </w:r>
      <w:r w:rsidRPr="00C27EF5">
        <w:rPr>
          <w:i/>
          <w:sz w:val="28"/>
          <w:szCs w:val="32"/>
        </w:rPr>
        <w:t>заб</w:t>
      </w:r>
      <w:r w:rsidRPr="00C27EF5">
        <w:rPr>
          <w:i/>
          <w:sz w:val="28"/>
          <w:szCs w:val="32"/>
        </w:rPr>
        <w:t>о</w:t>
      </w:r>
      <w:r w:rsidRPr="00C27EF5">
        <w:rPr>
          <w:i/>
          <w:sz w:val="28"/>
          <w:szCs w:val="32"/>
        </w:rPr>
        <w:t>леван</w:t>
      </w:r>
      <w:r w:rsidR="00765538" w:rsidRPr="00C27EF5">
        <w:rPr>
          <w:i/>
          <w:sz w:val="28"/>
          <w:szCs w:val="32"/>
        </w:rPr>
        <w:t>ий</w:t>
      </w:r>
      <w:r w:rsidRPr="00C27EF5">
        <w:rPr>
          <w:i/>
          <w:sz w:val="28"/>
          <w:szCs w:val="32"/>
        </w:rPr>
        <w:t>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развити</w:t>
      </w:r>
      <w:r w:rsidR="00765538" w:rsidRPr="00C27EF5">
        <w:rPr>
          <w:i/>
          <w:sz w:val="28"/>
          <w:szCs w:val="32"/>
        </w:rPr>
        <w:t>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нкологических</w:t>
      </w:r>
      <w:r w:rsidR="00332A84">
        <w:rPr>
          <w:i/>
          <w:sz w:val="28"/>
          <w:szCs w:val="32"/>
        </w:rPr>
        <w:t xml:space="preserve"> болезней</w:t>
      </w:r>
      <w:r w:rsidRPr="00C27EF5">
        <w:rPr>
          <w:i/>
          <w:sz w:val="28"/>
          <w:szCs w:val="32"/>
        </w:rPr>
        <w:t>.</w:t>
      </w:r>
      <w:r w:rsidR="009E392F">
        <w:rPr>
          <w:i/>
          <w:sz w:val="28"/>
          <w:szCs w:val="32"/>
        </w:rPr>
        <w:t xml:space="preserve"> </w:t>
      </w:r>
      <w:r w:rsidR="00765538" w:rsidRPr="00C27EF5">
        <w:rPr>
          <w:i/>
          <w:sz w:val="28"/>
          <w:szCs w:val="32"/>
        </w:rPr>
        <w:t>К</w:t>
      </w:r>
      <w:r w:rsidR="009E392F">
        <w:rPr>
          <w:i/>
          <w:sz w:val="28"/>
          <w:szCs w:val="32"/>
        </w:rPr>
        <w:t xml:space="preserve"> </w:t>
      </w:r>
      <w:r w:rsidR="00765538" w:rsidRPr="00C27EF5">
        <w:rPr>
          <w:i/>
          <w:sz w:val="28"/>
          <w:szCs w:val="32"/>
        </w:rPr>
        <w:t>э</w:t>
      </w:r>
      <w:r w:rsidRPr="00C27EF5">
        <w:rPr>
          <w:i/>
          <w:sz w:val="28"/>
          <w:szCs w:val="32"/>
        </w:rPr>
        <w:t>кологическим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оказат</w:t>
      </w:r>
      <w:r w:rsidRPr="00C27EF5">
        <w:rPr>
          <w:i/>
          <w:sz w:val="28"/>
          <w:szCs w:val="32"/>
        </w:rPr>
        <w:t>е</w:t>
      </w:r>
      <w:r w:rsidRPr="00C27EF5">
        <w:rPr>
          <w:i/>
          <w:sz w:val="28"/>
          <w:szCs w:val="32"/>
        </w:rPr>
        <w:t>лем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ред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тносятся: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разрушени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биоты</w:t>
      </w:r>
      <w:r w:rsidR="000B11DA">
        <w:rPr>
          <w:i/>
          <w:sz w:val="28"/>
          <w:szCs w:val="32"/>
        </w:rPr>
        <w:t>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неблагоприятное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ногд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н</w:t>
      </w:r>
      <w:r w:rsidRPr="00C27EF5">
        <w:rPr>
          <w:i/>
          <w:sz w:val="28"/>
          <w:szCs w:val="32"/>
        </w:rPr>
        <w:t>е</w:t>
      </w:r>
      <w:r w:rsidRPr="00C27EF5">
        <w:rPr>
          <w:i/>
          <w:sz w:val="28"/>
          <w:szCs w:val="32"/>
        </w:rPr>
        <w:t>обратимо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разрушительно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оздействи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н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экосистемы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ухудшени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качеств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кружающе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реды.</w:t>
      </w:r>
    </w:p>
    <w:p w:rsidR="00753868" w:rsidRPr="00C27EF5" w:rsidRDefault="00753868" w:rsidP="00E74A20">
      <w:pPr>
        <w:pStyle w:val="afa"/>
        <w:spacing w:before="0" w:beforeAutospacing="0" w:after="0" w:afterAutospacing="0"/>
        <w:ind w:firstLine="567"/>
        <w:jc w:val="both"/>
        <w:rPr>
          <w:i/>
          <w:sz w:val="28"/>
          <w:szCs w:val="32"/>
        </w:rPr>
      </w:pPr>
      <w:r w:rsidRPr="00C27EF5">
        <w:rPr>
          <w:b/>
          <w:i/>
          <w:sz w:val="28"/>
          <w:szCs w:val="32"/>
        </w:rPr>
        <w:t>Ключевые</w:t>
      </w:r>
      <w:r w:rsidR="009E392F">
        <w:rPr>
          <w:b/>
          <w:i/>
          <w:sz w:val="28"/>
          <w:szCs w:val="32"/>
        </w:rPr>
        <w:t xml:space="preserve"> </w:t>
      </w:r>
      <w:r w:rsidRPr="00C27EF5">
        <w:rPr>
          <w:b/>
          <w:i/>
          <w:sz w:val="28"/>
          <w:szCs w:val="32"/>
        </w:rPr>
        <w:t>слова:</w:t>
      </w:r>
      <w:r w:rsidR="009E392F">
        <w:rPr>
          <w:b/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глобально-экологически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кризис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экологическа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пасность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экологически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риск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биосфера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ноосфера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тходы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кружа</w:t>
      </w:r>
      <w:r w:rsidRPr="00C27EF5">
        <w:rPr>
          <w:i/>
          <w:sz w:val="28"/>
          <w:szCs w:val="32"/>
        </w:rPr>
        <w:t>ю</w:t>
      </w:r>
      <w:r w:rsidRPr="00C27EF5">
        <w:rPr>
          <w:i/>
          <w:sz w:val="28"/>
          <w:szCs w:val="32"/>
        </w:rPr>
        <w:t>ща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иродна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реда</w:t>
      </w:r>
    </w:p>
    <w:p w:rsidR="00753868" w:rsidRPr="00C27EF5" w:rsidRDefault="00753868" w:rsidP="00E74A20">
      <w:pPr>
        <w:pStyle w:val="afa"/>
        <w:spacing w:before="0" w:beforeAutospacing="0" w:after="0" w:afterAutospacing="0"/>
        <w:ind w:firstLine="567"/>
        <w:jc w:val="both"/>
        <w:rPr>
          <w:i/>
          <w:sz w:val="28"/>
          <w:szCs w:val="32"/>
        </w:rPr>
      </w:pPr>
    </w:p>
    <w:p w:rsidR="00753868" w:rsidRPr="00C27EF5" w:rsidRDefault="00753868" w:rsidP="00E74A2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Приро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ожн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умае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разд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ожне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ж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б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едставить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ро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хноге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зда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асно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щества.</w:t>
      </w:r>
    </w:p>
    <w:p w:rsidR="00753868" w:rsidRPr="00C27EF5" w:rsidRDefault="00753868" w:rsidP="00E74A2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Развит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род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след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ысячелет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с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заим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яза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вити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ловеческ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щества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удив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льн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блемы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сающие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заимодейств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ове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род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фер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зопас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знедеятельност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чита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ни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ам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ож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сущ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врем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ире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трагива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актическ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фер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ловеч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ятельност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читаяс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сударственны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ран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цам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роисповеданием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че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воря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обальн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кологичес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ризисе</w:t>
      </w:r>
      <w:r w:rsidR="00765538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ловече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д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ч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прави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ожившую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туацию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ризи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ернуть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тастроф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ланеты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удуще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в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ем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виси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авиль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бор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у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альнейш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ношен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род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3].</w:t>
      </w:r>
    </w:p>
    <w:p w:rsidR="00753868" w:rsidRPr="00C27EF5" w:rsidRDefault="00753868" w:rsidP="00E74A2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род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заимосвязано</w:t>
      </w:r>
      <w:r w:rsidR="00765538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в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месте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едставля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б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ценн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ажны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ругие;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в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уществ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ключ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ловек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начимо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4].</w:t>
      </w:r>
    </w:p>
    <w:p w:rsidR="00753868" w:rsidRPr="00C27EF5" w:rsidRDefault="00753868" w:rsidP="00E74A2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Кажд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в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уще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а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зн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с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т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вое;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лич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ав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виси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л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с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достой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чи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чезнов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идов</w:t>
      </w:r>
      <w:r w:rsidR="00765538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уществующ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роде.</w:t>
      </w:r>
    </w:p>
    <w:p w:rsidR="00753868" w:rsidRPr="00C27EF5" w:rsidRDefault="00753868" w:rsidP="00E74A2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кологически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асностя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нима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ас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знедеятель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ловек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зникающ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осредованн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ледств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мен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стем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араметр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д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реды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ас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я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пецифичес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рт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lastRenderedPageBreak/>
        <w:t>связанных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-первых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чин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схожд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-вторых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стемны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обенностя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реды.</w:t>
      </w:r>
    </w:p>
    <w:p w:rsidR="00753868" w:rsidRPr="00C27EF5" w:rsidRDefault="00753868" w:rsidP="00E74A2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Экологическ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ас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дели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родны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зникающ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езульта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ихий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влени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нтропог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ы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вляющие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едстви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озяйствен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ятель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765538" w:rsidRPr="00C27EF5">
        <w:rPr>
          <w:rFonts w:ascii="Times New Roman" w:eastAsia="Times New Roman" w:hAnsi="Times New Roman" w:cs="Times New Roman"/>
          <w:sz w:val="32"/>
          <w:szCs w:val="32"/>
        </w:rPr>
        <w:t>ч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л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чества.</w:t>
      </w:r>
    </w:p>
    <w:p w:rsidR="00753868" w:rsidRPr="00C27EF5" w:rsidRDefault="00753868" w:rsidP="00E74A2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При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этом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невозобновимы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ресурсы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растрачиваются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нераци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нальн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конечном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итог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истощаются.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Возникают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дв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эколог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чески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проблемы: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гд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взять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ресурсы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куда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деть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отходы.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Таким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образом,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первая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особенность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экологических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опасносте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заключ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ется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том,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они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угрожают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человеку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тольк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напрямую,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но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косвенно,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через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изменени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окружающе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природно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среды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би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сферы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целом.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Возникающи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загрязнения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окружающей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среды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могут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влиять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локально,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мест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их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образования,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переноситься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други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регионы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проявляться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глобальном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масштабе</w:t>
      </w:r>
      <w:r w:rsidR="009E392F">
        <w:rPr>
          <w:rFonts w:ascii="Times New Roman" w:eastAsia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4"/>
          <w:sz w:val="32"/>
          <w:szCs w:val="32"/>
        </w:rPr>
        <w:t>[7].</w:t>
      </w:r>
    </w:p>
    <w:p w:rsidR="00753868" w:rsidRPr="00C27EF5" w:rsidRDefault="00753868" w:rsidP="00E74A20">
      <w:pPr>
        <w:pStyle w:val="afa"/>
        <w:shd w:val="clear" w:color="auto" w:fill="FFFFFF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b/>
          <w:bCs/>
          <w:sz w:val="32"/>
          <w:szCs w:val="32"/>
        </w:rPr>
        <w:t>Экологический</w:t>
      </w:r>
      <w:r w:rsidR="009E392F">
        <w:rPr>
          <w:b/>
          <w:bCs/>
          <w:sz w:val="32"/>
          <w:szCs w:val="32"/>
        </w:rPr>
        <w:t xml:space="preserve"> </w:t>
      </w:r>
      <w:r w:rsidRPr="00C27EF5">
        <w:rPr>
          <w:b/>
          <w:bCs/>
          <w:sz w:val="32"/>
          <w:szCs w:val="32"/>
        </w:rPr>
        <w:t>рис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—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цен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се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ровня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—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чеч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лобаль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—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ероят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явл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гатив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менен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зва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нтропоген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ем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д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ск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нима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</w:t>
      </w:r>
      <w:r w:rsidRPr="00C27EF5">
        <w:rPr>
          <w:sz w:val="32"/>
          <w:szCs w:val="32"/>
        </w:rPr>
        <w:t>к</w:t>
      </w:r>
      <w:r w:rsidRPr="00C27EF5">
        <w:rPr>
          <w:sz w:val="32"/>
          <w:szCs w:val="32"/>
        </w:rPr>
        <w:t>ж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ероятностн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ер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пас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чин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ред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ид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мож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тер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пределенн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ремя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Целес</w:t>
      </w:r>
      <w:r w:rsidRPr="00C27EF5">
        <w:rPr>
          <w:sz w:val="32"/>
          <w:szCs w:val="32"/>
        </w:rPr>
        <w:t>о</w:t>
      </w:r>
      <w:r w:rsidR="00765538" w:rsidRPr="00C27EF5">
        <w:rPr>
          <w:sz w:val="32"/>
          <w:szCs w:val="32"/>
        </w:rPr>
        <w:t>образ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лича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бсолют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с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носитель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[1].</w:t>
      </w:r>
    </w:p>
    <w:p w:rsidR="00753868" w:rsidRPr="00C27EF5" w:rsidRDefault="00753868" w:rsidP="00E74A20">
      <w:pPr>
        <w:pStyle w:val="afa"/>
        <w:shd w:val="clear" w:color="auto" w:fill="FFFFFF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b/>
          <w:bCs/>
          <w:sz w:val="32"/>
          <w:szCs w:val="32"/>
        </w:rPr>
        <w:t>Абсолютный</w:t>
      </w:r>
      <w:r w:rsidR="009E392F">
        <w:rPr>
          <w:b/>
          <w:bCs/>
          <w:sz w:val="32"/>
          <w:szCs w:val="32"/>
        </w:rPr>
        <w:t xml:space="preserve"> </w:t>
      </w:r>
      <w:r w:rsidRPr="00C27EF5">
        <w:rPr>
          <w:b/>
          <w:bCs/>
          <w:sz w:val="32"/>
          <w:szCs w:val="32"/>
        </w:rPr>
        <w:t>риск</w:t>
      </w:r>
      <w:r w:rsidR="009E392F">
        <w:rPr>
          <w:b/>
          <w:bCs/>
          <w:sz w:val="32"/>
          <w:szCs w:val="32"/>
        </w:rPr>
        <w:t xml:space="preserve"> </w:t>
      </w:r>
      <w:r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исл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полнитель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учае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ат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лог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ффект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зва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кого-либ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актор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мбина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ересчет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диниц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з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дин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ц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ремен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ка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пример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болева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(частота)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следств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уч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ставля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льк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а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е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ск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.е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быток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условлен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учен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(м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полагае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актор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ддитивно)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д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понтан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(ожидаемым)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ровнем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лементар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орм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бсолют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с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ара</w:t>
      </w:r>
      <w:r w:rsidRPr="00C27EF5">
        <w:rPr>
          <w:sz w:val="32"/>
          <w:szCs w:val="32"/>
        </w:rPr>
        <w:t>к</w:t>
      </w:r>
      <w:r w:rsidRPr="00C27EF5">
        <w:rPr>
          <w:sz w:val="32"/>
          <w:szCs w:val="32"/>
        </w:rPr>
        <w:t>теризу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ношен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страдавш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(заболевш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льк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учения)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юд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ислен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пуляции.</w:t>
      </w:r>
    </w:p>
    <w:p w:rsidR="00753868" w:rsidRPr="00C27EF5" w:rsidRDefault="00753868" w:rsidP="00E74A20">
      <w:pPr>
        <w:pStyle w:val="afa"/>
        <w:shd w:val="clear" w:color="auto" w:fill="FFFFFF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b/>
          <w:bCs/>
          <w:sz w:val="32"/>
          <w:szCs w:val="32"/>
        </w:rPr>
        <w:t>Относительный</w:t>
      </w:r>
      <w:r w:rsidR="009E392F">
        <w:rPr>
          <w:b/>
          <w:bCs/>
          <w:sz w:val="32"/>
          <w:szCs w:val="32"/>
        </w:rPr>
        <w:t xml:space="preserve"> </w:t>
      </w:r>
      <w:r w:rsidRPr="00C27EF5">
        <w:rPr>
          <w:b/>
          <w:bCs/>
          <w:sz w:val="32"/>
          <w:szCs w:val="32"/>
        </w:rPr>
        <w:t>риск</w:t>
      </w:r>
      <w:r w:rsidR="009E392F">
        <w:rPr>
          <w:b/>
          <w:bCs/>
          <w:sz w:val="32"/>
          <w:szCs w:val="32"/>
        </w:rPr>
        <w:t xml:space="preserve"> </w:t>
      </w:r>
      <w:r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нош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астот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благоприя</w:t>
      </w:r>
      <w:r w:rsidRPr="00C27EF5">
        <w:rPr>
          <w:sz w:val="32"/>
          <w:szCs w:val="32"/>
        </w:rPr>
        <w:t>т</w:t>
      </w:r>
      <w:r w:rsidRPr="00C27EF5">
        <w:rPr>
          <w:sz w:val="32"/>
          <w:szCs w:val="32"/>
        </w:rPr>
        <w:t>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ффект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пуляци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двергшей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редн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актор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астот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ж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ффект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сутств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</w:t>
      </w:r>
      <w:r w:rsidRPr="00C27EF5">
        <w:rPr>
          <w:sz w:val="32"/>
          <w:szCs w:val="32"/>
        </w:rPr>
        <w:t>й</w:t>
      </w:r>
      <w:r w:rsidRPr="00C27EF5">
        <w:rPr>
          <w:sz w:val="32"/>
          <w:szCs w:val="32"/>
        </w:rPr>
        <w:t>ств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актор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(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ж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пуляции)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д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ражен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«т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ж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пуляции»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дразумева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доб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лово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растно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</w:t>
      </w:r>
      <w:r w:rsidRPr="00C27EF5">
        <w:rPr>
          <w:sz w:val="32"/>
          <w:szCs w:val="32"/>
        </w:rPr>
        <w:t>т</w:t>
      </w:r>
      <w:r w:rsidRPr="00C27EF5">
        <w:rPr>
          <w:sz w:val="32"/>
          <w:szCs w:val="32"/>
        </w:rPr>
        <w:t>ниче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циаль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руктур.</w:t>
      </w:r>
    </w:p>
    <w:p w:rsidR="00753868" w:rsidRPr="00C27EF5" w:rsidRDefault="00753868" w:rsidP="00E74A20">
      <w:pPr>
        <w:pStyle w:val="afa"/>
        <w:shd w:val="clear" w:color="auto" w:fill="FFFFFF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lastRenderedPageBreak/>
        <w:t>Вред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лич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нтропог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хий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ях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чевидно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избежен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днак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н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лжен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ы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веден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инимум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ы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номическ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правданным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юб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озяйстве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ш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лж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нимать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к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счето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тоб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выша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ел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ред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</w:t>
      </w:r>
      <w:r w:rsidRPr="00C27EF5">
        <w:rPr>
          <w:sz w:val="32"/>
          <w:szCs w:val="32"/>
        </w:rPr>
        <w:t>з</w:t>
      </w:r>
      <w:r w:rsidRPr="00C27EF5">
        <w:rPr>
          <w:sz w:val="32"/>
          <w:szCs w:val="32"/>
        </w:rPr>
        <w:t>действ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у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станови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ел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чен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рудно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скольк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рог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ног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нтропог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актор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известны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этом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счет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с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лж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ы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ероятностны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ноговариантны</w:t>
      </w:r>
      <w:r w:rsidR="00765538" w:rsidRPr="00C27EF5">
        <w:rPr>
          <w:sz w:val="32"/>
          <w:szCs w:val="32"/>
        </w:rPr>
        <w:t>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делен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с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л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доровь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.</w:t>
      </w:r>
    </w:p>
    <w:p w:rsidR="00753868" w:rsidRPr="00C27EF5" w:rsidRDefault="00753868" w:rsidP="00E74A20">
      <w:pPr>
        <w:pStyle w:val="afa"/>
        <w:shd w:val="clear" w:color="auto" w:fill="FFFFFF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Люб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выш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ел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пустим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с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дель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изводства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лж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секать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ну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цель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граничива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останавлива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ятел</w:t>
      </w:r>
      <w:r w:rsidRPr="00C27EF5">
        <w:rPr>
          <w:sz w:val="32"/>
          <w:szCs w:val="32"/>
        </w:rPr>
        <w:t>ь</w:t>
      </w:r>
      <w:r w:rsidRPr="00C27EF5">
        <w:rPr>
          <w:sz w:val="32"/>
          <w:szCs w:val="32"/>
        </w:rPr>
        <w:t>но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пас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изводст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адия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н</w:t>
      </w:r>
      <w:r w:rsidRPr="00C27EF5">
        <w:rPr>
          <w:sz w:val="32"/>
          <w:szCs w:val="32"/>
        </w:rPr>
        <w:t>я</w:t>
      </w:r>
      <w:r w:rsidRPr="00C27EF5">
        <w:rPr>
          <w:sz w:val="32"/>
          <w:szCs w:val="32"/>
        </w:rPr>
        <w:t>т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шений</w:t>
      </w:r>
      <w:r w:rsidR="009E392F">
        <w:rPr>
          <w:sz w:val="32"/>
          <w:szCs w:val="32"/>
        </w:rPr>
        <w:t xml:space="preserve"> </w:t>
      </w:r>
      <w:r w:rsidR="001E7495" w:rsidRPr="00C27EF5">
        <w:rPr>
          <w:sz w:val="32"/>
          <w:szCs w:val="32"/>
        </w:rPr>
        <w:t>д</w:t>
      </w:r>
      <w:r w:rsidRPr="00C27EF5">
        <w:rPr>
          <w:sz w:val="32"/>
          <w:szCs w:val="32"/>
        </w:rPr>
        <w:t>опустим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с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ценива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мощь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сударств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спертиз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уча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выше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ставле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л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гласова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атериал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клоняют.</w:t>
      </w:r>
    </w:p>
    <w:p w:rsidR="00753868" w:rsidRPr="00C27EF5" w:rsidRDefault="00753868" w:rsidP="00E74A20">
      <w:pPr>
        <w:pStyle w:val="afa"/>
        <w:shd w:val="clear" w:color="auto" w:fill="FFFFFF"/>
        <w:spacing w:before="0" w:beforeAutospacing="0" w:after="0" w:afterAutospacing="0"/>
        <w:ind w:firstLine="567"/>
        <w:jc w:val="both"/>
        <w:rPr>
          <w:spacing w:val="-2"/>
          <w:sz w:val="32"/>
          <w:szCs w:val="32"/>
        </w:rPr>
      </w:pPr>
      <w:r w:rsidRPr="00C27EF5">
        <w:rPr>
          <w:spacing w:val="-2"/>
          <w:sz w:val="32"/>
          <w:szCs w:val="32"/>
        </w:rPr>
        <w:t>Фактор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экологического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риска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существует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на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любых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прои</w:t>
      </w:r>
      <w:r w:rsidRPr="00C27EF5">
        <w:rPr>
          <w:spacing w:val="-2"/>
          <w:sz w:val="32"/>
          <w:szCs w:val="32"/>
        </w:rPr>
        <w:t>з</w:t>
      </w:r>
      <w:r w:rsidRPr="00C27EF5">
        <w:rPr>
          <w:spacing w:val="-2"/>
          <w:sz w:val="32"/>
          <w:szCs w:val="32"/>
        </w:rPr>
        <w:t>водствах,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независимо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от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мест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их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расположения.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Однако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сущ</w:t>
      </w:r>
      <w:r w:rsidRPr="00C27EF5">
        <w:rPr>
          <w:spacing w:val="-2"/>
          <w:sz w:val="32"/>
          <w:szCs w:val="32"/>
        </w:rPr>
        <w:t>е</w:t>
      </w:r>
      <w:r w:rsidRPr="00C27EF5">
        <w:rPr>
          <w:spacing w:val="-2"/>
          <w:sz w:val="32"/>
          <w:szCs w:val="32"/>
        </w:rPr>
        <w:t>ствуют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регионы,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где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в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сравнении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с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экологически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более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благоп</w:t>
      </w:r>
      <w:r w:rsidRPr="00C27EF5">
        <w:rPr>
          <w:spacing w:val="-2"/>
          <w:sz w:val="32"/>
          <w:szCs w:val="32"/>
        </w:rPr>
        <w:t>о</w:t>
      </w:r>
      <w:r w:rsidRPr="00C27EF5">
        <w:rPr>
          <w:spacing w:val="-2"/>
          <w:sz w:val="32"/>
          <w:szCs w:val="32"/>
        </w:rPr>
        <w:t>лучными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районами,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во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много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раз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превышены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вероятность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проя</w:t>
      </w:r>
      <w:r w:rsidRPr="00C27EF5">
        <w:rPr>
          <w:spacing w:val="-2"/>
          <w:sz w:val="32"/>
          <w:szCs w:val="32"/>
        </w:rPr>
        <w:t>в</w:t>
      </w:r>
      <w:r w:rsidRPr="00C27EF5">
        <w:rPr>
          <w:spacing w:val="-2"/>
          <w:sz w:val="32"/>
          <w:szCs w:val="32"/>
        </w:rPr>
        <w:t>ления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негативных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изменений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в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экосистемах,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а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также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вероятность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истощения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природно-ресурсного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потенциала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и,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как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следствие,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величины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риска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потери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здоровья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и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жизни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для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человека.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Эти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р</w:t>
      </w:r>
      <w:r w:rsidRPr="00C27EF5">
        <w:rPr>
          <w:spacing w:val="-2"/>
          <w:sz w:val="32"/>
          <w:szCs w:val="32"/>
        </w:rPr>
        <w:t>е</w:t>
      </w:r>
      <w:r w:rsidRPr="00C27EF5">
        <w:rPr>
          <w:spacing w:val="-2"/>
          <w:sz w:val="32"/>
          <w:szCs w:val="32"/>
        </w:rPr>
        <w:t>гионы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получили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название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повышенного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экологического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риска.</w:t>
      </w:r>
    </w:p>
    <w:p w:rsidR="00753868" w:rsidRPr="00C27EF5" w:rsidRDefault="00753868" w:rsidP="00E74A20">
      <w:pPr>
        <w:pStyle w:val="afa"/>
        <w:shd w:val="clear" w:color="auto" w:fill="FFFFFF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pacing w:val="-2"/>
          <w:sz w:val="32"/>
          <w:szCs w:val="32"/>
        </w:rPr>
        <w:t>В</w:t>
      </w:r>
      <w:r w:rsidR="009E392F">
        <w:rPr>
          <w:spacing w:val="-2"/>
          <w:sz w:val="32"/>
          <w:szCs w:val="32"/>
        </w:rPr>
        <w:t xml:space="preserve"> </w:t>
      </w:r>
      <w:r w:rsidRPr="00C27EF5">
        <w:rPr>
          <w:spacing w:val="-2"/>
          <w:sz w:val="32"/>
          <w:szCs w:val="32"/>
        </w:rPr>
        <w:t>предела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гион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вышен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с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деляют</w:t>
      </w:r>
      <w:r w:rsidR="009E392F">
        <w:rPr>
          <w:sz w:val="32"/>
          <w:szCs w:val="32"/>
        </w:rPr>
        <w:t xml:space="preserve"> </w:t>
      </w:r>
      <w:r w:rsidRPr="00C27EF5">
        <w:rPr>
          <w:bCs/>
          <w:sz w:val="32"/>
          <w:szCs w:val="32"/>
        </w:rPr>
        <w:t>зоны</w:t>
      </w:r>
      <w:r w:rsidRPr="00C27EF5">
        <w:rPr>
          <w:sz w:val="32"/>
          <w:szCs w:val="32"/>
        </w:rPr>
        <w:t>: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1)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рониче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грязн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ды;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2)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выш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пасности;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3)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резвычай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итуа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4)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едств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[9].</w:t>
      </w:r>
    </w:p>
    <w:p w:rsidR="00753868" w:rsidRPr="00C27EF5" w:rsidRDefault="00753868" w:rsidP="00E74A20">
      <w:pPr>
        <w:pStyle w:val="afa"/>
        <w:shd w:val="clear" w:color="auto" w:fill="FFFFFF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она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резвычай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итуа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нося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рритори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тор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зультат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гатив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нтропог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актор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исходя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стойчив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рицател</w:t>
      </w:r>
      <w:r w:rsidRPr="00C27EF5">
        <w:rPr>
          <w:sz w:val="32"/>
          <w:szCs w:val="32"/>
        </w:rPr>
        <w:t>ь</w:t>
      </w:r>
      <w:r w:rsidRPr="00C27EF5">
        <w:rPr>
          <w:sz w:val="32"/>
          <w:szCs w:val="32"/>
        </w:rPr>
        <w:t>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мен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грожающ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доровь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селе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стояни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теств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систе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енофонда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стен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животных.</w:t>
      </w:r>
    </w:p>
    <w:p w:rsidR="00753868" w:rsidRPr="00C27EF5" w:rsidRDefault="00753868" w:rsidP="00E74A20">
      <w:pPr>
        <w:pStyle w:val="afa"/>
        <w:shd w:val="clear" w:color="auto" w:fill="FFFFFF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осс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к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она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нося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йо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евер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касп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айкал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ль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луостров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креацио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о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lastRenderedPageBreak/>
        <w:t>побереж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р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зов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ре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мзо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рал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р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к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пример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йона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евер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касп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ар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блемам: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градац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астбищ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изк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лодород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ч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фици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с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д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нтенсив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етров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роз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—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бавилис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вые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ерв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черед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дтоплени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грессирующе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</w:t>
      </w:r>
      <w:r w:rsidRPr="00C27EF5">
        <w:rPr>
          <w:sz w:val="32"/>
          <w:szCs w:val="32"/>
        </w:rPr>
        <w:t>а</w:t>
      </w:r>
      <w:r w:rsidRPr="00C27EF5">
        <w:rPr>
          <w:sz w:val="32"/>
          <w:szCs w:val="32"/>
        </w:rPr>
        <w:t>сол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болачива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емель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званн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гонны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явлен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я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сширившей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кватор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спий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ря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топл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дтопл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емел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ж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звал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тер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320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ыс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ел</w:t>
      </w:r>
      <w:r w:rsidRPr="00C27EF5">
        <w:rPr>
          <w:sz w:val="32"/>
          <w:szCs w:val="32"/>
        </w:rPr>
        <w:t>ь</w:t>
      </w:r>
      <w:r w:rsidRPr="00C27EF5">
        <w:rPr>
          <w:sz w:val="32"/>
          <w:szCs w:val="32"/>
        </w:rPr>
        <w:t>скохозяйств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годий.</w:t>
      </w:r>
    </w:p>
    <w:p w:rsidR="00753868" w:rsidRPr="00C27EF5" w:rsidRDefault="005A08C4" w:rsidP="00E74A20">
      <w:pPr>
        <w:pStyle w:val="afa"/>
        <w:shd w:val="clear" w:color="auto" w:fill="FFFFFF"/>
        <w:spacing w:before="0" w:beforeAutospacing="0" w:after="0" w:afterAutospacing="0"/>
        <w:ind w:firstLine="709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Экологическ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с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дин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ид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ска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можно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кла</w:t>
      </w:r>
      <w:r w:rsidR="00753868" w:rsidRPr="00C27EF5">
        <w:rPr>
          <w:sz w:val="32"/>
          <w:szCs w:val="32"/>
        </w:rPr>
        <w:t>с</w:t>
      </w:r>
      <w:r w:rsidR="00753868" w:rsidRPr="00C27EF5">
        <w:rPr>
          <w:sz w:val="32"/>
          <w:szCs w:val="32"/>
        </w:rPr>
        <w:t>сифицировать,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опираясь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базовую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классификацию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рисков,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по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масштабу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проявления,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по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степени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допустимости,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по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прогноз</w:t>
      </w:r>
      <w:r w:rsidR="00753868" w:rsidRPr="00C27EF5">
        <w:rPr>
          <w:sz w:val="32"/>
          <w:szCs w:val="32"/>
        </w:rPr>
        <w:t>и</w:t>
      </w:r>
      <w:r w:rsidR="00753868" w:rsidRPr="00C27EF5">
        <w:rPr>
          <w:sz w:val="32"/>
          <w:szCs w:val="32"/>
        </w:rPr>
        <w:t>рованию,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по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возможности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предотвращения,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по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возможности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страхования</w:t>
      </w:r>
      <w:r w:rsidR="009E392F">
        <w:rPr>
          <w:sz w:val="32"/>
          <w:szCs w:val="32"/>
        </w:rPr>
        <w:t xml:space="preserve"> </w:t>
      </w:r>
      <w:r w:rsidR="00753868" w:rsidRPr="00C27EF5">
        <w:rPr>
          <w:sz w:val="32"/>
          <w:szCs w:val="32"/>
        </w:rPr>
        <w:t>[1].</w:t>
      </w:r>
    </w:p>
    <w:p w:rsidR="00753868" w:rsidRPr="00C27EF5" w:rsidRDefault="00753868" w:rsidP="00E74A2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бле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у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м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ч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м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верж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атив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я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зн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оба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щи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ем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сималь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ньш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гряз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й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дер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я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олов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дек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вящ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а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лог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ступл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еч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одо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ы</w:t>
      </w:r>
      <w:r w:rsidR="005A08C4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сто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т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д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лан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рм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ществоват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иосфе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связан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753868" w:rsidRPr="00C27EF5" w:rsidRDefault="00753868" w:rsidP="00E74A20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Человечеств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значительн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иосферы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л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ид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рганическ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Homo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sapiens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(челове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умный)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у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делил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ивот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ир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ал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м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громн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гущество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лове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тяжен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к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ремил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способить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род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реде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дела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доб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ое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ществования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пер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се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нятно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юб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ятельнос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казыв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лия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кружающу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реду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худш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стоя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иосфер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пас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ив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ществ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исл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ловек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сесторонн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уч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з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моотношен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кружающи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ир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ве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lastRenderedPageBreak/>
        <w:t>манию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доровь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сутств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езней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ф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ическое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сихическ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циальн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лагополучие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доровь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питал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ан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род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ождени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ловиям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ивем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</w:p>
    <w:p w:rsidR="00753868" w:rsidRPr="002C0189" w:rsidRDefault="00753868" w:rsidP="00E74A20">
      <w:pPr>
        <w:pStyle w:val="afa"/>
        <w:shd w:val="clear" w:color="auto" w:fill="FFFFFF"/>
        <w:tabs>
          <w:tab w:val="left" w:pos="993"/>
        </w:tabs>
        <w:spacing w:before="0" w:beforeAutospacing="0" w:after="0" w:afterAutospacing="0"/>
        <w:ind w:left="709"/>
        <w:jc w:val="both"/>
        <w:rPr>
          <w:sz w:val="22"/>
          <w:szCs w:val="32"/>
        </w:rPr>
      </w:pPr>
    </w:p>
    <w:p w:rsidR="00753868" w:rsidRPr="00C27EF5" w:rsidRDefault="000349B3" w:rsidP="00E74A20">
      <w:pPr>
        <w:pStyle w:val="1"/>
        <w:spacing w:before="0" w:after="0"/>
        <w:rPr>
          <w:rFonts w:ascii="Times New Roman" w:hAnsi="Times New Roman" w:cs="Times New Roman"/>
          <w:color w:val="auto"/>
          <w:sz w:val="28"/>
        </w:rPr>
      </w:pPr>
      <w:bookmarkStart w:id="229" w:name="_Toc6238722"/>
      <w:bookmarkStart w:id="230" w:name="_Toc124363963"/>
      <w:bookmarkStart w:id="231" w:name="_Toc126079299"/>
      <w:bookmarkStart w:id="232" w:name="_Toc128738674"/>
      <w:r w:rsidRPr="00C27EF5">
        <w:rPr>
          <w:rFonts w:ascii="Times New Roman" w:hAnsi="Times New Roman" w:cs="Times New Roman"/>
          <w:color w:val="auto"/>
          <w:sz w:val="28"/>
        </w:rPr>
        <w:t>Литература</w:t>
      </w:r>
      <w:bookmarkEnd w:id="229"/>
      <w:bookmarkEnd w:id="230"/>
      <w:bookmarkEnd w:id="231"/>
      <w:bookmarkEnd w:id="232"/>
    </w:p>
    <w:p w:rsidR="00753868" w:rsidRPr="00C27EF5" w:rsidRDefault="00753868" w:rsidP="00142370">
      <w:pPr>
        <w:widowControl w:val="0"/>
        <w:numPr>
          <w:ilvl w:val="0"/>
          <w:numId w:val="28"/>
        </w:numPr>
        <w:tabs>
          <w:tab w:val="left" w:pos="1522"/>
        </w:tabs>
        <w:spacing w:after="0" w:line="240" w:lineRule="auto"/>
        <w:ind w:left="567" w:right="114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Горшк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Г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драть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.Я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Шерма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стойчивост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иосф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р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олог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езопасно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тог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хн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к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оретическ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щ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прос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еографи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90.</w:t>
      </w:r>
    </w:p>
    <w:p w:rsidR="00753868" w:rsidRPr="00C27EF5" w:rsidRDefault="00753868" w:rsidP="00142370">
      <w:pPr>
        <w:widowControl w:val="0"/>
        <w:numPr>
          <w:ilvl w:val="0"/>
          <w:numId w:val="28"/>
        </w:numPr>
        <w:tabs>
          <w:tab w:val="left" w:pos="1652"/>
        </w:tabs>
        <w:spacing w:after="0" w:line="240" w:lineRule="auto"/>
        <w:ind w:left="567" w:right="114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Ильин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В.И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Экология</w:t>
      </w:r>
      <w:r w:rsidR="005F5A62">
        <w:rPr>
          <w:rFonts w:ascii="Times New Roman" w:hAnsi="Times New Roman" w:cs="Times New Roman"/>
          <w:sz w:val="28"/>
          <w:szCs w:val="32"/>
          <w:shd w:val="clear" w:color="auto" w:fill="FFFFFF"/>
        </w:rPr>
        <w:t>. -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М.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«Перспектива»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2007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</w:p>
    <w:p w:rsidR="00753868" w:rsidRPr="00C27EF5" w:rsidRDefault="00753868" w:rsidP="00142370">
      <w:pPr>
        <w:widowControl w:val="0"/>
        <w:numPr>
          <w:ilvl w:val="0"/>
          <w:numId w:val="28"/>
        </w:numPr>
        <w:tabs>
          <w:tab w:val="left" w:pos="1652"/>
        </w:tabs>
        <w:spacing w:after="0" w:line="240" w:lineRule="auto"/>
        <w:ind w:left="567" w:right="114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Колумбаева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С.Ж.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Бильдебаева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Р.М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Общая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экология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Алматы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«Қазақ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университеті»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2006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</w:p>
    <w:p w:rsidR="00753868" w:rsidRPr="00C27EF5" w:rsidRDefault="00753868" w:rsidP="00142370">
      <w:pPr>
        <w:widowControl w:val="0"/>
        <w:numPr>
          <w:ilvl w:val="0"/>
          <w:numId w:val="28"/>
        </w:numPr>
        <w:tabs>
          <w:tab w:val="left" w:pos="1522"/>
        </w:tabs>
        <w:spacing w:after="0" w:line="240" w:lineRule="auto"/>
        <w:ind w:left="567" w:right="114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оммонер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мыкающийс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ру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94.</w:t>
      </w:r>
    </w:p>
    <w:p w:rsidR="00753868" w:rsidRPr="00C27EF5" w:rsidRDefault="00753868" w:rsidP="00142370">
      <w:pPr>
        <w:widowControl w:val="0"/>
        <w:numPr>
          <w:ilvl w:val="0"/>
          <w:numId w:val="28"/>
        </w:numPr>
        <w:tabs>
          <w:tab w:val="left" w:pos="1527"/>
        </w:tabs>
        <w:spacing w:after="0" w:line="240" w:lineRule="auto"/>
        <w:ind w:left="567" w:right="114" w:hanging="567"/>
        <w:jc w:val="both"/>
        <w:rPr>
          <w:rFonts w:ascii="Times New Roman" w:hAnsi="Times New Roman" w:cs="Times New Roman"/>
          <w:spacing w:val="-6"/>
          <w:sz w:val="28"/>
          <w:szCs w:val="32"/>
        </w:rPr>
      </w:pPr>
      <w:r w:rsidRPr="00C27EF5">
        <w:rPr>
          <w:rFonts w:ascii="Times New Roman" w:hAnsi="Times New Roman" w:cs="Times New Roman"/>
          <w:spacing w:val="-6"/>
          <w:sz w:val="28"/>
          <w:szCs w:val="32"/>
        </w:rPr>
        <w:t>Кондратьев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К.Я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проблемы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глобальной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экологии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//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Итоги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науки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и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техники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Теоретические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и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общие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вопросы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географии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М.,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1990.</w:t>
      </w:r>
    </w:p>
    <w:p w:rsidR="00753868" w:rsidRPr="00C27EF5" w:rsidRDefault="00753868" w:rsidP="00142370">
      <w:pPr>
        <w:widowControl w:val="0"/>
        <w:numPr>
          <w:ilvl w:val="0"/>
          <w:numId w:val="28"/>
        </w:numPr>
        <w:tabs>
          <w:tab w:val="left" w:pos="1652"/>
        </w:tabs>
        <w:spacing w:after="0" w:line="240" w:lineRule="auto"/>
        <w:ind w:left="567" w:right="114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Марфенин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Н.Н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Концепция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«устойчивого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развития»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развитии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/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Россия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окружающем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мире: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2002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(Аналитический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ежегодник)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//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Под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общей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редакцией: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Данилова-Данильяна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В.И.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Степанов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С.А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-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М.: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Изд-во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МНЭПУ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2002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</w:p>
    <w:p w:rsidR="00753868" w:rsidRPr="00C27EF5" w:rsidRDefault="00753868" w:rsidP="00142370">
      <w:pPr>
        <w:widowControl w:val="0"/>
        <w:numPr>
          <w:ilvl w:val="0"/>
          <w:numId w:val="28"/>
        </w:numPr>
        <w:tabs>
          <w:tab w:val="left" w:pos="1652"/>
        </w:tabs>
        <w:spacing w:after="0" w:line="240" w:lineRule="auto"/>
        <w:ind w:left="567" w:right="114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Никаноров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А.М.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Хорунжая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Т.А.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«Глобальная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экология»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М.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ЗАО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«Книга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сервис»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2003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</w:p>
    <w:p w:rsidR="00753868" w:rsidRPr="00C27EF5" w:rsidRDefault="00753868" w:rsidP="00142370">
      <w:pPr>
        <w:widowControl w:val="0"/>
        <w:numPr>
          <w:ilvl w:val="0"/>
          <w:numId w:val="28"/>
        </w:numPr>
        <w:tabs>
          <w:tab w:val="left" w:pos="1652"/>
        </w:tabs>
        <w:spacing w:after="0" w:line="240" w:lineRule="auto"/>
        <w:ind w:left="567" w:right="114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Новиков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Ю.В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Вода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как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фактор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здоровья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-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М.: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изд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Знание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1989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</w:p>
    <w:p w:rsidR="00753868" w:rsidRPr="00C27EF5" w:rsidRDefault="00753868" w:rsidP="00142370">
      <w:pPr>
        <w:widowControl w:val="0"/>
        <w:numPr>
          <w:ilvl w:val="0"/>
          <w:numId w:val="28"/>
        </w:numPr>
        <w:tabs>
          <w:tab w:val="left" w:pos="1652"/>
        </w:tabs>
        <w:spacing w:after="0" w:line="240" w:lineRule="auto"/>
        <w:ind w:left="567" w:right="114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Новиков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Ю.В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Экология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окружающая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среда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человек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М.,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«ФАИР-ПРЕСС»,2003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</w:p>
    <w:p w:rsidR="0081089C" w:rsidRPr="00C27EF5" w:rsidRDefault="0081089C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A5108A" w:rsidRPr="00C27EF5" w:rsidRDefault="00A5108A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663A7" w:rsidRPr="00C27EF5" w:rsidRDefault="002663A7" w:rsidP="000D02E8">
      <w:pPr>
        <w:spacing w:after="0" w:line="240" w:lineRule="auto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338.22.021.4</w:t>
      </w:r>
    </w:p>
    <w:p w:rsidR="002663A7" w:rsidRPr="00C27EF5" w:rsidRDefault="002663A7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233" w:name="_Toc128738675"/>
      <w:r w:rsidRPr="00C27EF5">
        <w:rPr>
          <w:rFonts w:ascii="Times New Roman" w:hAnsi="Times New Roman" w:cs="Times New Roman"/>
          <w:sz w:val="32"/>
          <w:szCs w:val="32"/>
        </w:rPr>
        <w:t>Лайпа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л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ратович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bookmarkEnd w:id="233"/>
    </w:p>
    <w:p w:rsidR="002663A7" w:rsidRPr="00C27EF5" w:rsidRDefault="002663A7" w:rsidP="000D02E8">
      <w:pPr>
        <w:pStyle w:val="afa"/>
        <w:spacing w:before="0" w:beforeAutospacing="0" w:after="0" w:afterAutospacing="0"/>
        <w:contextualSpacing/>
        <w:jc w:val="right"/>
        <w:rPr>
          <w:i/>
          <w:sz w:val="32"/>
          <w:szCs w:val="32"/>
        </w:rPr>
      </w:pPr>
      <w:r w:rsidRPr="00C27EF5">
        <w:rPr>
          <w:i/>
          <w:sz w:val="32"/>
          <w:szCs w:val="32"/>
        </w:rPr>
        <w:t>студент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41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группы</w:t>
      </w:r>
      <w:r w:rsidR="009E392F">
        <w:rPr>
          <w:i/>
          <w:sz w:val="32"/>
          <w:szCs w:val="32"/>
        </w:rPr>
        <w:t xml:space="preserve"> </w:t>
      </w:r>
      <w:r w:rsidR="00C11E03" w:rsidRPr="00C27EF5">
        <w:rPr>
          <w:i/>
          <w:sz w:val="32"/>
          <w:szCs w:val="32"/>
        </w:rPr>
        <w:t>ф</w:t>
      </w:r>
      <w:r w:rsidRPr="00C27EF5">
        <w:rPr>
          <w:i/>
          <w:sz w:val="32"/>
          <w:szCs w:val="32"/>
        </w:rPr>
        <w:t>акультета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экономики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и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управления</w:t>
      </w:r>
    </w:p>
    <w:p w:rsidR="002663A7" w:rsidRPr="00C27EF5" w:rsidRDefault="000D02E8" w:rsidP="000D02E8">
      <w:pPr>
        <w:pStyle w:val="afa"/>
        <w:spacing w:before="0" w:beforeAutospacing="0" w:after="0" w:afterAutospacing="0"/>
        <w:contextualSpacing/>
        <w:jc w:val="right"/>
        <w:rPr>
          <w:i/>
          <w:sz w:val="32"/>
          <w:szCs w:val="32"/>
        </w:rPr>
      </w:pPr>
      <w:r w:rsidRPr="00C27EF5">
        <w:rPr>
          <w:b/>
          <w:i/>
          <w:sz w:val="32"/>
          <w:szCs w:val="32"/>
          <w:lang w:val="en-US"/>
        </w:rPr>
        <w:t>e</w:t>
      </w:r>
      <w:r w:rsidR="002663A7" w:rsidRPr="00C27EF5">
        <w:rPr>
          <w:b/>
          <w:i/>
          <w:sz w:val="32"/>
          <w:szCs w:val="32"/>
        </w:rPr>
        <w:t>-</w:t>
      </w:r>
      <w:r w:rsidR="002663A7" w:rsidRPr="00C27EF5">
        <w:rPr>
          <w:b/>
          <w:i/>
          <w:sz w:val="32"/>
          <w:szCs w:val="32"/>
          <w:lang w:val="en-US"/>
        </w:rPr>
        <w:t>mail</w:t>
      </w:r>
      <w:r w:rsidR="002663A7" w:rsidRPr="00C27EF5">
        <w:rPr>
          <w:b/>
          <w:i/>
          <w:sz w:val="32"/>
          <w:szCs w:val="32"/>
        </w:rPr>
        <w:t>:</w:t>
      </w:r>
      <w:r w:rsidR="009E392F">
        <w:rPr>
          <w:b/>
          <w:i/>
          <w:sz w:val="32"/>
          <w:szCs w:val="32"/>
        </w:rPr>
        <w:t xml:space="preserve"> </w:t>
      </w:r>
      <w:r w:rsidR="002663A7" w:rsidRPr="00C27EF5">
        <w:rPr>
          <w:i/>
          <w:sz w:val="32"/>
          <w:szCs w:val="32"/>
          <w:lang w:val="en-US"/>
        </w:rPr>
        <w:t>islamlaipanov</w:t>
      </w:r>
      <w:r w:rsidR="002663A7" w:rsidRPr="00C27EF5">
        <w:rPr>
          <w:i/>
          <w:sz w:val="32"/>
          <w:szCs w:val="32"/>
        </w:rPr>
        <w:t>6@</w:t>
      </w:r>
      <w:r w:rsidR="002663A7" w:rsidRPr="00C27EF5">
        <w:rPr>
          <w:i/>
          <w:sz w:val="32"/>
          <w:szCs w:val="32"/>
          <w:lang w:val="en-US"/>
        </w:rPr>
        <w:t>gmail</w:t>
      </w:r>
      <w:r w:rsidR="002663A7" w:rsidRPr="00C27EF5">
        <w:rPr>
          <w:i/>
          <w:sz w:val="32"/>
          <w:szCs w:val="32"/>
        </w:rPr>
        <w:t>.</w:t>
      </w:r>
      <w:r w:rsidR="002663A7" w:rsidRPr="00C27EF5">
        <w:rPr>
          <w:i/>
          <w:sz w:val="32"/>
          <w:szCs w:val="32"/>
          <w:lang w:val="en-US"/>
        </w:rPr>
        <w:t>com</w:t>
      </w:r>
    </w:p>
    <w:p w:rsidR="002663A7" w:rsidRPr="00C27EF5" w:rsidRDefault="002663A7" w:rsidP="000D02E8">
      <w:pPr>
        <w:pStyle w:val="afa"/>
        <w:spacing w:before="0" w:beforeAutospacing="0" w:after="0" w:afterAutospacing="0"/>
        <w:contextualSpacing/>
        <w:jc w:val="right"/>
        <w:rPr>
          <w:b/>
          <w:i/>
          <w:sz w:val="32"/>
          <w:szCs w:val="32"/>
        </w:rPr>
      </w:pPr>
      <w:r w:rsidRPr="00C27EF5">
        <w:rPr>
          <w:b/>
          <w:i/>
          <w:sz w:val="32"/>
          <w:szCs w:val="32"/>
        </w:rPr>
        <w:t>Научный</w:t>
      </w:r>
      <w:r w:rsidR="009E392F">
        <w:rPr>
          <w:b/>
          <w:i/>
          <w:sz w:val="32"/>
          <w:szCs w:val="32"/>
        </w:rPr>
        <w:t xml:space="preserve"> </w:t>
      </w:r>
      <w:r w:rsidRPr="00C27EF5">
        <w:rPr>
          <w:b/>
          <w:i/>
          <w:sz w:val="32"/>
          <w:szCs w:val="32"/>
        </w:rPr>
        <w:t>руководитель</w:t>
      </w:r>
      <w:r w:rsidRPr="00C27EF5">
        <w:rPr>
          <w:b/>
          <w:bCs/>
          <w:i/>
          <w:sz w:val="32"/>
          <w:szCs w:val="32"/>
        </w:rPr>
        <w:t>:</w:t>
      </w:r>
      <w:r w:rsidR="009E392F">
        <w:rPr>
          <w:b/>
          <w:bCs/>
          <w:i/>
          <w:sz w:val="32"/>
          <w:szCs w:val="32"/>
        </w:rPr>
        <w:t xml:space="preserve"> </w:t>
      </w:r>
      <w:r w:rsidRPr="00C27EF5">
        <w:rPr>
          <w:b/>
          <w:i/>
          <w:sz w:val="32"/>
          <w:szCs w:val="32"/>
        </w:rPr>
        <w:t>Тамбиева</w:t>
      </w:r>
      <w:r w:rsidR="009E392F">
        <w:rPr>
          <w:b/>
          <w:i/>
          <w:sz w:val="32"/>
          <w:szCs w:val="32"/>
        </w:rPr>
        <w:t xml:space="preserve"> </w:t>
      </w:r>
      <w:r w:rsidRPr="00C27EF5">
        <w:rPr>
          <w:b/>
          <w:i/>
          <w:sz w:val="32"/>
          <w:szCs w:val="32"/>
        </w:rPr>
        <w:t>Халимат</w:t>
      </w:r>
      <w:r w:rsidR="009E392F">
        <w:rPr>
          <w:b/>
          <w:i/>
          <w:sz w:val="32"/>
          <w:szCs w:val="32"/>
        </w:rPr>
        <w:t xml:space="preserve"> </w:t>
      </w:r>
      <w:r w:rsidRPr="00C27EF5">
        <w:rPr>
          <w:b/>
          <w:i/>
          <w:sz w:val="32"/>
          <w:szCs w:val="32"/>
        </w:rPr>
        <w:t>Муссаевна,</w:t>
      </w:r>
    </w:p>
    <w:p w:rsidR="002663A7" w:rsidRPr="00C27EF5" w:rsidRDefault="002663A7" w:rsidP="000D02E8">
      <w:pPr>
        <w:pStyle w:val="afa"/>
        <w:spacing w:before="0" w:beforeAutospacing="0" w:after="0" w:afterAutospacing="0"/>
        <w:contextualSpacing/>
        <w:jc w:val="right"/>
        <w:rPr>
          <w:i/>
          <w:sz w:val="32"/>
          <w:szCs w:val="32"/>
        </w:rPr>
      </w:pPr>
      <w:r w:rsidRPr="00C27EF5">
        <w:rPr>
          <w:i/>
          <w:sz w:val="32"/>
          <w:szCs w:val="32"/>
        </w:rPr>
        <w:t>к.э.н.,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доцент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кафедры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экономики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и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прикладной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информатики</w:t>
      </w:r>
    </w:p>
    <w:p w:rsidR="002663A7" w:rsidRPr="00C27EF5" w:rsidRDefault="000D02E8" w:rsidP="000D02E8">
      <w:pPr>
        <w:pStyle w:val="afa"/>
        <w:spacing w:before="0" w:beforeAutospacing="0" w:after="0" w:afterAutospacing="0"/>
        <w:contextualSpacing/>
        <w:jc w:val="right"/>
        <w:rPr>
          <w:i/>
          <w:sz w:val="32"/>
          <w:szCs w:val="32"/>
        </w:rPr>
      </w:pPr>
      <w:r w:rsidRPr="00C27EF5">
        <w:rPr>
          <w:b/>
          <w:i/>
          <w:sz w:val="32"/>
          <w:szCs w:val="32"/>
          <w:lang w:val="en-US"/>
        </w:rPr>
        <w:t>e</w:t>
      </w:r>
      <w:r w:rsidR="002663A7" w:rsidRPr="00C27EF5">
        <w:rPr>
          <w:b/>
          <w:i/>
          <w:sz w:val="32"/>
          <w:szCs w:val="32"/>
        </w:rPr>
        <w:t>-</w:t>
      </w:r>
      <w:r w:rsidR="002663A7" w:rsidRPr="00C27EF5">
        <w:rPr>
          <w:b/>
          <w:i/>
          <w:sz w:val="32"/>
          <w:szCs w:val="32"/>
          <w:lang w:val="en-US"/>
        </w:rPr>
        <w:t>mail</w:t>
      </w:r>
      <w:r w:rsidR="002663A7" w:rsidRPr="00C27EF5">
        <w:rPr>
          <w:b/>
          <w:i/>
          <w:sz w:val="32"/>
          <w:szCs w:val="32"/>
        </w:rPr>
        <w:t>:</w:t>
      </w:r>
      <w:r w:rsidR="009E392F">
        <w:rPr>
          <w:b/>
          <w:i/>
          <w:sz w:val="32"/>
          <w:szCs w:val="32"/>
        </w:rPr>
        <w:t xml:space="preserve"> </w:t>
      </w:r>
      <w:r w:rsidR="002663A7" w:rsidRPr="00C27EF5">
        <w:rPr>
          <w:i/>
          <w:sz w:val="32"/>
          <w:szCs w:val="32"/>
          <w:lang w:val="en-US"/>
        </w:rPr>
        <w:t>htambieva</w:t>
      </w:r>
      <w:r w:rsidR="002663A7" w:rsidRPr="00C27EF5">
        <w:rPr>
          <w:i/>
          <w:sz w:val="32"/>
          <w:szCs w:val="32"/>
        </w:rPr>
        <w:t>@</w:t>
      </w:r>
      <w:r w:rsidR="002663A7" w:rsidRPr="00C27EF5">
        <w:rPr>
          <w:i/>
          <w:sz w:val="32"/>
          <w:szCs w:val="32"/>
          <w:lang w:val="en-US"/>
        </w:rPr>
        <w:t>yandex</w:t>
      </w:r>
      <w:r w:rsidR="002663A7" w:rsidRPr="00C27EF5">
        <w:rPr>
          <w:i/>
          <w:sz w:val="32"/>
          <w:szCs w:val="32"/>
        </w:rPr>
        <w:t>.</w:t>
      </w:r>
      <w:r w:rsidR="002663A7" w:rsidRPr="00C27EF5">
        <w:rPr>
          <w:i/>
          <w:sz w:val="32"/>
          <w:szCs w:val="32"/>
          <w:lang w:val="en-US"/>
        </w:rPr>
        <w:t>ru</w:t>
      </w:r>
    </w:p>
    <w:p w:rsidR="002663A7" w:rsidRPr="00C27EF5" w:rsidRDefault="002663A7" w:rsidP="000D02E8">
      <w:pPr>
        <w:pStyle w:val="afa"/>
        <w:spacing w:before="0" w:beforeAutospacing="0" w:after="0" w:afterAutospacing="0"/>
        <w:contextualSpacing/>
        <w:jc w:val="right"/>
        <w:rPr>
          <w:i/>
          <w:sz w:val="32"/>
          <w:szCs w:val="32"/>
        </w:rPr>
      </w:pPr>
      <w:r w:rsidRPr="00C27EF5">
        <w:rPr>
          <w:i/>
          <w:sz w:val="32"/>
          <w:szCs w:val="32"/>
        </w:rPr>
        <w:t>Карачаево-Черкесский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государственный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университет</w:t>
      </w:r>
    </w:p>
    <w:p w:rsidR="002663A7" w:rsidRPr="00C27EF5" w:rsidRDefault="002663A7" w:rsidP="000D02E8">
      <w:pPr>
        <w:pStyle w:val="afa"/>
        <w:spacing w:before="0" w:beforeAutospacing="0" w:after="0" w:afterAutospacing="0"/>
        <w:contextualSpacing/>
        <w:jc w:val="right"/>
        <w:rPr>
          <w:i/>
          <w:sz w:val="32"/>
          <w:szCs w:val="32"/>
        </w:rPr>
      </w:pPr>
      <w:r w:rsidRPr="00C27EF5">
        <w:rPr>
          <w:i/>
          <w:sz w:val="32"/>
          <w:szCs w:val="32"/>
        </w:rPr>
        <w:t>имени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У.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Д.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Алиева,</w:t>
      </w:r>
      <w:r w:rsidR="009E392F">
        <w:rPr>
          <w:i/>
          <w:sz w:val="32"/>
          <w:szCs w:val="32"/>
        </w:rPr>
        <w:t xml:space="preserve"> </w:t>
      </w:r>
      <w:r w:rsidR="00C11E03" w:rsidRPr="00C27EF5">
        <w:rPr>
          <w:i/>
          <w:sz w:val="32"/>
          <w:szCs w:val="32"/>
        </w:rPr>
        <w:t>г.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Карачаевск,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Россия</w:t>
      </w:r>
    </w:p>
    <w:p w:rsidR="002663A7" w:rsidRPr="00C27EF5" w:rsidRDefault="002663A7" w:rsidP="000D02E8">
      <w:pPr>
        <w:spacing w:after="0" w:line="240" w:lineRule="auto"/>
        <w:contextualSpacing/>
        <w:jc w:val="right"/>
        <w:rPr>
          <w:rFonts w:ascii="Times New Roman" w:hAnsi="Times New Roman" w:cs="Times New Roman"/>
          <w:sz w:val="32"/>
          <w:szCs w:val="32"/>
        </w:rPr>
      </w:pPr>
    </w:p>
    <w:p w:rsidR="002663A7" w:rsidRPr="00C27EF5" w:rsidRDefault="002663A7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34" w:name="_Toc128738676"/>
      <w:r w:rsidRPr="00C27EF5">
        <w:rPr>
          <w:rFonts w:ascii="Times New Roman" w:hAnsi="Times New Roman" w:cs="Times New Roman"/>
          <w:i w:val="0"/>
          <w:sz w:val="32"/>
          <w:szCs w:val="32"/>
        </w:rPr>
        <w:t>КРИЗИС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ТРУКТУРЫ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КАК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ПРИЧИ</w:t>
      </w:r>
      <w:r w:rsidR="00B5495E" w:rsidRPr="00C27EF5">
        <w:rPr>
          <w:rFonts w:ascii="Times New Roman" w:hAnsi="Times New Roman" w:cs="Times New Roman"/>
          <w:i w:val="0"/>
          <w:sz w:val="32"/>
          <w:szCs w:val="32"/>
        </w:rPr>
        <w:t>Н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А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МИРОВОГО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ФИНА</w:t>
      </w:r>
      <w:r w:rsidR="00C11E03" w:rsidRPr="00C27EF5">
        <w:rPr>
          <w:rFonts w:ascii="Times New Roman" w:hAnsi="Times New Roman" w:cs="Times New Roman"/>
          <w:i w:val="0"/>
          <w:sz w:val="32"/>
          <w:szCs w:val="32"/>
        </w:rPr>
        <w:t>Н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ОВОГО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КРИЗИСА</w:t>
      </w:r>
      <w:bookmarkEnd w:id="234"/>
    </w:p>
    <w:p w:rsidR="002663A7" w:rsidRPr="002A75D3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0"/>
          <w:szCs w:val="32"/>
        </w:rPr>
      </w:pPr>
    </w:p>
    <w:p w:rsidR="002663A7" w:rsidRPr="00C27EF5" w:rsidRDefault="002663A7" w:rsidP="006B1F0D">
      <w:pPr>
        <w:pStyle w:val="afa"/>
        <w:spacing w:before="0" w:beforeAutospacing="0" w:after="0" w:afterAutospacing="0"/>
        <w:ind w:firstLine="567"/>
        <w:contextualSpacing/>
        <w:jc w:val="both"/>
        <w:textAlignment w:val="baseline"/>
        <w:rPr>
          <w:i/>
          <w:sz w:val="28"/>
          <w:szCs w:val="32"/>
        </w:rPr>
      </w:pPr>
      <w:r w:rsidRPr="00C27EF5">
        <w:rPr>
          <w:b/>
          <w:i/>
          <w:sz w:val="28"/>
          <w:szCs w:val="32"/>
        </w:rPr>
        <w:t>Аннотация</w:t>
      </w:r>
      <w:r w:rsidRPr="00C27EF5">
        <w:rPr>
          <w:i/>
          <w:sz w:val="28"/>
          <w:szCs w:val="32"/>
        </w:rPr>
        <w:t>.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тать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освящен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сследованию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мировых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экономич</w:t>
      </w:r>
      <w:r w:rsidRPr="00C27EF5">
        <w:rPr>
          <w:i/>
          <w:sz w:val="28"/>
          <w:szCs w:val="32"/>
        </w:rPr>
        <w:t>е</w:t>
      </w:r>
      <w:r w:rsidRPr="00C27EF5">
        <w:rPr>
          <w:i/>
          <w:sz w:val="28"/>
          <w:szCs w:val="32"/>
        </w:rPr>
        <w:t>ских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финансовых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облем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озникших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ичин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того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чт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овреме</w:t>
      </w:r>
      <w:r w:rsidRPr="00C27EF5">
        <w:rPr>
          <w:i/>
          <w:sz w:val="28"/>
          <w:szCs w:val="32"/>
        </w:rPr>
        <w:t>н</w:t>
      </w:r>
      <w:r w:rsidRPr="00C27EF5">
        <w:rPr>
          <w:i/>
          <w:sz w:val="28"/>
          <w:szCs w:val="32"/>
        </w:rPr>
        <w:t>ны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методы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управлени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транам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государственным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бъединениям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lastRenderedPageBreak/>
        <w:t>н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могл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разрешить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многи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ажны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мировы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опросы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беспечению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люде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комфортным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условиям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жизни.</w:t>
      </w:r>
    </w:p>
    <w:p w:rsidR="002663A7" w:rsidRPr="00C27EF5" w:rsidRDefault="002663A7" w:rsidP="006B1F0D">
      <w:pPr>
        <w:pStyle w:val="afa"/>
        <w:spacing w:before="0" w:beforeAutospacing="0" w:after="0" w:afterAutospacing="0"/>
        <w:ind w:firstLine="567"/>
        <w:contextualSpacing/>
        <w:jc w:val="both"/>
        <w:textAlignment w:val="baseline"/>
        <w:rPr>
          <w:i/>
          <w:sz w:val="28"/>
          <w:szCs w:val="32"/>
        </w:rPr>
      </w:pPr>
      <w:r w:rsidRPr="00C27EF5">
        <w:rPr>
          <w:b/>
          <w:i/>
          <w:sz w:val="28"/>
          <w:szCs w:val="32"/>
        </w:rPr>
        <w:t>Ключевые</w:t>
      </w:r>
      <w:r w:rsidR="009E392F">
        <w:rPr>
          <w:b/>
          <w:i/>
          <w:sz w:val="28"/>
          <w:szCs w:val="32"/>
        </w:rPr>
        <w:t xml:space="preserve"> </w:t>
      </w:r>
      <w:r w:rsidRPr="00C27EF5">
        <w:rPr>
          <w:b/>
          <w:i/>
          <w:sz w:val="28"/>
          <w:szCs w:val="32"/>
        </w:rPr>
        <w:t>слова</w:t>
      </w:r>
      <w:r w:rsidR="00C11E03" w:rsidRPr="00C27EF5">
        <w:rPr>
          <w:b/>
          <w:i/>
          <w:sz w:val="28"/>
          <w:szCs w:val="32"/>
        </w:rPr>
        <w:t>:</w:t>
      </w:r>
      <w:r w:rsidR="009E392F">
        <w:rPr>
          <w:i/>
          <w:sz w:val="28"/>
          <w:szCs w:val="32"/>
        </w:rPr>
        <w:t xml:space="preserve"> </w:t>
      </w:r>
      <w:r w:rsidR="00C11E03" w:rsidRPr="00C27EF5">
        <w:rPr>
          <w:i/>
          <w:sz w:val="28"/>
          <w:szCs w:val="32"/>
        </w:rPr>
        <w:t>г</w:t>
      </w:r>
      <w:r w:rsidRPr="00C27EF5">
        <w:rPr>
          <w:i/>
          <w:sz w:val="28"/>
          <w:szCs w:val="32"/>
        </w:rPr>
        <w:t>осударство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транснациональны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корпорации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ласть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андемия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форм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управления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экономика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гражданин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кризис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</w:t>
      </w:r>
      <w:r w:rsidRPr="00C27EF5">
        <w:rPr>
          <w:i/>
          <w:sz w:val="28"/>
          <w:szCs w:val="32"/>
        </w:rPr>
        <w:t>н</w:t>
      </w:r>
      <w:r w:rsidRPr="00C27EF5">
        <w:rPr>
          <w:i/>
          <w:sz w:val="28"/>
          <w:szCs w:val="32"/>
        </w:rPr>
        <w:t>фляция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анкции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Челове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яж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г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ков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ж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авля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язанност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раив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тер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формирова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авли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яд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оводя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ц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м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ры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жи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ясени</w:t>
      </w:r>
      <w:r w:rsidR="00C11E03" w:rsidRPr="00C27EF5">
        <w:rPr>
          <w:rFonts w:ascii="Times New Roman" w:hAnsi="Times New Roman" w:cs="Times New Roman"/>
          <w:sz w:val="32"/>
          <w:szCs w:val="32"/>
        </w:rPr>
        <w:t>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об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а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енны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служив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оволь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щ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сыл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вин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ть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ц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пора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д.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иц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н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ш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проистек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ют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действ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]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гляд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ьмё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ндем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ру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COVID</w:t>
      </w:r>
      <w:r w:rsidRPr="00C27EF5">
        <w:rPr>
          <w:rFonts w:ascii="Times New Roman" w:hAnsi="Times New Roman" w:cs="Times New Roman"/>
          <w:sz w:val="32"/>
          <w:szCs w:val="32"/>
        </w:rPr>
        <w:t>-19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с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мес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ры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м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ниторинг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рус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80-9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г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шл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пущ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е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орв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действ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раж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ветств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врем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ры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ниц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ант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д.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бщ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жи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ш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]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зис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зивш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рем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рговле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кризи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йне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зки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бщ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90%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з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циа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омян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йнер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зи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ошё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а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рус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роз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ав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ьш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ё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ль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ус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щ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обнов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ор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оп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Амери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ё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авш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ол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мах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я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парадигма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л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х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теше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ещ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ед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е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ниму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ктрони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б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и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лан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л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н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ро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о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</w:t>
      </w:r>
      <w:r w:rsidR="00C11E03"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Н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с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02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или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ы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аб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полн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х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ч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руз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пра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йнер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е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ователь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ка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т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ват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ч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рмоз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йне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з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вращаютс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з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йне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ебатьс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в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декс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з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йнер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500$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ндем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рос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500$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021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т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отр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кре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ршру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з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йне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анх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ттерд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8300$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400$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иц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6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об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нден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леж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</w:t>
      </w:r>
      <w:r w:rsidR="00C11E03" w:rsidRPr="00C27EF5">
        <w:rPr>
          <w:rFonts w:ascii="Times New Roman" w:hAnsi="Times New Roman" w:cs="Times New Roman"/>
          <w:sz w:val="32"/>
          <w:szCs w:val="32"/>
        </w:rPr>
        <w:t>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корд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оперевозо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]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ам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ас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зчик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д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ы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т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йне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ме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</w:t>
      </w:r>
      <w:r w:rsidR="00837BA1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</w:t>
      </w:r>
      <w:r w:rsidR="00332A84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лы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з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груз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враща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кооплачивае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ро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ст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щики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ледстви</w:t>
      </w:r>
      <w:r w:rsidR="00837BA1">
        <w:rPr>
          <w:rFonts w:ascii="Times New Roman" w:hAnsi="Times New Roman" w:cs="Times New Roman"/>
          <w:sz w:val="32"/>
          <w:szCs w:val="32"/>
        </w:rPr>
        <w:t>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оборачиваются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к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с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но-эконо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ающ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зис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ын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ы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Миро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ляци</w:t>
      </w:r>
      <w:r w:rsidR="00C11E03" w:rsidRPr="00C27EF5">
        <w:rPr>
          <w:rFonts w:ascii="Times New Roman" w:hAnsi="Times New Roman" w:cs="Times New Roman"/>
          <w:sz w:val="32"/>
          <w:szCs w:val="32"/>
        </w:rPr>
        <w:t>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ё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37BA1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равильны</w:t>
      </w:r>
      <w:r w:rsidR="00837BA1">
        <w:rPr>
          <w:rFonts w:ascii="Times New Roman" w:hAnsi="Times New Roman" w:cs="Times New Roman"/>
          <w:sz w:val="32"/>
          <w:szCs w:val="32"/>
        </w:rPr>
        <w:t>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</w:t>
      </w:r>
      <w:r w:rsidR="00837BA1">
        <w:rPr>
          <w:rFonts w:ascii="Times New Roman" w:hAnsi="Times New Roman" w:cs="Times New Roman"/>
          <w:sz w:val="32"/>
          <w:szCs w:val="32"/>
        </w:rPr>
        <w:t>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ы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ств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ш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я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ндемий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и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нач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пис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м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жив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личи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лич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ртуаль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ми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с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е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быт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ёж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с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ка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ь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ткосроч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спекти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родолжит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з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стоя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рабатыват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йча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уст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яце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ом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ля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ово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нужд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ыд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ьш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ложн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ивш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ож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ын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ф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ч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з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опаемы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бы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тнёр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орва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енн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уктура</w:t>
      </w:r>
      <w:r w:rsidR="00837BA1">
        <w:rPr>
          <w:rFonts w:ascii="Times New Roman" w:hAnsi="Times New Roman" w:cs="Times New Roman"/>
          <w:sz w:val="32"/>
          <w:szCs w:val="32"/>
        </w:rPr>
        <w:t>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е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]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Ф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к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яжел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ер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ж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авщик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ходим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ественно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ря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р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портозамеще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ё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ла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от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о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сор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мен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озмож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ещ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з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нтабе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ст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имик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а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ма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фис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иш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огич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упаем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ынок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ве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ству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ген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маж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ок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ыч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л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в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глажи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окн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те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ча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руд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енн</w:t>
      </w:r>
      <w:r w:rsidR="00C11E03"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трудни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ств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р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орти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ж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ен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лич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]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Ф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тверждать</w:t>
      </w:r>
      <w:r w:rsidR="00C11E03" w:rsidRPr="00C27EF5">
        <w:rPr>
          <w:rFonts w:ascii="Times New Roman" w:hAnsi="Times New Roman" w:cs="Times New Roman"/>
          <w:sz w:val="32"/>
          <w:szCs w:val="32"/>
        </w:rPr>
        <w:t>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еп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ав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дач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форт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и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ова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ж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эконо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да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вер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у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штаб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е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ономе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ы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Гос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дар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?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то?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чем?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ч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шибо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ыва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ом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новни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ь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жи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ея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к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ывае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нимаем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ц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ы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вер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ритор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ое-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начаем</w:t>
      </w:r>
      <w:r w:rsidR="00837BA1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ц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к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ц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е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ью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а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лож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ь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бавляютс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ущ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б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труктуриз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валифициров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нист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новни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ы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ид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йню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эффектив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ноз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рем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мис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щ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йд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нснацион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пор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орые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зна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юрократизи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я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стр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им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цион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х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ц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к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стр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орв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че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Ф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стр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к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емонстриро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р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един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им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онопроек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изации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стаё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е</w:t>
      </w:r>
      <w:r w:rsidR="00332A84">
        <w:rPr>
          <w:rFonts w:ascii="Times New Roman" w:hAnsi="Times New Roman" w:cs="Times New Roman"/>
          <w:sz w:val="32"/>
          <w:szCs w:val="32"/>
        </w:rPr>
        <w:t>ять</w:t>
      </w:r>
      <w:r w:rsidRPr="00C27EF5">
        <w:rPr>
          <w:rFonts w:ascii="Times New Roman" w:hAnsi="Times New Roman" w:cs="Times New Roman"/>
          <w:sz w:val="32"/>
          <w:szCs w:val="32"/>
        </w:rPr>
        <w:t>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х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дар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ойдё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ягче</w:t>
      </w:r>
      <w:r w:rsidR="00C11E03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шл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кровопролитных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волюцио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ити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еп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абот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рам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ят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б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дё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цвет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бильность.</w:t>
      </w:r>
    </w:p>
    <w:p w:rsidR="002663A7" w:rsidRPr="00C27EF5" w:rsidRDefault="002663A7" w:rsidP="00B5495E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lastRenderedPageBreak/>
        <w:t>Литература</w:t>
      </w:r>
    </w:p>
    <w:p w:rsidR="002663A7" w:rsidRPr="00C27EF5" w:rsidRDefault="002663A7" w:rsidP="00142370">
      <w:pPr>
        <w:numPr>
          <w:ilvl w:val="0"/>
          <w:numId w:val="30"/>
        </w:numPr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Райзберг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р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оном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бн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йзберг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.Б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ар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дубц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;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д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йзберг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п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Н</w:t>
      </w:r>
      <w:r w:rsidRPr="00C27EF5">
        <w:rPr>
          <w:rFonts w:ascii="Times New Roman" w:hAnsi="Times New Roman" w:cs="Times New Roman"/>
          <w:sz w:val="28"/>
          <w:szCs w:val="32"/>
        </w:rPr>
        <w:t>ФРА-М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686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+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сурс]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Высше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ование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калавриат)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DOI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0.12737/156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16-009527-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кст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лектронны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URL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znanium.com/catalog/product/1735645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щен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8.09.2022).</w:t>
      </w:r>
    </w:p>
    <w:p w:rsidR="002663A7" w:rsidRPr="00C27EF5" w:rsidRDefault="002663A7" w:rsidP="00142370">
      <w:pPr>
        <w:numPr>
          <w:ilvl w:val="0"/>
          <w:numId w:val="30"/>
        </w:numPr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Петрушевск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тодолог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тод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следований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бн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трушевская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рчико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Шары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нецк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НАУИГС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414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кст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лектро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ан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лектронно-библиотеч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истем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URL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e.lanbook.com/book/225803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щен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8.09.2022).</w:t>
      </w:r>
    </w:p>
    <w:p w:rsidR="002663A7" w:rsidRPr="00C27EF5" w:rsidRDefault="002663A7" w:rsidP="00142370">
      <w:pPr>
        <w:numPr>
          <w:ilvl w:val="0"/>
          <w:numId w:val="30"/>
        </w:numPr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spacing w:val="-4"/>
          <w:sz w:val="28"/>
          <w:szCs w:val="32"/>
        </w:rPr>
        <w:t>Райзберг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А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урс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экономики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учебник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/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.А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айзберг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Е.Б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тар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убцев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;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од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ед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.А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айзберга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5-е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зд.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спр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Н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ФРА-М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022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686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+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оп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[Электронный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есурс]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(Высшее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образование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акалавриат)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DOI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10.12737/1568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ISBN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978-5-16-009527-1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екст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электронный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URL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https://znanium.com/catalog/product/1735645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обращения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8.09.2022)</w:t>
      </w:r>
    </w:p>
    <w:p w:rsidR="002663A7" w:rsidRPr="00C27EF5" w:rsidRDefault="002663A7" w:rsidP="00142370">
      <w:pPr>
        <w:numPr>
          <w:ilvl w:val="0"/>
          <w:numId w:val="30"/>
        </w:numPr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spacing w:val="-4"/>
          <w:sz w:val="28"/>
          <w:szCs w:val="32"/>
        </w:rPr>
        <w:t>Ильин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.А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роблемы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эффективност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государственного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управления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енденци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ыночных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рансформаций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ризис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юджетной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истемы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оль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частного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апитала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тратегия-2020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роблемы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еализаци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[Эле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ронный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есурс]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онография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/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.А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льин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А.И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оварова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ологда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СЭРТ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АН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014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188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ISBN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978-5-93299-255-5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екст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эле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тронный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URL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https://znanium.com/catalog/product/1019705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ащения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8.09.2022).</w:t>
      </w:r>
    </w:p>
    <w:p w:rsidR="002663A7" w:rsidRPr="00C27EF5" w:rsidRDefault="002663A7" w:rsidP="00142370">
      <w:pPr>
        <w:numPr>
          <w:ilvl w:val="0"/>
          <w:numId w:val="30"/>
        </w:numPr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pacing w:val="-6"/>
          <w:sz w:val="28"/>
          <w:szCs w:val="32"/>
        </w:rPr>
      </w:pPr>
      <w:r w:rsidRPr="00C27EF5">
        <w:rPr>
          <w:rFonts w:ascii="Times New Roman" w:hAnsi="Times New Roman" w:cs="Times New Roman"/>
          <w:spacing w:val="-6"/>
          <w:sz w:val="28"/>
          <w:szCs w:val="32"/>
        </w:rPr>
        <w:t>Подлесных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В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И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Теория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организации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: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учеб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пособие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/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В.И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Подлесных,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Н.В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Кузнецов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4-е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изд.,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испр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и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доп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М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: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ИНФРА-М,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2018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—</w:t>
      </w:r>
      <w:r w:rsidR="005F5A62">
        <w:rPr>
          <w:rFonts w:ascii="Times New Roman" w:hAnsi="Times New Roman" w:cs="Times New Roman"/>
          <w:spacing w:val="-6"/>
          <w:sz w:val="28"/>
          <w:szCs w:val="32"/>
        </w:rPr>
        <w:t xml:space="preserve">               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345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с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(высшее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образование: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Бакалавриат)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ISBN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978-5-16-006013-2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Текст: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электронный.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URL: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https://znanium.com/catalog/product/918383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(дата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обращения:</w:t>
      </w:r>
      <w:r w:rsidR="009E392F">
        <w:rPr>
          <w:rFonts w:ascii="Times New Roman" w:hAnsi="Times New Roman" w:cs="Times New Roman"/>
          <w:spacing w:val="-6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6"/>
          <w:sz w:val="28"/>
          <w:szCs w:val="32"/>
        </w:rPr>
        <w:t>28.09.2022).</w:t>
      </w:r>
    </w:p>
    <w:p w:rsidR="002663A7" w:rsidRPr="00C27EF5" w:rsidRDefault="002663A7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924CBD" w:rsidRPr="00C27EF5" w:rsidRDefault="00924CBD" w:rsidP="003B7A9F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A5108A" w:rsidRPr="00C27EF5" w:rsidRDefault="00A5108A">
      <w:pPr>
        <w:spacing w:after="160" w:line="259" w:lineRule="auto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924CBD" w:rsidRPr="00C27EF5" w:rsidRDefault="00924CBD" w:rsidP="003B7A9F">
      <w:pPr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lastRenderedPageBreak/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336.74</w:t>
      </w:r>
    </w:p>
    <w:p w:rsidR="00924CBD" w:rsidRPr="00C27EF5" w:rsidRDefault="00924CBD" w:rsidP="00133D56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235" w:name="_Toc128738677"/>
      <w:r w:rsidRPr="00C27EF5">
        <w:rPr>
          <w:rFonts w:ascii="Times New Roman" w:hAnsi="Times New Roman" w:cs="Times New Roman"/>
          <w:sz w:val="32"/>
          <w:szCs w:val="32"/>
        </w:rPr>
        <w:t>Лайпа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л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ратович</w:t>
      </w:r>
      <w:bookmarkEnd w:id="235"/>
      <w:r w:rsidR="00332A84">
        <w:rPr>
          <w:rFonts w:ascii="Times New Roman" w:hAnsi="Times New Roman" w:cs="Times New Roman"/>
          <w:sz w:val="32"/>
          <w:szCs w:val="32"/>
        </w:rPr>
        <w:t>,</w:t>
      </w:r>
    </w:p>
    <w:p w:rsidR="00924CBD" w:rsidRPr="00C27EF5" w:rsidRDefault="00924CBD" w:rsidP="003B7A9F">
      <w:pPr>
        <w:spacing w:after="0" w:line="240" w:lineRule="auto"/>
        <w:ind w:right="-1" w:firstLine="709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студ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41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акультет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экономик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правления</w:t>
      </w:r>
    </w:p>
    <w:p w:rsidR="00924CBD" w:rsidRPr="00C27EF5" w:rsidRDefault="00924CBD" w:rsidP="003B7A9F">
      <w:pPr>
        <w:spacing w:after="0" w:line="240" w:lineRule="auto"/>
        <w:ind w:right="-1" w:firstLine="709"/>
        <w:jc w:val="right"/>
        <w:rPr>
          <w:rStyle w:val="af9"/>
          <w:rFonts w:ascii="Times New Roman" w:hAnsi="Times New Roman" w:cs="Times New Roman"/>
          <w:i/>
          <w:color w:val="auto"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tk-TM"/>
        </w:rPr>
        <w:t>e-mail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:</w:t>
      </w:r>
      <w:r w:rsidR="009E392F">
        <w:rPr>
          <w:rFonts w:ascii="Times New Roman" w:hAnsi="Times New Roman" w:cs="Times New Roman"/>
          <w:i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islamlaipanov</w:t>
      </w:r>
      <w:r w:rsidRPr="00C27EF5">
        <w:rPr>
          <w:rFonts w:ascii="Times New Roman" w:hAnsi="Times New Roman" w:cs="Times New Roman"/>
          <w:i/>
          <w:sz w:val="32"/>
          <w:szCs w:val="32"/>
        </w:rPr>
        <w:t>6@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gmail</w:t>
      </w:r>
      <w:r w:rsidRPr="00C27EF5">
        <w:rPr>
          <w:rFonts w:ascii="Times New Roman" w:hAnsi="Times New Roman" w:cs="Times New Roman"/>
          <w:i/>
          <w:sz w:val="32"/>
          <w:szCs w:val="32"/>
        </w:rPr>
        <w:t>.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com</w:t>
      </w:r>
    </w:p>
    <w:p w:rsidR="00924CBD" w:rsidRPr="00C27EF5" w:rsidRDefault="00924CBD" w:rsidP="003B7A9F">
      <w:pPr>
        <w:pStyle w:val="afa"/>
        <w:spacing w:before="0" w:beforeAutospacing="0" w:after="0" w:afterAutospacing="0"/>
        <w:contextualSpacing/>
        <w:jc w:val="right"/>
        <w:rPr>
          <w:b/>
          <w:i/>
          <w:sz w:val="32"/>
          <w:szCs w:val="32"/>
        </w:rPr>
      </w:pPr>
      <w:r w:rsidRPr="00C27EF5">
        <w:rPr>
          <w:b/>
          <w:i/>
          <w:sz w:val="32"/>
          <w:szCs w:val="32"/>
        </w:rPr>
        <w:t>Научный</w:t>
      </w:r>
      <w:r w:rsidR="009E392F">
        <w:rPr>
          <w:b/>
          <w:i/>
          <w:sz w:val="32"/>
          <w:szCs w:val="32"/>
        </w:rPr>
        <w:t xml:space="preserve"> </w:t>
      </w:r>
      <w:r w:rsidRPr="00C27EF5">
        <w:rPr>
          <w:b/>
          <w:i/>
          <w:sz w:val="32"/>
          <w:szCs w:val="32"/>
        </w:rPr>
        <w:t>руководитель</w:t>
      </w:r>
      <w:r w:rsidRPr="00C27EF5">
        <w:rPr>
          <w:b/>
          <w:bCs/>
          <w:i/>
          <w:sz w:val="32"/>
          <w:szCs w:val="32"/>
        </w:rPr>
        <w:t>:</w:t>
      </w:r>
      <w:r w:rsidR="009E392F">
        <w:rPr>
          <w:b/>
          <w:bCs/>
          <w:i/>
          <w:sz w:val="32"/>
          <w:szCs w:val="32"/>
        </w:rPr>
        <w:t xml:space="preserve"> </w:t>
      </w:r>
      <w:r w:rsidRPr="00C27EF5">
        <w:rPr>
          <w:b/>
          <w:i/>
          <w:sz w:val="32"/>
          <w:szCs w:val="32"/>
        </w:rPr>
        <w:t>Текеева</w:t>
      </w:r>
      <w:r w:rsidR="009E392F">
        <w:rPr>
          <w:b/>
          <w:i/>
          <w:sz w:val="32"/>
          <w:szCs w:val="32"/>
        </w:rPr>
        <w:t xml:space="preserve"> </w:t>
      </w:r>
      <w:r w:rsidRPr="00C27EF5">
        <w:rPr>
          <w:b/>
          <w:i/>
          <w:sz w:val="32"/>
          <w:szCs w:val="32"/>
        </w:rPr>
        <w:t>Залина</w:t>
      </w:r>
      <w:r w:rsidR="009E392F">
        <w:rPr>
          <w:b/>
          <w:i/>
          <w:sz w:val="32"/>
          <w:szCs w:val="32"/>
        </w:rPr>
        <w:t xml:space="preserve"> </w:t>
      </w:r>
      <w:r w:rsidRPr="00C27EF5">
        <w:rPr>
          <w:b/>
          <w:i/>
          <w:sz w:val="32"/>
          <w:szCs w:val="32"/>
        </w:rPr>
        <w:t>Назировна</w:t>
      </w:r>
    </w:p>
    <w:p w:rsidR="00924CBD" w:rsidRPr="00C27EF5" w:rsidRDefault="00924CBD" w:rsidP="003B7A9F">
      <w:pPr>
        <w:pStyle w:val="afa"/>
        <w:spacing w:before="0" w:beforeAutospacing="0" w:after="0" w:afterAutospacing="0"/>
        <w:contextualSpacing/>
        <w:jc w:val="right"/>
        <w:rPr>
          <w:i/>
          <w:sz w:val="32"/>
          <w:szCs w:val="32"/>
        </w:rPr>
      </w:pPr>
      <w:r w:rsidRPr="00C27EF5">
        <w:rPr>
          <w:i/>
          <w:sz w:val="32"/>
          <w:szCs w:val="32"/>
        </w:rPr>
        <w:t>ст.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преподаватель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кафедры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иностранных</w:t>
      </w:r>
      <w:r w:rsidR="009E392F">
        <w:rPr>
          <w:i/>
          <w:sz w:val="32"/>
          <w:szCs w:val="32"/>
        </w:rPr>
        <w:t xml:space="preserve"> </w:t>
      </w:r>
      <w:r w:rsidRPr="00C27EF5">
        <w:rPr>
          <w:i/>
          <w:sz w:val="32"/>
          <w:szCs w:val="32"/>
        </w:rPr>
        <w:t>языков</w:t>
      </w:r>
    </w:p>
    <w:p w:rsidR="00924CBD" w:rsidRPr="000511DD" w:rsidRDefault="00133D56" w:rsidP="003B7A9F">
      <w:pPr>
        <w:tabs>
          <w:tab w:val="left" w:pos="9356"/>
        </w:tabs>
        <w:spacing w:after="0" w:line="240" w:lineRule="auto"/>
        <w:ind w:right="-1" w:firstLine="709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Pr="000511DD">
        <w:rPr>
          <w:rFonts w:ascii="Times New Roman" w:hAnsi="Times New Roman" w:cs="Times New Roman"/>
          <w:b/>
          <w:i/>
          <w:sz w:val="32"/>
          <w:szCs w:val="32"/>
        </w:rPr>
        <w:t>-</w:t>
      </w:r>
      <w:r w:rsidR="00924CBD"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mail</w:t>
      </w:r>
      <w:r w:rsidR="00924CBD" w:rsidRPr="000511DD">
        <w:rPr>
          <w:rFonts w:ascii="Times New Roman" w:hAnsi="Times New Roman" w:cs="Times New Roman"/>
          <w:b/>
          <w:i/>
          <w:sz w:val="32"/>
          <w:szCs w:val="32"/>
        </w:rPr>
        <w:t>:</w:t>
      </w:r>
      <w:r w:rsidR="009E392F" w:rsidRPr="000511DD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24CBD" w:rsidRPr="00C27EF5">
        <w:rPr>
          <w:rFonts w:ascii="Times New Roman" w:eastAsia="-webkit-standard" w:hAnsi="Times New Roman" w:cs="Times New Roman"/>
          <w:i/>
          <w:sz w:val="32"/>
          <w:szCs w:val="32"/>
          <w:lang w:val="en-US"/>
        </w:rPr>
        <w:t>zarina</w:t>
      </w:r>
      <w:r w:rsidR="00924CBD" w:rsidRPr="000511DD">
        <w:rPr>
          <w:rFonts w:ascii="Times New Roman" w:eastAsia="-webkit-standard" w:hAnsi="Times New Roman" w:cs="Times New Roman"/>
          <w:i/>
          <w:sz w:val="32"/>
          <w:szCs w:val="32"/>
        </w:rPr>
        <w:t>.</w:t>
      </w:r>
      <w:r w:rsidR="00924CBD" w:rsidRPr="00C27EF5">
        <w:rPr>
          <w:rFonts w:ascii="Times New Roman" w:eastAsia="-webkit-standard" w:hAnsi="Times New Roman" w:cs="Times New Roman"/>
          <w:i/>
          <w:sz w:val="32"/>
          <w:szCs w:val="32"/>
          <w:lang w:val="en-US"/>
        </w:rPr>
        <w:t>tekeeva</w:t>
      </w:r>
      <w:r w:rsidR="00924CBD" w:rsidRPr="000511DD">
        <w:rPr>
          <w:rFonts w:ascii="Times New Roman" w:eastAsia="-webkit-standard" w:hAnsi="Times New Roman" w:cs="Times New Roman"/>
          <w:i/>
          <w:sz w:val="32"/>
          <w:szCs w:val="32"/>
        </w:rPr>
        <w:t>.95@</w:t>
      </w:r>
      <w:r w:rsidR="00924CBD" w:rsidRPr="00C27EF5">
        <w:rPr>
          <w:rFonts w:ascii="Times New Roman" w:eastAsia="-webkit-standard" w:hAnsi="Times New Roman" w:cs="Times New Roman"/>
          <w:i/>
          <w:sz w:val="32"/>
          <w:szCs w:val="32"/>
          <w:lang w:val="en-US"/>
        </w:rPr>
        <w:t>mail</w:t>
      </w:r>
      <w:r w:rsidR="00924CBD" w:rsidRPr="000511DD">
        <w:rPr>
          <w:rFonts w:ascii="Times New Roman" w:eastAsia="-webkit-standard" w:hAnsi="Times New Roman" w:cs="Times New Roman"/>
          <w:i/>
          <w:sz w:val="32"/>
          <w:szCs w:val="32"/>
        </w:rPr>
        <w:t>.</w:t>
      </w:r>
      <w:r w:rsidR="00924CBD" w:rsidRPr="00C27EF5">
        <w:rPr>
          <w:rFonts w:ascii="Times New Roman" w:eastAsia="-webkit-standard" w:hAnsi="Times New Roman" w:cs="Times New Roman"/>
          <w:i/>
          <w:sz w:val="32"/>
          <w:szCs w:val="32"/>
          <w:lang w:val="en-US"/>
        </w:rPr>
        <w:t>ru</w:t>
      </w:r>
    </w:p>
    <w:p w:rsidR="00924CBD" w:rsidRPr="00C27EF5" w:rsidRDefault="00924CBD" w:rsidP="003B7A9F">
      <w:pPr>
        <w:tabs>
          <w:tab w:val="left" w:pos="9356"/>
        </w:tabs>
        <w:spacing w:after="0" w:line="240" w:lineRule="auto"/>
        <w:ind w:right="-1" w:firstLine="709"/>
        <w:jc w:val="right"/>
        <w:rPr>
          <w:rFonts w:ascii="Times New Roman" w:eastAsia="Calibri" w:hAnsi="Times New Roman" w:cs="Times New Roman"/>
          <w:i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университет</w:t>
      </w:r>
    </w:p>
    <w:p w:rsidR="00924CBD" w:rsidRPr="00C27EF5" w:rsidRDefault="00924CBD" w:rsidP="003B7A9F">
      <w:pPr>
        <w:spacing w:after="0" w:line="240" w:lineRule="auto"/>
        <w:ind w:right="-1" w:firstLine="709"/>
        <w:jc w:val="right"/>
        <w:rPr>
          <w:rFonts w:ascii="Times New Roman" w:eastAsia="Calibri" w:hAnsi="Times New Roman" w:cs="Times New Roman"/>
          <w:i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У.Д.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г.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Россия</w:t>
      </w:r>
    </w:p>
    <w:p w:rsidR="00924CBD" w:rsidRPr="00C27EF5" w:rsidRDefault="00924CBD" w:rsidP="003B7A9F">
      <w:pPr>
        <w:spacing w:after="0" w:line="240" w:lineRule="auto"/>
        <w:ind w:right="-1" w:firstLine="709"/>
        <w:contextualSpacing/>
        <w:jc w:val="right"/>
        <w:rPr>
          <w:rFonts w:ascii="Times New Roman" w:eastAsia="Calibri" w:hAnsi="Times New Roman" w:cs="Times New Roman"/>
          <w:i/>
          <w:sz w:val="32"/>
          <w:szCs w:val="32"/>
        </w:rPr>
      </w:pPr>
    </w:p>
    <w:p w:rsidR="00133D56" w:rsidRPr="00C27EF5" w:rsidRDefault="00924CBD" w:rsidP="00133D56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36" w:name="_Toc128738678"/>
      <w:r w:rsidRPr="00C27EF5">
        <w:rPr>
          <w:rFonts w:ascii="Times New Roman" w:hAnsi="Times New Roman" w:cs="Times New Roman"/>
          <w:i w:val="0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АСПЕКТЫ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ЛОЖНОСТ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РАБОТЫ</w:t>
      </w:r>
      <w:bookmarkEnd w:id="236"/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</w:p>
    <w:p w:rsidR="00924CBD" w:rsidRPr="00C27EF5" w:rsidRDefault="00924CBD" w:rsidP="00133D56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37" w:name="_Toc128738679"/>
      <w:r w:rsidRPr="00C27EF5">
        <w:rPr>
          <w:rFonts w:ascii="Times New Roman" w:hAnsi="Times New Roman" w:cs="Times New Roman"/>
          <w:i w:val="0"/>
          <w:sz w:val="32"/>
          <w:szCs w:val="32"/>
        </w:rPr>
        <w:t>ФИАТНЫ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КРИПТОВАЛЮТ</w:t>
      </w:r>
      <w:bookmarkEnd w:id="237"/>
    </w:p>
    <w:p w:rsidR="00924CBD" w:rsidRPr="00C27EF5" w:rsidRDefault="00924CBD" w:rsidP="003B7A9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i/>
          <w:iCs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Аннотация</w:t>
      </w:r>
      <w:r w:rsidR="00837BA1">
        <w:rPr>
          <w:rFonts w:ascii="Times New Roman" w:hAnsi="Times New Roman" w:cs="Times New Roman"/>
          <w:b/>
          <w:bCs/>
          <w:i/>
          <w:iCs/>
          <w:sz w:val="28"/>
          <w:szCs w:val="32"/>
        </w:rPr>
        <w:t xml:space="preserve">. </w:t>
      </w:r>
      <w:r w:rsidR="00370210"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В</w:t>
      </w:r>
      <w:r w:rsidR="00370210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статье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рассматривается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аспекты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тенденции,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св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я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занные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с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работой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официальных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мировых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валют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и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то</w:t>
      </w:r>
      <w:r w:rsidR="00837BA1">
        <w:rPr>
          <w:rFonts w:ascii="Times New Roman" w:eastAsia="Calibri" w:hAnsi="Times New Roman" w:cs="Times New Roman"/>
          <w:i/>
          <w:spacing w:val="-5"/>
          <w:sz w:val="28"/>
          <w:szCs w:val="32"/>
        </w:rPr>
        <w:t>,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к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каким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проблемам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может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приводить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наше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пользование</w:t>
      </w:r>
      <w:r w:rsidR="009E392F">
        <w:rPr>
          <w:rFonts w:ascii="Times New Roman" w:eastAsia="Calibri" w:hAnsi="Times New Roman" w:cs="Times New Roman"/>
          <w:i/>
          <w:spacing w:val="-5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pacing w:val="-5"/>
          <w:sz w:val="28"/>
          <w:szCs w:val="32"/>
        </w:rPr>
        <w:t>ими.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Cs/>
          <w:i/>
          <w:iCs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деньги,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криптовалюта,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труд,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цена,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стоимость,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экономика,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курс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валют,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государство,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фиатные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платёжные</w:t>
      </w:r>
      <w:r w:rsidR="009E392F">
        <w:rPr>
          <w:rFonts w:ascii="Times New Roman" w:hAnsi="Times New Roman" w:cs="Times New Roman"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единицы.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Cs/>
          <w:i/>
          <w:iCs/>
          <w:sz w:val="32"/>
          <w:szCs w:val="32"/>
        </w:rPr>
      </w:pP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ень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37BA1">
        <w:rPr>
          <w:rFonts w:ascii="Times New Roman" w:hAnsi="Times New Roman" w:cs="Times New Roman"/>
          <w:sz w:val="32"/>
          <w:szCs w:val="32"/>
        </w:rPr>
        <w:t>важных</w:t>
      </w:r>
      <w:r w:rsidR="00DB2C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ля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ш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м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ть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реме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ысли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гля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Ф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ь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</w:t>
      </w:r>
      <w:r w:rsidR="00DB2C2F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риа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жеств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опричи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еди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уп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и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раста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DB2C2F">
        <w:rPr>
          <w:rFonts w:ascii="Times New Roman" w:hAnsi="Times New Roman" w:cs="Times New Roman"/>
          <w:sz w:val="32"/>
          <w:szCs w:val="32"/>
        </w:rPr>
        <w:t>буду</w:t>
      </w:r>
      <w:r w:rsidRPr="00C27EF5">
        <w:rPr>
          <w:rFonts w:ascii="Times New Roman" w:hAnsi="Times New Roman" w:cs="Times New Roman"/>
          <w:sz w:val="32"/>
          <w:szCs w:val="32"/>
        </w:rPr>
        <w:t>щ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еч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ог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ми</w:t>
      </w:r>
      <w:r w:rsidR="00332A84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г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навязать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ове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ртер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оло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ерех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к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пол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огичн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оло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ц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ч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ё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г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олага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мен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ик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ог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лю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алл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уп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редни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маж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сител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].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ополаг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ш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овиднос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иш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за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лю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яж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раи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ё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репл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и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лют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к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еп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ложн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оба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]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у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обаль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ын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ктро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грегато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щад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ри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рту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у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уг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з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газина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уе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благ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вилизации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б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сорти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вове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иче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влетво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фиатные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ь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рсов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ировк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оя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ыгод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ож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].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Фиа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ьги</w:t>
      </w:r>
      <w:r w:rsidR="00DB2C2F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е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ёж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иц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мина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авл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уктур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мост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ж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ксир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м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а</w:t>
      </w:r>
      <w:r w:rsidR="00DB2C2F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ечата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в</w:t>
      </w:r>
      <w:r w:rsidR="00DB2C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ципе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ж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риант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ич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].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фиат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ьг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и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ьг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уля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м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л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ь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вы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й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ат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фиа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ёж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иц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и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п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лю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ё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люч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ос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ст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ын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мисс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здани</w:t>
      </w:r>
      <w:r w:rsidR="00332A84">
        <w:rPr>
          <w:rFonts w:ascii="Times New Roman" w:hAnsi="Times New Roman" w:cs="Times New Roman"/>
          <w:sz w:val="32"/>
          <w:szCs w:val="32"/>
        </w:rPr>
        <w:t>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к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тра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налич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миро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ёта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крипты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я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но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м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орти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ктронно-вычислите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сите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ё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оряж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уществ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ми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п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лю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ы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майнингом».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а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ж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имуще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товалют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: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ите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би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р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м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в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фров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п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ати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иш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ц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ежа: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а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лощ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п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рну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озмож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ь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ям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нач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уп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клю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ктроэнерг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резвычай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тех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д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дствиях);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ни</w:t>
      </w:r>
      <w:r w:rsidR="00DB2C2F">
        <w:rPr>
          <w:rFonts w:ascii="Times New Roman" w:hAnsi="Times New Roman" w:cs="Times New Roman"/>
          <w:sz w:val="32"/>
          <w:szCs w:val="32"/>
        </w:rPr>
        <w:t>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фициа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лю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егчё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т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коинов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ход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ег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же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нтификаци</w:t>
      </w:r>
      <w:r w:rsidR="00DB2C2F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чности;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н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а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иц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зн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им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ложн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фро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лю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н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знаком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ением.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числ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остат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п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ш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це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др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с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ог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остато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брово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зна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упко</w:t>
      </w:r>
      <w:r w:rsidR="00DB2C2F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с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пт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ь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оряжаться</w:t>
      </w:r>
      <w:r w:rsidR="00DB2C2F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ё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т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птовалю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м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г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улятора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ц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тр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олиру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п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н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ч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нанс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пто-день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адлеж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дельц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во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централизов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птограф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ёт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начает</w:t>
      </w:r>
      <w:r w:rsidR="00DB2C2F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ё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ме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к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напрям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о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тё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лич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а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лю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дар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тоталитарных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замораживают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нков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а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обрушивают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ств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ют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р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ег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ычаг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ей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наши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с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работан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].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дн</w:t>
      </w:r>
      <w:r w:rsidR="00DB2C2F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пек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фе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а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лю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це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иц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н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ически</w:t>
      </w:r>
      <w:r w:rsidR="006E63CB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ве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32A84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таби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</w:t>
      </w:r>
      <w:r w:rsidR="00332A84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ече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лю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з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об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уж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сий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блё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ыт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4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вра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02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рсо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иц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в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лю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DB2C2F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ч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рс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лю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="00DB2C2F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кивае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озмож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и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б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ынк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и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ка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нснацион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пора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</w:t>
      </w:r>
      <w:r w:rsidR="00DB2C2F">
        <w:rPr>
          <w:rFonts w:ascii="Times New Roman" w:hAnsi="Times New Roman" w:cs="Times New Roman"/>
          <w:sz w:val="32"/>
          <w:szCs w:val="32"/>
        </w:rPr>
        <w:t>зы</w:t>
      </w:r>
      <w:r w:rsidRPr="00C27EF5">
        <w:rPr>
          <w:rFonts w:ascii="Times New Roman" w:hAnsi="Times New Roman" w:cs="Times New Roman"/>
          <w:sz w:val="32"/>
          <w:szCs w:val="32"/>
        </w:rPr>
        <w:t>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ля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рито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Ф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924CBD" w:rsidRPr="00C27EF5" w:rsidRDefault="00924CBD" w:rsidP="00133D5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б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зна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каж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а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ё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иц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биль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о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за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и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ьтернати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со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птовалю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</w:t>
      </w:r>
      <w:r w:rsidR="00DB2C2F">
        <w:rPr>
          <w:rFonts w:ascii="Times New Roman" w:hAnsi="Times New Roman" w:cs="Times New Roman"/>
          <w:sz w:val="32"/>
          <w:szCs w:val="32"/>
        </w:rPr>
        <w:t>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ива</w:t>
      </w:r>
      <w:r w:rsidR="006E63CB">
        <w:rPr>
          <w:rFonts w:ascii="Times New Roman" w:hAnsi="Times New Roman" w:cs="Times New Roman"/>
          <w:sz w:val="32"/>
          <w:szCs w:val="32"/>
        </w:rPr>
        <w:t>ни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="006E63CB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н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б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DB2C2F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а</w:t>
      </w:r>
      <w:r w:rsidR="00332A84">
        <w:rPr>
          <w:rFonts w:ascii="Times New Roman" w:hAnsi="Times New Roman" w:cs="Times New Roman"/>
          <w:sz w:val="32"/>
          <w:szCs w:val="32"/>
        </w:rPr>
        <w:t>ю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сти</w:t>
      </w:r>
      <w:r w:rsidR="00DB2C2F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ирую</w:t>
      </w:r>
      <w:r w:rsidR="00DB2C2F">
        <w:rPr>
          <w:rFonts w:ascii="Times New Roman" w:hAnsi="Times New Roman" w:cs="Times New Roman"/>
          <w:sz w:val="32"/>
          <w:szCs w:val="32"/>
        </w:rPr>
        <w:t>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ыта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форт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риа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м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отнош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924CBD" w:rsidRPr="00C27EF5" w:rsidRDefault="00924CBD" w:rsidP="003B7A9F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</w:rPr>
      </w:pPr>
    </w:p>
    <w:p w:rsidR="00924CBD" w:rsidRPr="00C27EF5" w:rsidRDefault="006E63CB" w:rsidP="00133D56">
      <w:pPr>
        <w:spacing w:after="0" w:line="240" w:lineRule="auto"/>
        <w:ind w:left="567" w:hanging="567"/>
        <w:rPr>
          <w:rFonts w:ascii="Times New Roman" w:hAnsi="Times New Roman" w:cs="Times New Roman"/>
          <w:b/>
          <w:spacing w:val="-5"/>
          <w:sz w:val="28"/>
          <w:szCs w:val="32"/>
        </w:rPr>
      </w:pPr>
      <w:r>
        <w:rPr>
          <w:rFonts w:ascii="Times New Roman" w:hAnsi="Times New Roman" w:cs="Times New Roman"/>
          <w:b/>
          <w:spacing w:val="-5"/>
          <w:sz w:val="28"/>
          <w:szCs w:val="32"/>
        </w:rPr>
        <w:t>Литература</w:t>
      </w:r>
    </w:p>
    <w:p w:rsidR="00924CBD" w:rsidRPr="00C27EF5" w:rsidRDefault="00924CBD" w:rsidP="00133D56">
      <w:pPr>
        <w:numPr>
          <w:ilvl w:val="0"/>
          <w:numId w:val="57"/>
        </w:numPr>
        <w:shd w:val="clear" w:color="auto" w:fill="FFFFFF"/>
        <w:autoSpaceDN w:val="0"/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pacing w:val="-5"/>
          <w:sz w:val="28"/>
          <w:szCs w:val="32"/>
          <w:lang w:bidi="ru-RU"/>
        </w:rPr>
      </w:pP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Басовский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Л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Е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Экономика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учебное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пособие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/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Л.Е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Басовский,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Е.Н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Б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а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совская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—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Москва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РИОР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ИНФРА-М,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2023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—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80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с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—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(Высшее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обр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а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зование)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—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DOI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https://doi.org/10.12737/12198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ISBN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978-5-369-00649-8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Текст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электронный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URL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2A75D3">
        <w:rPr>
          <w:rFonts w:ascii="Times New Roman" w:hAnsi="Times New Roman" w:cs="Times New Roman"/>
          <w:spacing w:val="-5"/>
          <w:sz w:val="28"/>
          <w:szCs w:val="32"/>
          <w:lang w:bidi="ru-RU"/>
        </w:rPr>
        <w:t>https://znanium.com/catalog/product/1918581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</w:p>
    <w:p w:rsidR="00924CBD" w:rsidRPr="00C27EF5" w:rsidRDefault="00924CBD" w:rsidP="00133D56">
      <w:pPr>
        <w:numPr>
          <w:ilvl w:val="0"/>
          <w:numId w:val="57"/>
        </w:numPr>
        <w:shd w:val="clear" w:color="auto" w:fill="FFFFFF"/>
        <w:autoSpaceDN w:val="0"/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pacing w:val="-5"/>
          <w:sz w:val="28"/>
          <w:szCs w:val="32"/>
          <w:lang w:bidi="ru-RU"/>
        </w:rPr>
      </w:pP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Деньги,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кредит,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банки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Шпаргалка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—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Москва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РИОР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—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94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с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ISBN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978-5-369-00063-2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Текст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электронный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URL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2A75D3">
        <w:rPr>
          <w:rFonts w:ascii="Times New Roman" w:hAnsi="Times New Roman" w:cs="Times New Roman"/>
          <w:spacing w:val="-5"/>
          <w:sz w:val="28"/>
          <w:szCs w:val="32"/>
          <w:lang w:bidi="ru-RU"/>
        </w:rPr>
        <w:t>https://znanium.com/catalog/product/614828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</w:p>
    <w:p w:rsidR="00924CBD" w:rsidRPr="00C27EF5" w:rsidRDefault="00924CBD" w:rsidP="00133D56">
      <w:pPr>
        <w:numPr>
          <w:ilvl w:val="0"/>
          <w:numId w:val="57"/>
        </w:numPr>
        <w:shd w:val="clear" w:color="auto" w:fill="FFFFFF"/>
        <w:autoSpaceDN w:val="0"/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pacing w:val="-5"/>
          <w:sz w:val="28"/>
          <w:szCs w:val="32"/>
          <w:lang w:bidi="ru-RU"/>
        </w:rPr>
      </w:pP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lastRenderedPageBreak/>
        <w:t>Соколов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Б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И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Деньги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Кредит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Банки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учебник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для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бакалавров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в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вопр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о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сах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и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ответах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/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Б.И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Соколов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;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под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ред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В.В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Иванова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М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ИНФРА-М,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2018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288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с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(Высшее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образование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Бакалавриат)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ISBN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978-5-16-006673-8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Текст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электронный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URL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hyperlink r:id="rId259" w:history="1">
        <w:r w:rsidRPr="00C27EF5">
          <w:rPr>
            <w:rStyle w:val="af9"/>
            <w:rFonts w:ascii="Times New Roman" w:hAnsi="Times New Roman" w:cs="Times New Roman"/>
            <w:color w:val="auto"/>
            <w:spacing w:val="-5"/>
            <w:sz w:val="28"/>
            <w:szCs w:val="32"/>
            <w:lang w:bidi="ru-RU"/>
          </w:rPr>
          <w:t>https://znanium.com/catalog/product/935397</w:t>
        </w:r>
      </w:hyperlink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</w:p>
    <w:p w:rsidR="00924CBD" w:rsidRPr="00C27EF5" w:rsidRDefault="00924CBD" w:rsidP="00133D56">
      <w:pPr>
        <w:numPr>
          <w:ilvl w:val="0"/>
          <w:numId w:val="57"/>
        </w:numPr>
        <w:shd w:val="clear" w:color="auto" w:fill="FFFFFF"/>
        <w:autoSpaceDN w:val="0"/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pacing w:val="-5"/>
          <w:sz w:val="28"/>
          <w:szCs w:val="32"/>
          <w:lang w:bidi="ru-RU"/>
        </w:rPr>
      </w:pP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Максуров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А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А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Блокчейн,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криптовалюта,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майнинг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понятие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и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правовое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регулирование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монография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/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А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А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Максуров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Москва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Дашков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и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К,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2020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198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с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ISBN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978-5-394-03262-2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Текст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электронный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URL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hyperlink r:id="rId260" w:history="1">
        <w:r w:rsidRPr="00C27EF5">
          <w:rPr>
            <w:rStyle w:val="af9"/>
            <w:rFonts w:ascii="Times New Roman" w:hAnsi="Times New Roman" w:cs="Times New Roman"/>
            <w:color w:val="auto"/>
            <w:spacing w:val="-5"/>
            <w:sz w:val="28"/>
            <w:szCs w:val="32"/>
            <w:lang w:bidi="ru-RU"/>
          </w:rPr>
          <w:t>https://znanium.com/catalog/product/1231984\</w:t>
        </w:r>
      </w:hyperlink>
    </w:p>
    <w:p w:rsidR="00924CBD" w:rsidRPr="00C27EF5" w:rsidRDefault="00924CBD" w:rsidP="00133D56">
      <w:pPr>
        <w:numPr>
          <w:ilvl w:val="0"/>
          <w:numId w:val="57"/>
        </w:numPr>
        <w:shd w:val="clear" w:color="auto" w:fill="FFFFFF"/>
        <w:autoSpaceDN w:val="0"/>
        <w:spacing w:after="0" w:line="240" w:lineRule="auto"/>
        <w:ind w:left="567" w:hanging="567"/>
        <w:contextualSpacing/>
        <w:jc w:val="both"/>
        <w:rPr>
          <w:rFonts w:ascii="Times New Roman" w:hAnsi="Times New Roman" w:cs="Times New Roman"/>
          <w:spacing w:val="-5"/>
          <w:sz w:val="28"/>
          <w:szCs w:val="32"/>
          <w:lang w:bidi="ru-RU"/>
        </w:rPr>
      </w:pP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Генкин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А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Блокчейн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Как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это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работает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и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что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ждет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нас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завтра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Научно-популярное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/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Генкин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А.,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Михеев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А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М.:Альпина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Паблишер,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2018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370210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592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с.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ISBN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978-5-9614-6558-7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Текст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электронный.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-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r w:rsidRPr="00C27EF5">
        <w:rPr>
          <w:rFonts w:ascii="Times New Roman" w:hAnsi="Times New Roman" w:cs="Times New Roman"/>
          <w:spacing w:val="-5"/>
          <w:sz w:val="28"/>
          <w:szCs w:val="32"/>
          <w:lang w:bidi="ru-RU"/>
        </w:rPr>
        <w:t>URL:</w:t>
      </w:r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  <w:hyperlink r:id="rId261" w:history="1">
        <w:r w:rsidRPr="00C27EF5">
          <w:rPr>
            <w:rStyle w:val="af9"/>
            <w:rFonts w:ascii="Times New Roman" w:hAnsi="Times New Roman" w:cs="Times New Roman"/>
            <w:color w:val="auto"/>
            <w:spacing w:val="-5"/>
            <w:sz w:val="28"/>
            <w:szCs w:val="32"/>
            <w:lang w:bidi="ru-RU"/>
          </w:rPr>
          <w:t>https://znanium.com/catalog/product/1002003</w:t>
        </w:r>
      </w:hyperlink>
      <w:r w:rsidR="009E392F">
        <w:rPr>
          <w:rFonts w:ascii="Times New Roman" w:hAnsi="Times New Roman" w:cs="Times New Roman"/>
          <w:spacing w:val="-5"/>
          <w:sz w:val="28"/>
          <w:szCs w:val="32"/>
          <w:lang w:bidi="ru-RU"/>
        </w:rPr>
        <w:t xml:space="preserve"> </w:t>
      </w:r>
    </w:p>
    <w:p w:rsidR="00924CBD" w:rsidRPr="00C27EF5" w:rsidRDefault="00924CBD" w:rsidP="003B7A9F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32"/>
        </w:rPr>
      </w:pP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AC6B49" w:rsidRPr="00C27EF5" w:rsidRDefault="00AC6B49" w:rsidP="002C1A42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  <w:shd w:val="clear" w:color="auto" w:fill="FFFFFF" w:themeFill="background1"/>
        </w:rPr>
      </w:pPr>
      <w:r w:rsidRPr="00C27EF5">
        <w:rPr>
          <w:rFonts w:ascii="Times New Roman" w:hAnsi="Times New Roman" w:cs="Times New Roman"/>
          <w:b/>
          <w:sz w:val="32"/>
          <w:szCs w:val="32"/>
          <w:shd w:val="clear" w:color="auto" w:fill="FFFFFF" w:themeFill="background1"/>
        </w:rPr>
        <w:t>УДК</w:t>
      </w:r>
      <w:r w:rsidR="009E392F">
        <w:rPr>
          <w:rFonts w:ascii="Times New Roman" w:hAnsi="Times New Roman" w:cs="Times New Roman"/>
          <w:b/>
          <w:sz w:val="32"/>
          <w:szCs w:val="32"/>
          <w:shd w:val="clear" w:color="auto" w:fill="FFFFFF" w:themeFill="background1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  <w:shd w:val="clear" w:color="auto" w:fill="FFFFFF" w:themeFill="background1"/>
        </w:rPr>
        <w:t>791.24</w:t>
      </w:r>
    </w:p>
    <w:p w:rsidR="00AC6B49" w:rsidRPr="00C27EF5" w:rsidRDefault="00AC6B49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238" w:name="_Toc128738680"/>
      <w:r w:rsidRPr="00C27EF5">
        <w:rPr>
          <w:rFonts w:ascii="Times New Roman" w:hAnsi="Times New Roman" w:cs="Times New Roman"/>
          <w:sz w:val="32"/>
          <w:szCs w:val="32"/>
        </w:rPr>
        <w:t>Ли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ди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ратовна,</w:t>
      </w:r>
      <w:bookmarkEnd w:id="238"/>
    </w:p>
    <w:p w:rsidR="00AC6B49" w:rsidRPr="00C27EF5" w:rsidRDefault="00AC6B49" w:rsidP="002C1A42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студентка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34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="006E63CB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группы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Института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филологии</w:t>
      </w:r>
    </w:p>
    <w:p w:rsidR="00B8671D" w:rsidRPr="00C27EF5" w:rsidRDefault="00B8671D" w:rsidP="00B8671D">
      <w:pPr>
        <w:spacing w:after="0" w:line="240" w:lineRule="auto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Лепшок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Светлан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Мурзакыловна,</w:t>
      </w:r>
    </w:p>
    <w:p w:rsidR="00B8671D" w:rsidRPr="00C27EF5" w:rsidRDefault="00B8671D" w:rsidP="00B8671D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п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ерманск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илологии</w:t>
      </w:r>
    </w:p>
    <w:p w:rsidR="00AE32D0" w:rsidRPr="00C27EF5" w:rsidRDefault="00AE32D0" w:rsidP="00AE32D0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lepshokova.sveta62@mail.ru</w:t>
      </w:r>
    </w:p>
    <w:p w:rsidR="00AC6B49" w:rsidRPr="00C27EF5" w:rsidRDefault="00AC6B49" w:rsidP="002C1A42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="006E63C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г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осударственны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университет</w:t>
      </w:r>
    </w:p>
    <w:p w:rsidR="00AC6B49" w:rsidRPr="00C27EF5" w:rsidRDefault="002C1A42" w:rsidP="002C1A42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и</w:t>
      </w:r>
      <w:r w:rsidR="00AC6B49"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м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ен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="00AC6B49"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У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="00AC6B49"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Д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="00AC6B49"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Алиева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="00AC6B49"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г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="00AC6B49"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Карачаевск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="00AC6B49"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Россия</w:t>
      </w:r>
    </w:p>
    <w:p w:rsidR="00AC6B49" w:rsidRPr="00C27EF5" w:rsidRDefault="00AC6B49" w:rsidP="002C1A4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AC6B49" w:rsidRPr="00C27EF5" w:rsidRDefault="00AC6B49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39" w:name="_Toc128738681"/>
      <w:r w:rsidRPr="00C27EF5">
        <w:rPr>
          <w:rFonts w:ascii="Times New Roman" w:hAnsi="Times New Roman" w:cs="Times New Roman"/>
          <w:i w:val="0"/>
          <w:sz w:val="32"/>
          <w:szCs w:val="32"/>
        </w:rPr>
        <w:t>ВЫРАЗИТЕЛЬНЫ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РЕДСТВА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ТИЛИСТИЧЕСКИ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ПРИЕМЫ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АНГЛИЙСКОГО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ЯЗЫКА</w:t>
      </w:r>
      <w:bookmarkEnd w:id="239"/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32"/>
        </w:rPr>
      </w:pPr>
    </w:p>
    <w:p w:rsidR="00AC6B49" w:rsidRPr="00C27EF5" w:rsidRDefault="00AC6B49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i/>
          <w:sz w:val="28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ссматриваютс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ыразительн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редств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нглийско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язык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илистическ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иемы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спользован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худ</w:t>
      </w:r>
      <w:r w:rsidRPr="00C27EF5">
        <w:rPr>
          <w:rFonts w:ascii="Times New Roman" w:hAnsi="Times New Roman" w:cs="Times New Roman"/>
          <w:i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z w:val="28"/>
          <w:szCs w:val="32"/>
        </w:rPr>
        <w:t>жественно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тексте.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илистик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-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эт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здел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языкознания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изучающ</w:t>
      </w:r>
      <w:r w:rsidR="00332A84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ий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неодинаковые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для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разных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условий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языкового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общения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принципы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выбора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способы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организации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языковых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единиц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единое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смысловое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композиц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и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онное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целое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(текст),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а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также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определяемые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различиями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этих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принц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и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пах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способах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разновидности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употребления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языка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(стили)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их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систему.</w:t>
      </w:r>
    </w:p>
    <w:p w:rsidR="00AC6B49" w:rsidRPr="00C27EF5" w:rsidRDefault="00AC6B49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овременн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илистик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иль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иторик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ед</w:t>
      </w:r>
      <w:r w:rsidRPr="00C27EF5">
        <w:rPr>
          <w:rFonts w:ascii="Times New Roman" w:hAnsi="Times New Roman" w:cs="Times New Roman"/>
          <w:i/>
          <w:sz w:val="28"/>
          <w:szCs w:val="32"/>
        </w:rPr>
        <w:t>а</w:t>
      </w:r>
      <w:r w:rsidRPr="00C27EF5">
        <w:rPr>
          <w:rFonts w:ascii="Times New Roman" w:hAnsi="Times New Roman" w:cs="Times New Roman"/>
          <w:i/>
          <w:sz w:val="28"/>
          <w:szCs w:val="32"/>
        </w:rPr>
        <w:t>гогическ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илистик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литературн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ритик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илистически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нализ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C27EF5">
        <w:rPr>
          <w:rFonts w:ascii="Times New Roman" w:hAnsi="Times New Roman" w:cs="Times New Roman"/>
          <w:spacing w:val="-2"/>
          <w:sz w:val="32"/>
          <w:szCs w:val="32"/>
        </w:rPr>
        <w:t>Современны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дходы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авторо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тилю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явилис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результат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литературн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ритики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огласн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тилистическому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дходу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художественны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ексты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анализируютс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зависимост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лингвистических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онтекстуальны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собенностей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оотве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lastRenderedPageBreak/>
        <w:t>стви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зменением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роизошедшим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литературном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анализе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ейчас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большо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нимани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учены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уделяю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анализу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литературн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г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роизведения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редставляе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об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зучени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худож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твенног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екст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лингвистическ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очк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зрения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тилистика</w:t>
      </w:r>
      <w:r w:rsidR="006E63CB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6E63CB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де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зн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ающ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хо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</w:t>
      </w:r>
      <w:r w:rsidR="006E63CB">
        <w:rPr>
          <w:rFonts w:ascii="Times New Roman" w:hAnsi="Times New Roman" w:cs="Times New Roman"/>
          <w:sz w:val="32"/>
          <w:szCs w:val="32"/>
        </w:rPr>
        <w:t xml:space="preserve"> произведение 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иль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те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псевдо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лив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н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нри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а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хвов»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мыс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е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нов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ория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ообраз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цип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овид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риа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прет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ем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пользов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о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="006E63CB">
        <w:rPr>
          <w:rFonts w:ascii="Times New Roman" w:hAnsi="Times New Roman" w:cs="Times New Roman"/>
          <w:sz w:val="32"/>
          <w:szCs w:val="32"/>
        </w:rPr>
        <w:t>л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ижени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авленно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но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р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ающ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возмо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</w:t>
      </w:r>
      <w:r w:rsidR="006E63CB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гу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ь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пр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и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менени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сно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ыражени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живом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язы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опреде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прет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л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крыт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сонаж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с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ообразным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дожественным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ьме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ны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нол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и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алогически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форма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ы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чны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ьм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ло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кре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ател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зна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ер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у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му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кретно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не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57]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овреме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тилистик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елится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нитивн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н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нчи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д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гог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д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тор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ходи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иц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уктурал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риторики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лиз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то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добав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ндерны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гматическ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нитивны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тический</w:t>
      </w:r>
      <w:r w:rsidR="006E63CB">
        <w:rPr>
          <w:rFonts w:ascii="Times New Roman" w:hAnsi="Times New Roman" w:cs="Times New Roman"/>
          <w:sz w:val="32"/>
          <w:szCs w:val="32"/>
        </w:rPr>
        <w:t xml:space="preserve"> виды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AC6B49" w:rsidRPr="002C0189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2C0189">
        <w:rPr>
          <w:rFonts w:ascii="Times New Roman" w:hAnsi="Times New Roman" w:cs="Times New Roman"/>
          <w:spacing w:val="-2"/>
          <w:sz w:val="32"/>
          <w:szCs w:val="32"/>
        </w:rPr>
        <w:lastRenderedPageBreak/>
        <w:t>Тольк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двадцатом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ек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оявились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овременны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иды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т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листики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Их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снователям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был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русски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формалисты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ладимир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ропп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Роман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Якобсон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которы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редставлял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концепции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явившиеся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казавшиеся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а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анализ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>литературы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будущем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Р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>Якобсона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>больш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заинтересовал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оэтический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тиль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языка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н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был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за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то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чтобы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делать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литературную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>науку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аиболе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  <w:shd w:val="clear" w:color="auto" w:fill="FFFFFF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аучной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тилист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има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ропей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торико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ев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е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тор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пер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и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ус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и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бедите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ы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ревнегре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лософ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истотел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кр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о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тори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ктат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прет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отреб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тор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ем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я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центир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кретны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а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диску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р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се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е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зн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чи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е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че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зн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а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е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</w:t>
      </w:r>
      <w:r w:rsidRPr="00C27EF5">
        <w:rPr>
          <w:rFonts w:ascii="Times New Roman" w:hAnsi="Times New Roman" w:cs="Times New Roman"/>
          <w:sz w:val="32"/>
          <w:szCs w:val="32"/>
          <w:shd w:val="clear" w:color="auto" w:fill="FFFFFF"/>
        </w:rPr>
        <w:t>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несл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омный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ад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овани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орически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ов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глий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ранцуз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укт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рализ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сихологиче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лиз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ев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ж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лли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р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глийс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редотач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еди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ци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че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лиз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последств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став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м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кобс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к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ловск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ывают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интересованность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отрении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ического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я,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ых</w:t>
      </w:r>
      <w:r w:rsidR="009E392F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</w:t>
      </w:r>
      <w:r w:rsidRPr="00C27EF5">
        <w:rPr>
          <w:rFonts w:ascii="Times New Roman" w:hAnsi="Times New Roman" w:cs="Times New Roman"/>
          <w:bCs/>
          <w:sz w:val="32"/>
          <w:szCs w:val="32"/>
        </w:rPr>
        <w:t>2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58]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анализиро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ис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ерикан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ильям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дне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те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а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хвов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оне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ор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н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дохнови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лек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рдинар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тиков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н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лис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ори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рко-выраж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намич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юже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и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олин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убо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ди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ях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аю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а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адц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и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ор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ел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жид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цов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а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н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а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хвов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ат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жида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ж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а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ес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поч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рижё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ж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уп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ебн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нов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лич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роуми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юмор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рони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жида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овками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одуктив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х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ид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аль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кр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е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ыт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а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54]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тилистическ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ел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н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еля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н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саю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ател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служи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ле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а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="00680C87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н</w:t>
      </w:r>
      <w:r w:rsidR="00680C87">
        <w:rPr>
          <w:rFonts w:ascii="Times New Roman" w:hAnsi="Times New Roman" w:cs="Times New Roman"/>
          <w:sz w:val="32"/>
          <w:szCs w:val="32"/>
        </w:rPr>
        <w:t>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</w:t>
      </w:r>
      <w:r w:rsidR="00680C87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ложени</w:t>
      </w:r>
      <w:r w:rsidR="00332A84">
        <w:rPr>
          <w:rFonts w:ascii="Times New Roman" w:hAnsi="Times New Roman" w:cs="Times New Roman"/>
          <w:sz w:val="32"/>
          <w:szCs w:val="32"/>
        </w:rPr>
        <w:t>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х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г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п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т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20]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н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ь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ис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ж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ем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76]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илья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те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мысл</w:t>
      </w:r>
      <w:r w:rsidR="00332A84">
        <w:rPr>
          <w:rFonts w:ascii="Times New Roman" w:hAnsi="Times New Roman" w:cs="Times New Roman"/>
          <w:sz w:val="32"/>
          <w:szCs w:val="32"/>
        </w:rPr>
        <w:t xml:space="preserve">ению </w:t>
      </w:r>
      <w:r w:rsidRPr="00C27EF5">
        <w:rPr>
          <w:rFonts w:ascii="Times New Roman" w:hAnsi="Times New Roman" w:cs="Times New Roman"/>
          <w:sz w:val="32"/>
          <w:szCs w:val="32"/>
        </w:rPr>
        <w:t>текст</w:t>
      </w:r>
      <w:r w:rsidR="00332A84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стетичес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дожеств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6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20]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спользу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ис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а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лхвов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я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н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ы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со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зите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дивиду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ло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льча</w:t>
      </w:r>
      <w:r w:rsidRPr="00C27EF5">
        <w:rPr>
          <w:rFonts w:ascii="Times New Roman" w:hAnsi="Times New Roman" w:cs="Times New Roman"/>
          <w:sz w:val="32"/>
          <w:szCs w:val="32"/>
        </w:rPr>
        <w:t>й</w:t>
      </w:r>
      <w:r w:rsidRPr="00C27EF5">
        <w:rPr>
          <w:rFonts w:ascii="Times New Roman" w:hAnsi="Times New Roman" w:cs="Times New Roman"/>
          <w:sz w:val="32"/>
          <w:szCs w:val="32"/>
        </w:rPr>
        <w:t>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аля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е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т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татель.</w:t>
      </w:r>
    </w:p>
    <w:p w:rsidR="00AC6B49" w:rsidRPr="002C0189" w:rsidRDefault="00AC6B49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Cs w:val="32"/>
        </w:rPr>
      </w:pPr>
    </w:p>
    <w:p w:rsidR="00AC6B49" w:rsidRPr="00C27EF5" w:rsidRDefault="00AC6B49" w:rsidP="00840DE3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AC6B49" w:rsidRPr="00C27EF5" w:rsidRDefault="00AC6B49" w:rsidP="00142370">
      <w:pPr>
        <w:numPr>
          <w:ilvl w:val="0"/>
          <w:numId w:val="35"/>
        </w:numPr>
        <w:shd w:val="clear" w:color="auto" w:fill="FFFFFF"/>
        <w:tabs>
          <w:tab w:val="left" w:pos="0"/>
        </w:tabs>
        <w:spacing w:after="0" w:line="240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</w:pPr>
      <w:r w:rsidRPr="00C27EF5">
        <w:rPr>
          <w:rFonts w:ascii="Times New Roman" w:hAnsi="Times New Roman" w:cs="Times New Roman"/>
          <w:sz w:val="28"/>
          <w:szCs w:val="32"/>
        </w:rPr>
        <w:t>Гальпери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кс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ъек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нгвистиче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следован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б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соб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альпери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13-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линт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128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78-5-17-091100-4.</w:t>
      </w:r>
    </w:p>
    <w:p w:rsidR="00AC6B49" w:rsidRPr="00C27EF5" w:rsidRDefault="00AC6B49" w:rsidP="00142370">
      <w:pPr>
        <w:numPr>
          <w:ilvl w:val="0"/>
          <w:numId w:val="35"/>
        </w:numPr>
        <w:shd w:val="clear" w:color="auto" w:fill="FFFFFF"/>
        <w:tabs>
          <w:tab w:val="left" w:pos="0"/>
        </w:tabs>
        <w:spacing w:after="0" w:line="240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</w:pPr>
      <w:r w:rsidRPr="00C27EF5">
        <w:rPr>
          <w:rFonts w:ascii="Times New Roman" w:hAnsi="Times New Roman" w:cs="Times New Roman"/>
          <w:bCs/>
          <w:sz w:val="28"/>
          <w:szCs w:val="32"/>
        </w:rPr>
        <w:lastRenderedPageBreak/>
        <w:t>Скребн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Ю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</w:rPr>
        <w:t>Очер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</w:rPr>
        <w:t>теор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</w:rPr>
        <w:t>стилистики:</w:t>
      </w:r>
      <w:r w:rsidR="009E392F">
        <w:rPr>
          <w:rFonts w:ascii="Times New Roman" w:hAnsi="Times New Roman" w:cs="Times New Roman"/>
          <w:b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</w:rPr>
        <w:t>учеб.</w:t>
      </w:r>
      <w:r w:rsidR="009E392F">
        <w:rPr>
          <w:rFonts w:ascii="Times New Roman" w:hAnsi="Times New Roman" w:cs="Times New Roman"/>
          <w:b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</w:rPr>
        <w:t>пособ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Ю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b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</w:rPr>
        <w:t>Скребн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линт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4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457-2-97-546113-5.</w:t>
      </w:r>
    </w:p>
    <w:p w:rsidR="00AC6B49" w:rsidRPr="00C27EF5" w:rsidRDefault="00AC6B49" w:rsidP="00142370">
      <w:pPr>
        <w:numPr>
          <w:ilvl w:val="0"/>
          <w:numId w:val="35"/>
        </w:numPr>
        <w:shd w:val="clear" w:color="auto" w:fill="FFFFFF"/>
        <w:tabs>
          <w:tab w:val="left" w:pos="0"/>
        </w:tabs>
        <w:spacing w:after="0" w:line="240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</w:pPr>
      <w:r w:rsidRPr="00C27EF5">
        <w:rPr>
          <w:rFonts w:ascii="Times New Roman" w:hAnsi="Times New Roman" w:cs="Times New Roman"/>
          <w:sz w:val="28"/>
          <w:szCs w:val="32"/>
        </w:rPr>
        <w:t>Бархудар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евод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прос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щ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част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ор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евод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евод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удожествен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щественно-полит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тератур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глий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ус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у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Pr="00C27EF5">
        <w:rPr>
          <w:rFonts w:ascii="Times New Roman" w:hAnsi="Times New Roman" w:cs="Times New Roman"/>
          <w:sz w:val="28"/>
          <w:szCs w:val="32"/>
        </w:rPr>
        <w:t>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глийский]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рхударо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е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URSS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35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ISBN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978-5-17-122930-6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</w:p>
    <w:p w:rsidR="00AC6B49" w:rsidRPr="00C27EF5" w:rsidRDefault="00AC6B49" w:rsidP="00142370">
      <w:pPr>
        <w:numPr>
          <w:ilvl w:val="0"/>
          <w:numId w:val="35"/>
        </w:numPr>
        <w:shd w:val="clear" w:color="auto" w:fill="FFFFFF"/>
        <w:spacing w:after="0" w:line="240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hyperlink r:id="rId262" w:history="1"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Выразительные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средства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художественного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текста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в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английском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языке</w:t>
        </w:r>
      </w:hyperlink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ради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ннова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тем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бразовани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чных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татей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чаевск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ча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о-Черкесски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государственны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ниверситет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.Д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лие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0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117-123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sz w:val="28"/>
          <w:szCs w:val="32"/>
          <w:lang w:val="tk-TM"/>
        </w:rPr>
        <w:t>I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SBN</w:t>
      </w:r>
      <w:r w:rsidR="009E392F">
        <w:rPr>
          <w:rFonts w:ascii="Times New Roman" w:eastAsia="Times New Roman" w:hAnsi="Times New Roman" w:cs="Times New Roman"/>
          <w:sz w:val="28"/>
          <w:szCs w:val="32"/>
          <w:lang w:val="tk-TM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978-5-8307-0605-6.</w:t>
      </w:r>
    </w:p>
    <w:p w:rsidR="00AC6B49" w:rsidRPr="00C27EF5" w:rsidRDefault="00AC6B49" w:rsidP="00142370">
      <w:pPr>
        <w:numPr>
          <w:ilvl w:val="0"/>
          <w:numId w:val="35"/>
        </w:numPr>
        <w:tabs>
          <w:tab w:val="left" w:pos="0"/>
        </w:tabs>
        <w:spacing w:after="0" w:line="240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hyperlink r:id="rId263" w:history="1"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Проблема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эмоциональной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окрашенности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речи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в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языкознании</w:t>
        </w:r>
      </w:hyperlink>
      <w:r w:rsidR="009E392F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="009E392F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борнике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лычевски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чтени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атериалы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чно-практическо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онферен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еждународным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частие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чаевск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государственны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ниверситет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.Д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лие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0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74-278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ISBN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978-5-8307-0631.</w:t>
      </w:r>
    </w:p>
    <w:p w:rsidR="00AC6B49" w:rsidRPr="00C27EF5" w:rsidRDefault="00AC6B49" w:rsidP="00142370">
      <w:pPr>
        <w:numPr>
          <w:ilvl w:val="0"/>
          <w:numId w:val="35"/>
        </w:numPr>
        <w:tabs>
          <w:tab w:val="left" w:pos="0"/>
        </w:tabs>
        <w:spacing w:after="0" w:line="240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Проблем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фразеологических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единиц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овременной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ингвистике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Тенденци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развития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ксик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грамматик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карачаево-балкарского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языка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научных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татей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70-летию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Махт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Зейтунович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Улакова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Нальчи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Принт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Центр,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119-122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ISBN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978-5-907150-94-2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663A7" w:rsidRPr="00C27EF5" w:rsidRDefault="002663A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663A7" w:rsidRPr="00C27EF5" w:rsidRDefault="002663A7" w:rsidP="00840DE3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C27EF5">
        <w:rPr>
          <w:rFonts w:ascii="Times New Roman" w:hAnsi="Times New Roman" w:cs="Times New Roman"/>
          <w:b/>
          <w:bCs/>
          <w:sz w:val="32"/>
          <w:szCs w:val="32"/>
        </w:rPr>
        <w:t>УДК</w:t>
      </w:r>
      <w:r w:rsidRPr="00C27EF5">
        <w:rPr>
          <w:rFonts w:ascii="Times New Roman" w:hAnsi="Times New Roman" w:cs="Times New Roman"/>
          <w:b/>
          <w:bCs/>
          <w:sz w:val="32"/>
          <w:szCs w:val="32"/>
        </w:rPr>
        <w:tab/>
        <w:t>82</w:t>
      </w:r>
    </w:p>
    <w:p w:rsidR="002663A7" w:rsidRPr="00C27EF5" w:rsidRDefault="002663A7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240" w:name="_Toc128738682"/>
      <w:r w:rsidRPr="00C27EF5">
        <w:rPr>
          <w:rFonts w:ascii="Times New Roman" w:hAnsi="Times New Roman" w:cs="Times New Roman"/>
          <w:sz w:val="32"/>
          <w:szCs w:val="32"/>
        </w:rPr>
        <w:t>Мижа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э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ухрабовна,</w:t>
      </w:r>
      <w:bookmarkEnd w:id="240"/>
    </w:p>
    <w:p w:rsidR="002663A7" w:rsidRPr="00C27EF5" w:rsidRDefault="002663A7" w:rsidP="00840DE3">
      <w:pPr>
        <w:spacing w:after="0" w:line="240" w:lineRule="auto"/>
        <w:jc w:val="right"/>
        <w:rPr>
          <w:rFonts w:ascii="Times New Roman" w:hAnsi="Times New Roman" w:cs="Times New Roman"/>
          <w:i/>
          <w:iCs/>
          <w:sz w:val="32"/>
          <w:szCs w:val="32"/>
        </w:rPr>
      </w:pPr>
      <w:r w:rsidRPr="00C27EF5">
        <w:rPr>
          <w:rFonts w:ascii="Times New Roman" w:hAnsi="Times New Roman" w:cs="Times New Roman"/>
          <w:i/>
          <w:iCs/>
          <w:sz w:val="32"/>
          <w:szCs w:val="32"/>
        </w:rPr>
        <w:t>студентка</w:t>
      </w:r>
      <w:r w:rsidR="009E392F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32</w:t>
      </w:r>
      <w:r w:rsidR="009E392F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Института</w:t>
      </w:r>
      <w:r w:rsidR="009E392F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филологии</w:t>
      </w:r>
    </w:p>
    <w:p w:rsidR="002663A7" w:rsidRPr="00C27EF5" w:rsidRDefault="002663A7" w:rsidP="00840DE3">
      <w:pPr>
        <w:spacing w:after="0" w:line="240" w:lineRule="auto"/>
        <w:jc w:val="right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iCs/>
          <w:sz w:val="32"/>
          <w:szCs w:val="32"/>
          <w:lang w:val="en-US"/>
        </w:rPr>
        <w:t>e</w:t>
      </w:r>
      <w:r w:rsidRPr="00C27EF5">
        <w:rPr>
          <w:rFonts w:ascii="Times New Roman" w:hAnsi="Times New Roman" w:cs="Times New Roman"/>
          <w:b/>
          <w:i/>
          <w:iCs/>
          <w:sz w:val="32"/>
          <w:szCs w:val="32"/>
        </w:rPr>
        <w:t>-</w:t>
      </w:r>
      <w:r w:rsidRPr="00C27EF5">
        <w:rPr>
          <w:rFonts w:ascii="Times New Roman" w:hAnsi="Times New Roman" w:cs="Times New Roman"/>
          <w:b/>
          <w:i/>
          <w:iCs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/>
          <w:i/>
          <w:iCs/>
          <w:sz w:val="32"/>
          <w:szCs w:val="32"/>
        </w:rPr>
        <w:t>:</w:t>
      </w:r>
      <w:r w:rsidR="009E392F">
        <w:rPr>
          <w:rFonts w:ascii="Times New Roman" w:hAnsi="Times New Roman" w:cs="Times New Roman"/>
          <w:b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  <w:lang w:val="en-US"/>
        </w:rPr>
        <w:t>bellamizhaeva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011@</w:t>
      </w:r>
      <w:r w:rsidRPr="00C27EF5">
        <w:rPr>
          <w:rFonts w:ascii="Times New Roman" w:hAnsi="Times New Roman" w:cs="Times New Roman"/>
          <w:i/>
          <w:iCs/>
          <w:sz w:val="32"/>
          <w:szCs w:val="32"/>
          <w:lang w:val="en-US"/>
        </w:rPr>
        <w:t>gmail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.</w:t>
      </w:r>
      <w:r w:rsidRPr="00C27EF5">
        <w:rPr>
          <w:rFonts w:ascii="Times New Roman" w:hAnsi="Times New Roman" w:cs="Times New Roman"/>
          <w:i/>
          <w:iCs/>
          <w:sz w:val="32"/>
          <w:szCs w:val="32"/>
          <w:lang w:val="en-US"/>
        </w:rPr>
        <w:t>com</w:t>
      </w:r>
    </w:p>
    <w:p w:rsidR="002663A7" w:rsidRPr="00C27EF5" w:rsidRDefault="002663A7" w:rsidP="00840DE3">
      <w:pPr>
        <w:pStyle w:val="aff7"/>
        <w:jc w:val="right"/>
        <w:rPr>
          <w:b/>
          <w:bCs/>
          <w:i/>
          <w:iCs/>
          <w:sz w:val="32"/>
          <w:szCs w:val="32"/>
        </w:rPr>
      </w:pPr>
      <w:r w:rsidRPr="00C27EF5">
        <w:rPr>
          <w:b/>
          <w:bCs/>
          <w:i/>
          <w:iCs/>
          <w:sz w:val="32"/>
          <w:szCs w:val="32"/>
        </w:rPr>
        <w:t>Научный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руководитель: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Хубиева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Фариза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Магометовна,</w:t>
      </w:r>
    </w:p>
    <w:p w:rsidR="002663A7" w:rsidRPr="00C27EF5" w:rsidRDefault="002663A7" w:rsidP="00840DE3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i/>
          <w:iCs/>
          <w:sz w:val="32"/>
          <w:szCs w:val="32"/>
        </w:rPr>
        <w:t>старший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преподаватель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кафедры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литературы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и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журналистики</w:t>
      </w:r>
    </w:p>
    <w:p w:rsidR="002663A7" w:rsidRPr="00C27EF5" w:rsidRDefault="002663A7" w:rsidP="00840DE3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b/>
          <w:i/>
          <w:iCs/>
          <w:sz w:val="32"/>
          <w:szCs w:val="32"/>
          <w:lang w:val="en-US"/>
        </w:rPr>
        <w:t>e</w:t>
      </w:r>
      <w:r w:rsidRPr="00C27EF5">
        <w:rPr>
          <w:b/>
          <w:i/>
          <w:iCs/>
          <w:sz w:val="32"/>
          <w:szCs w:val="32"/>
        </w:rPr>
        <w:t>-</w:t>
      </w:r>
      <w:r w:rsidRPr="00C27EF5">
        <w:rPr>
          <w:b/>
          <w:i/>
          <w:iCs/>
          <w:sz w:val="32"/>
          <w:szCs w:val="32"/>
          <w:lang w:val="en-US"/>
        </w:rPr>
        <w:t>mail</w:t>
      </w:r>
      <w:r w:rsidRPr="00C27EF5">
        <w:rPr>
          <w:b/>
          <w:i/>
          <w:iCs/>
          <w:sz w:val="32"/>
          <w:szCs w:val="32"/>
        </w:rPr>
        <w:t>:</w:t>
      </w:r>
      <w:r w:rsidR="009E392F">
        <w:rPr>
          <w:b/>
          <w:i/>
          <w:iCs/>
          <w:sz w:val="32"/>
          <w:szCs w:val="32"/>
        </w:rPr>
        <w:t xml:space="preserve"> </w:t>
      </w:r>
      <w:r w:rsidRPr="00C27EF5">
        <w:rPr>
          <w:i/>
          <w:sz w:val="32"/>
          <w:szCs w:val="32"/>
          <w:lang w:val="en-US"/>
        </w:rPr>
        <w:t>Fariza</w:t>
      </w:r>
      <w:r w:rsidRPr="00C27EF5">
        <w:rPr>
          <w:i/>
          <w:sz w:val="32"/>
          <w:szCs w:val="32"/>
        </w:rPr>
        <w:t>64@</w:t>
      </w:r>
      <w:r w:rsidRPr="00C27EF5">
        <w:rPr>
          <w:i/>
          <w:sz w:val="32"/>
          <w:szCs w:val="32"/>
          <w:lang w:val="en-US"/>
        </w:rPr>
        <w:t>mail</w:t>
      </w:r>
      <w:r w:rsidRPr="00C27EF5">
        <w:rPr>
          <w:i/>
          <w:sz w:val="32"/>
          <w:szCs w:val="32"/>
        </w:rPr>
        <w:t>.</w:t>
      </w:r>
      <w:r w:rsidRPr="00C27EF5">
        <w:rPr>
          <w:i/>
          <w:sz w:val="32"/>
          <w:szCs w:val="32"/>
          <w:lang w:val="en-US"/>
        </w:rPr>
        <w:t>ru</w:t>
      </w:r>
    </w:p>
    <w:p w:rsidR="002663A7" w:rsidRPr="00C27EF5" w:rsidRDefault="002663A7" w:rsidP="00840DE3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i/>
          <w:iCs/>
          <w:sz w:val="32"/>
          <w:szCs w:val="32"/>
        </w:rPr>
        <w:t>Карачаево-Черкесский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государственный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университет</w:t>
      </w:r>
    </w:p>
    <w:p w:rsidR="002663A7" w:rsidRPr="00C27EF5" w:rsidRDefault="002663A7" w:rsidP="00840DE3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i/>
          <w:iCs/>
          <w:sz w:val="32"/>
          <w:szCs w:val="32"/>
        </w:rPr>
        <w:t>имени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У.Д.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Алиева,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г.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Карачаевск,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Россия</w:t>
      </w:r>
    </w:p>
    <w:p w:rsidR="00840DE3" w:rsidRPr="00C27EF5" w:rsidRDefault="00840DE3" w:rsidP="00840DE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2663A7" w:rsidRPr="00C27EF5" w:rsidRDefault="002663A7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41" w:name="_Toc128738683"/>
      <w:r w:rsidRPr="00C27EF5">
        <w:rPr>
          <w:rFonts w:ascii="Times New Roman" w:hAnsi="Times New Roman" w:cs="Times New Roman"/>
          <w:i w:val="0"/>
          <w:sz w:val="32"/>
          <w:szCs w:val="32"/>
        </w:rPr>
        <w:t>ЛИТЕРАТУРНЫ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ЛАНДШАФТЫ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ПРОИЗВЕДЕНИЯ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ХАРУК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МУРАКАМИ</w:t>
      </w:r>
      <w:bookmarkEnd w:id="241"/>
    </w:p>
    <w:p w:rsidR="006B1F0D" w:rsidRPr="00C27EF5" w:rsidRDefault="006B1F0D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28"/>
          <w:szCs w:val="32"/>
        </w:rPr>
      </w:pPr>
    </w:p>
    <w:p w:rsidR="002663A7" w:rsidRPr="00C27EF5" w:rsidRDefault="002663A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Аннотация</w:t>
      </w:r>
      <w:r w:rsidR="00DD3B90"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.</w:t>
      </w:r>
      <w:r w:rsidR="009E392F">
        <w:rPr>
          <w:rFonts w:ascii="Times New Roman" w:hAnsi="Times New Roman" w:cs="Times New Roman"/>
          <w:b/>
          <w:bCs/>
          <w:i/>
          <w:iCs/>
          <w:sz w:val="28"/>
          <w:szCs w:val="32"/>
        </w:rPr>
        <w:t xml:space="preserve"> </w:t>
      </w:r>
      <w:r w:rsidR="00DD3B90" w:rsidRPr="00C27EF5">
        <w:rPr>
          <w:rFonts w:ascii="Times New Roman" w:hAnsi="Times New Roman" w:cs="Times New Roman"/>
          <w:bCs/>
          <w:i/>
          <w:iCs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данной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тать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рассматриваютс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произведени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Х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а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руки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Мураками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их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особенности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литературны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ландшафты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а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такж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элементы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его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биографии.</w:t>
      </w:r>
    </w:p>
    <w:p w:rsidR="002663A7" w:rsidRPr="00C27EF5" w:rsidRDefault="002663A7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lastRenderedPageBreak/>
        <w:t>Ключевые</w:t>
      </w:r>
      <w:r w:rsidR="009E392F">
        <w:rPr>
          <w:rFonts w:ascii="Times New Roman" w:hAnsi="Times New Roman" w:cs="Times New Roman"/>
          <w:b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b/>
          <w:bCs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овременна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литература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Харуки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Мураками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л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и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тературные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ландшафты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японска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литература,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космополитизм.</w:t>
      </w:r>
    </w:p>
    <w:p w:rsidR="006B1F0D" w:rsidRPr="00C27EF5" w:rsidRDefault="006B1F0D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Язык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писа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в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Слуша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сн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тра»</w:t>
      </w:r>
      <w:r w:rsidR="00DD3B90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воначаль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крыв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тератур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дентичност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еч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втор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вучи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к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уд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ево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руг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а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тверждать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ределя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тературу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тературн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андшафт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равнива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втор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временникам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тератур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ритик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нгвисты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учавш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ворче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исателя</w:t>
      </w:r>
      <w:r w:rsidR="00DD3B90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мети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сьм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тиворечив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пользова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а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арук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тиворечив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помина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льтуры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Эксперимент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жд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ов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зведени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должа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виваться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д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авн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цел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ключа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н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ремлен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здава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вива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повторим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вук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иль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юж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руктуру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Рассказыв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н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нтервь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исал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в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Слуша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сн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тра»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тверждает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начал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писа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нглийс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т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еве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ова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ритиков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терана-писате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еводчи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ару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айич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Эт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пыт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д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строе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мериканск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писан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рикой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5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3]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Отраже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космополитического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нош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зна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ав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ев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нетрадиционный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ил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зы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правленн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сыл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обальн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льтурн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блема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мек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ув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националистическог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бод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язательст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себя»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ав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рются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втор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началь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мещалис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тегори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п-культур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убкультурой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четан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илизованн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о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-видимому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безосновательн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зиц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точни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спокойств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ноничес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исателе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э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ензабуро</w:t>
      </w:r>
      <w:r w:rsidR="00DC23DD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асуми</w:t>
      </w:r>
      <w:r w:rsidR="00DC23DD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рата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дзин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рити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казыв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нтерпретиру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смополитиз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наруженн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ношения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ав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е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DC23DD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ехо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lastRenderedPageBreak/>
        <w:t>мест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органической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и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вор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национальную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тературу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ит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мога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яви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епен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явл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смополитизм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знан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дентич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ормирова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е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втором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ножеств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ран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нцепц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смополитизм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614AF7">
        <w:rPr>
          <w:rFonts w:ascii="Times New Roman" w:eastAsia="Times New Roman" w:hAnsi="Times New Roman" w:cs="Times New Roman"/>
          <w:sz w:val="32"/>
          <w:szCs w:val="32"/>
        </w:rPr>
        <w:t>стать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уду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анализирован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илистическ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ем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мы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пользу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арук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зведениях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Персонаж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рожде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ио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нн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ворчеств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воль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правля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ст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иска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ртв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чезнувш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сонажей</w:t>
      </w:r>
      <w:r w:rsidR="00DC23DD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ина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тор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ас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однозначен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нцовк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аза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итате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ас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та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уловим</w:t>
      </w:r>
      <w:r w:rsidR="00614AF7">
        <w:rPr>
          <w:rFonts w:ascii="Times New Roman" w:eastAsia="Times New Roman" w:hAnsi="Times New Roman" w:cs="Times New Roman"/>
          <w:sz w:val="32"/>
          <w:szCs w:val="32"/>
        </w:rPr>
        <w:t>ой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ам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тавля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уверенно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нтерпретирова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ключ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треч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личны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сонажами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Элемент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времен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смополитизм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обилу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бота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нн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лос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арук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стильный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знач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смополитически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чне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мериканский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ритик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читают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ил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формировал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льн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лияни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мериканс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ов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еведе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нглийск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и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ита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нн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юност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Слуша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сн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тра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вле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ьш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нима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илистик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орм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ззаботн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иалога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грив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ндизму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«Слуша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сн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тра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—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иболе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р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меров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монстриру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смополитиз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бственн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ил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ево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от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пад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лияния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смополитиз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явля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арактер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цен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ав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алек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лассичес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и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авн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звед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—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удент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ехавш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никул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д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ро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1970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ду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залос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ы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зведен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ч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мечательног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д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дес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ка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хватывающ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ключен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ушетрепещущ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еплик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итате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дев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в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кренно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я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тмосфер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реме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иалог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сонажей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страня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крыв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окально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льтурну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миотик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и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о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lastRenderedPageBreak/>
        <w:t>каса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уденчес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спорядк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о-американск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оговор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1960-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1970-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дов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говор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авн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вушко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д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иалог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ам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чал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та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страненн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истанцированн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посредствен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литичес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зн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смотр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луч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сторже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клик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итател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лич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похож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руг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руг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сонаже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еющ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бственн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Я»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ло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арактер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споминания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к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главн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й)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игурирую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сонажи: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р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зымя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вушк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ы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тречался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учш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руг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зу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Крыса)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вушка-без-мизинц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ранцузск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ряк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жил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енщин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тяжен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звед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говарив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лефону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идж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ди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итаец-барме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ж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ар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Джей»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ьн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вушк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ежи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ьниц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стра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сонаж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та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зымянны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мирают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б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с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чезают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льтов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мериканск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литическ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игур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зд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щуще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бужд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казыв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ьш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лия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е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а: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жо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еннед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нов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явля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зж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зу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кламиру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к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иалог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мышлен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енщи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писанн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е:</w:t>
      </w:r>
    </w:p>
    <w:p w:rsidR="002663A7" w:rsidRPr="00C27EF5" w:rsidRDefault="002663A7" w:rsidP="006B1F0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«Крыс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уверен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сцель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шари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и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рманам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в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р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м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ик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отелос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рить.</w:t>
      </w:r>
    </w:p>
    <w:p w:rsidR="002663A7" w:rsidRPr="00C27EF5" w:rsidRDefault="002663A7" w:rsidP="006B1F0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елал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мерти?</w:t>
      </w:r>
    </w:p>
    <w:p w:rsidR="002663A7" w:rsidRPr="00C27EF5" w:rsidRDefault="002663A7" w:rsidP="006B1F0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у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…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множко.</w:t>
      </w:r>
    </w:p>
    <w:p w:rsidR="002663A7" w:rsidRPr="00C27EF5" w:rsidRDefault="002663A7" w:rsidP="006B1F0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ч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немножко»?</w:t>
      </w:r>
    </w:p>
    <w:p w:rsidR="002663A7" w:rsidRPr="00C27EF5" w:rsidRDefault="002663A7" w:rsidP="006B1F0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мню…</w:t>
      </w:r>
    </w:p>
    <w:p w:rsidR="002663A7" w:rsidRPr="00C27EF5" w:rsidRDefault="002663A7" w:rsidP="006B1F0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Потянулос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лчание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рыс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щути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обходимо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рушить.</w:t>
      </w:r>
    </w:p>
    <w:p w:rsidR="002663A7" w:rsidRPr="00C27EF5" w:rsidRDefault="002663A7" w:rsidP="006B1F0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наеш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?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юд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жда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динаковыми.</w:t>
      </w:r>
    </w:p>
    <w:p w:rsidR="002663A7" w:rsidRPr="00C27EF5" w:rsidRDefault="002663A7" w:rsidP="006B1F0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казал?</w:t>
      </w:r>
    </w:p>
    <w:p w:rsidR="002663A7" w:rsidRPr="00C27EF5" w:rsidRDefault="002663A7" w:rsidP="006B1F0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жо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еннеди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10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5]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2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оскольку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Боку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Нэдзу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зображают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осмополитически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знатока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ультуры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атмосфер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роман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реимущественн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американская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зобража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героя-японца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оторы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луша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музыку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н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р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это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луша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н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одно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японско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сполнителя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ес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американски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фаст-фуд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роводи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рем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барах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цитиру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Джон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Ф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еннеди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Боле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lastRenderedPageBreak/>
        <w:t>того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озда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ымышленно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ерсонажа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нереальн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охоже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американско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исател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двадцато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ек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Дерек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Хартфилда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он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ж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—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ама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лиятельна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фигур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это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романе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редставля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американско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исателя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рототип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ерсонажа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се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пособа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описыва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личность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Хартфилда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личную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сторию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даж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ухо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чувств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юмора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оторо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ыступа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объек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одражани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оиск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дентичност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героя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Хартфилд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—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«непродуктивны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исатель»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оторы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мож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быть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толь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ж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расноречив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Хемингуэ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Фицджеральд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Н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у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не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был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ярка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личность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отора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оложил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начал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герою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ерво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роизведени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—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Боку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2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Место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воеобразно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мерт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геро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онц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роизведени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ыбира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ультово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американско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здание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Одни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олнечны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оскресны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утро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юн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1938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год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[Хартфилд]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рыгнул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ершины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«Эмпайр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тей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Билдинг»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ортрето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Гитлер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раво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руке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зонто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левой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«Эмпайр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тей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Билдинг»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естественно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ересекает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главны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герое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з-з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отождествлени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американским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автором.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новь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рассказывае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смерт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Хартфилда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огд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Боку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сполняетс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двадцать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один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год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чтобы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показать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згляды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героя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выходят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за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рамк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культуры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ценностей,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установленных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то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иной</w:t>
      </w:r>
      <w:r w:rsidR="009E392F">
        <w:rPr>
          <w:rFonts w:ascii="Times New Roman" w:eastAsia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pacing w:val="-2"/>
          <w:sz w:val="32"/>
          <w:szCs w:val="32"/>
        </w:rPr>
        <w:t>нацией.</w:t>
      </w:r>
    </w:p>
    <w:p w:rsidR="002663A7" w:rsidRPr="00C27EF5" w:rsidRDefault="002663A7" w:rsidP="006B1F0D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«М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вадца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дин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д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вори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ж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лго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щ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статоч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лод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ньш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ыл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ложе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р</w:t>
      </w:r>
      <w:r w:rsidRPr="00C27EF5">
        <w:rPr>
          <w:sz w:val="32"/>
          <w:szCs w:val="32"/>
        </w:rPr>
        <w:t>а</w:t>
      </w:r>
      <w:r w:rsidRPr="00C27EF5">
        <w:rPr>
          <w:sz w:val="32"/>
          <w:szCs w:val="32"/>
        </w:rPr>
        <w:t>витс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ж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иш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ждать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скрес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тр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ыгну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рыш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мпайр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эй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илдинг»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[2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5]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Бок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евари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изн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артфил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зможн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аж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моделирова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мер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исате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ображени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ром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тория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чина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к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—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вествова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лубо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тературн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лиян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артфил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ам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д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та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в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мерикански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исателе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звед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че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арук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сла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сно: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японск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исатель-фантас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мог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к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й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бя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ер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мотри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нутр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ебя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ходи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в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ностранн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исателе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дес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дчеркив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ажно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льтур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обычност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дохновения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ходи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инствен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схожд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льтур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ценност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зволь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бор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дентичност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четан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lastRenderedPageBreak/>
        <w:t>отсыл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зык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ильма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родски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йзажа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рубежн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DC23DD" w:rsidRPr="00C27EF5">
        <w:rPr>
          <w:rFonts w:ascii="Times New Roman" w:eastAsia="Times New Roman" w:hAnsi="Times New Roman" w:cs="Times New Roman"/>
          <w:sz w:val="32"/>
          <w:szCs w:val="32"/>
        </w:rPr>
        <w:t>локация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вествования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ват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щущени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ест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верхност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гут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ова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Ёмот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нухико</w:t>
      </w:r>
      <w:r w:rsidR="00A52B68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е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(настоящ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ого)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льтур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паха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4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2]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Родн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ра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к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лижайше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круже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а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икак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вет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увст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прессив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про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чност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сутств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зд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смополитиз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хож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смополитиз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ио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йсё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ремил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ссимиляц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льтурой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Продвиг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мериканс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исател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и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еводчески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бот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и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однократ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являет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ю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об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ита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оманы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нени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втор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а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тератур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иш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ль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виси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обенност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а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езультат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амовыраже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исате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иш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ль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вязыва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ом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обенностям.</w:t>
      </w:r>
    </w:p>
    <w:p w:rsidR="002663A7" w:rsidRPr="00C27EF5" w:rsidRDefault="002663A7" w:rsidP="006B1F0D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трои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едложе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овам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вуча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с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ежо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ват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сторич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ноничес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понс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тературы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зобилующ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рминам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зывающи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ссоциац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лассичес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итератур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разам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рез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ов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нтаксис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рамматик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разы</w:t>
      </w:r>
      <w:r w:rsidR="008759A0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е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ультур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дентич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е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об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ссоциац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цие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зда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ффек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имствован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язык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зволя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ъектив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тносить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писанному.</w:t>
      </w:r>
    </w:p>
    <w:p w:rsidR="00840DE3" w:rsidRPr="00C27EF5" w:rsidRDefault="00840DE3" w:rsidP="00840DE3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kern w:val="1"/>
          <w:sz w:val="28"/>
          <w:szCs w:val="32"/>
          <w:lang w:eastAsia="ru-RU"/>
        </w:rPr>
      </w:pPr>
    </w:p>
    <w:p w:rsidR="002663A7" w:rsidRPr="00C27EF5" w:rsidRDefault="008759A0" w:rsidP="00840DE3">
      <w:pPr>
        <w:suppressAutoHyphens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b/>
          <w:bCs/>
          <w:kern w:val="1"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b/>
          <w:bCs/>
          <w:kern w:val="1"/>
          <w:sz w:val="28"/>
          <w:szCs w:val="32"/>
          <w:lang w:eastAsia="ru-RU"/>
        </w:rPr>
        <w:t>Литература</w:t>
      </w:r>
    </w:p>
    <w:p w:rsidR="002663A7" w:rsidRPr="00C27EF5" w:rsidRDefault="002663A7" w:rsidP="00142370">
      <w:pPr>
        <w:pStyle w:val="a3"/>
        <w:numPr>
          <w:ilvl w:val="0"/>
          <w:numId w:val="31"/>
        </w:numPr>
        <w:tabs>
          <w:tab w:val="left" w:pos="0"/>
          <w:tab w:val="left" w:pos="56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Иткин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B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Я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ытался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танцевать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ураками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нтервью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Ковал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е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ниным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есурс]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айт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о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японско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культур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«Вирт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у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льны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уси»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URL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://www.susi.ru/HM/interkov/</w:t>
      </w:r>
    </w:p>
    <w:p w:rsidR="002663A7" w:rsidRPr="00C27EF5" w:rsidRDefault="002663A7" w:rsidP="00142370">
      <w:pPr>
        <w:pStyle w:val="a3"/>
        <w:widowControl w:val="0"/>
        <w:numPr>
          <w:ilvl w:val="0"/>
          <w:numId w:val="31"/>
        </w:numPr>
        <w:suppressAutoHyphens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Коваленин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Луши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пособ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отратить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еньги,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ли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елать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ериод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остро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жазово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недостаточности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есурс]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айт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«Виртуальны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уси»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URL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www.litmir.me/br/?b=78701</w:t>
      </w:r>
    </w:p>
    <w:p w:rsidR="002663A7" w:rsidRPr="00C27EF5" w:rsidRDefault="002663A7" w:rsidP="00142370">
      <w:pPr>
        <w:pStyle w:val="a3"/>
        <w:numPr>
          <w:ilvl w:val="0"/>
          <w:numId w:val="31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Коваленин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исьма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з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Хиппонии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есурс]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Литер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тур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нтернет-портал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«Словесность»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URL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Электронная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книга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«Слуша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есню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ветра»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knijky.ru/books/slushay-pesnyu-vetra?page=5</w:t>
      </w:r>
    </w:p>
    <w:p w:rsidR="002663A7" w:rsidRPr="00C27EF5" w:rsidRDefault="002663A7" w:rsidP="00142370">
      <w:pPr>
        <w:pStyle w:val="a3"/>
        <w:numPr>
          <w:ilvl w:val="0"/>
          <w:numId w:val="31"/>
        </w:numPr>
        <w:tabs>
          <w:tab w:val="left" w:pos="0"/>
          <w:tab w:val="left" w:pos="56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Коваленин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абота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устотой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есурс]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айт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«Ви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туальны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уси»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URL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www.susi.ru</w:t>
      </w:r>
    </w:p>
    <w:p w:rsidR="002663A7" w:rsidRPr="00C27EF5" w:rsidRDefault="002663A7" w:rsidP="00142370">
      <w:pPr>
        <w:pStyle w:val="a3"/>
        <w:numPr>
          <w:ilvl w:val="0"/>
          <w:numId w:val="31"/>
        </w:numPr>
        <w:tabs>
          <w:tab w:val="left" w:pos="0"/>
          <w:tab w:val="left" w:pos="56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  <w:lang w:val="en-US"/>
        </w:rPr>
      </w:pPr>
      <w:r w:rsidRPr="00C27EF5">
        <w:rPr>
          <w:rFonts w:ascii="Times New Roman" w:hAnsi="Times New Roman" w:cs="Times New Roman"/>
          <w:sz w:val="28"/>
          <w:szCs w:val="32"/>
        </w:rPr>
        <w:lastRenderedPageBreak/>
        <w:t>Костырк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озрение.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[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Электрон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есурс]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Нов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ир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/>
        </w:rPr>
        <w:t>URL: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ttp://www.nm1925.ru/Archive/Journal6_2001_6/Content/Publication6_3623/Default.aspx</w:t>
      </w:r>
    </w:p>
    <w:p w:rsidR="002663A7" w:rsidRPr="00C27EF5" w:rsidRDefault="002663A7" w:rsidP="00142370">
      <w:pPr>
        <w:pStyle w:val="a3"/>
        <w:widowControl w:val="0"/>
        <w:numPr>
          <w:ilvl w:val="0"/>
          <w:numId w:val="31"/>
        </w:numPr>
        <w:tabs>
          <w:tab w:val="left" w:pos="0"/>
        </w:tabs>
        <w:suppressAutoHyphens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Люс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ежду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зеном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жазом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Журнал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«Ново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время»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№45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есурс]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URL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referatbank.ru/market/referat/i/73206/referat-analiz-treh-proizvedeniy-haruki-murakami.html</w:t>
      </w:r>
    </w:p>
    <w:p w:rsidR="002663A7" w:rsidRPr="00C27EF5" w:rsidRDefault="002663A7" w:rsidP="00142370">
      <w:pPr>
        <w:pStyle w:val="a3"/>
        <w:numPr>
          <w:ilvl w:val="0"/>
          <w:numId w:val="31"/>
        </w:numPr>
        <w:tabs>
          <w:tab w:val="left" w:pos="0"/>
          <w:tab w:val="left" w:pos="56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Официаль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айт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Х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ураками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есурс]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URL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https://www.harukimurakami.com</w:t>
      </w:r>
    </w:p>
    <w:p w:rsidR="002663A7" w:rsidRPr="00C27EF5" w:rsidRDefault="002663A7" w:rsidP="00142370">
      <w:pPr>
        <w:pStyle w:val="a3"/>
        <w:numPr>
          <w:ilvl w:val="0"/>
          <w:numId w:val="31"/>
        </w:numPr>
        <w:tabs>
          <w:tab w:val="left" w:pos="0"/>
          <w:tab w:val="left" w:pos="56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Интервью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Х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/>
        </w:rPr>
        <w:t>.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журналу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/>
        </w:rPr>
        <w:t>«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/>
        </w:rPr>
        <w:t>Review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/>
        </w:rPr>
        <w:t>of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/>
        </w:rPr>
        <w:t>Contemporary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/>
        </w:rPr>
        <w:t>Fiction».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Нью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/>
        </w:rPr>
        <w:t>-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Йорк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/>
        </w:rPr>
        <w:t>1995.</w:t>
      </w:r>
      <w:r w:rsidR="009E392F">
        <w:rPr>
          <w:rFonts w:ascii="Times New Roman" w:eastAsia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есурс]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айт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«Виртуальны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уси»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URL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refdb.ru/look/1811643-pall.html</w:t>
      </w:r>
    </w:p>
    <w:p w:rsidR="002663A7" w:rsidRPr="00C27EF5" w:rsidRDefault="002663A7" w:rsidP="00142370">
      <w:pPr>
        <w:pStyle w:val="a3"/>
        <w:numPr>
          <w:ilvl w:val="0"/>
          <w:numId w:val="31"/>
        </w:numPr>
        <w:tabs>
          <w:tab w:val="left" w:pos="0"/>
          <w:tab w:val="left" w:pos="56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Интервью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Х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Мураками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журналу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«Financial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Times»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/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ер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нгл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Богданово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Э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20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фев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2003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есурс]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айт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«Вит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у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альные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уси»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URL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www.susi.ru/HM/fintimes.html</w:t>
      </w:r>
    </w:p>
    <w:p w:rsidR="002663A7" w:rsidRPr="00C27EF5" w:rsidRDefault="002663A7" w:rsidP="00142370">
      <w:pPr>
        <w:pStyle w:val="a3"/>
        <w:numPr>
          <w:ilvl w:val="0"/>
          <w:numId w:val="31"/>
        </w:numPr>
        <w:tabs>
          <w:tab w:val="left" w:pos="0"/>
          <w:tab w:val="left" w:pos="56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Электронная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книга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«Слуша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есню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ветра»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knijky.ru/books/slushay-pesnyu-vetra?page=5</w:t>
      </w:r>
    </w:p>
    <w:p w:rsidR="00A5108A" w:rsidRPr="00C27EF5" w:rsidRDefault="00A5108A" w:rsidP="00840DE3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A5108A" w:rsidRPr="00C27EF5" w:rsidRDefault="00A5108A" w:rsidP="00840DE3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840DE3" w:rsidRPr="00C27EF5" w:rsidRDefault="00AC6B49" w:rsidP="00840DE3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80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ab/>
      </w:r>
      <w:r w:rsidRPr="00C27EF5">
        <w:rPr>
          <w:rFonts w:ascii="Times New Roman" w:hAnsi="Times New Roman" w:cs="Times New Roman"/>
          <w:b/>
          <w:sz w:val="32"/>
          <w:szCs w:val="32"/>
        </w:rPr>
        <w:tab/>
      </w:r>
      <w:r w:rsidRPr="00C27EF5">
        <w:rPr>
          <w:rFonts w:ascii="Times New Roman" w:hAnsi="Times New Roman" w:cs="Times New Roman"/>
          <w:b/>
          <w:sz w:val="32"/>
          <w:szCs w:val="32"/>
        </w:rPr>
        <w:tab/>
      </w:r>
      <w:r w:rsidRPr="00C27EF5">
        <w:rPr>
          <w:rFonts w:ascii="Times New Roman" w:hAnsi="Times New Roman" w:cs="Times New Roman"/>
          <w:b/>
          <w:sz w:val="32"/>
          <w:szCs w:val="32"/>
        </w:rPr>
        <w:tab/>
      </w:r>
      <w:r w:rsidRPr="00C27EF5">
        <w:rPr>
          <w:rFonts w:ascii="Times New Roman" w:hAnsi="Times New Roman" w:cs="Times New Roman"/>
          <w:b/>
          <w:sz w:val="32"/>
          <w:szCs w:val="32"/>
        </w:rPr>
        <w:tab/>
      </w:r>
      <w:r w:rsidR="009E392F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</w:p>
    <w:p w:rsidR="00AC6B49" w:rsidRPr="00C27EF5" w:rsidRDefault="00AC6B49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242" w:name="_Toc128738684"/>
      <w:r w:rsidRPr="00C27EF5">
        <w:rPr>
          <w:rFonts w:ascii="Times New Roman" w:hAnsi="Times New Roman" w:cs="Times New Roman"/>
          <w:sz w:val="32"/>
          <w:szCs w:val="32"/>
        </w:rPr>
        <w:t>Назарен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л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оревна,</w:t>
      </w:r>
      <w:bookmarkEnd w:id="242"/>
    </w:p>
    <w:p w:rsidR="00AC6B49" w:rsidRPr="00C27EF5" w:rsidRDefault="00AC6B49" w:rsidP="00840DE3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i/>
          <w:iCs/>
          <w:sz w:val="32"/>
          <w:szCs w:val="32"/>
        </w:rPr>
        <w:t>студентка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32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группы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Института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филологии</w:t>
      </w:r>
    </w:p>
    <w:p w:rsidR="00AC6B49" w:rsidRPr="00C27EF5" w:rsidRDefault="00AC6B49" w:rsidP="00840DE3">
      <w:pPr>
        <w:pStyle w:val="aff7"/>
        <w:jc w:val="right"/>
        <w:rPr>
          <w:i/>
          <w:iCs/>
          <w:sz w:val="32"/>
          <w:szCs w:val="32"/>
          <w:lang w:val="en-US"/>
        </w:rPr>
      </w:pPr>
      <w:r w:rsidRPr="00C27EF5">
        <w:rPr>
          <w:b/>
          <w:i/>
          <w:iCs/>
          <w:sz w:val="32"/>
          <w:szCs w:val="32"/>
          <w:lang w:val="en-US"/>
        </w:rPr>
        <w:t>e-mail:</w:t>
      </w:r>
      <w:r w:rsidR="009E392F">
        <w:rPr>
          <w:b/>
          <w:i/>
          <w:iCs/>
          <w:sz w:val="32"/>
          <w:szCs w:val="32"/>
          <w:lang w:val="en-US"/>
        </w:rPr>
        <w:t xml:space="preserve"> </w:t>
      </w:r>
      <w:r w:rsidRPr="00C27EF5">
        <w:rPr>
          <w:i/>
          <w:iCs/>
          <w:sz w:val="32"/>
          <w:szCs w:val="32"/>
          <w:lang w:val="en-US"/>
        </w:rPr>
        <w:t>le_nazarenko@mail.ru</w:t>
      </w:r>
    </w:p>
    <w:p w:rsidR="00AC6B49" w:rsidRPr="00C27EF5" w:rsidRDefault="00AC6B49" w:rsidP="00840DE3">
      <w:pPr>
        <w:pStyle w:val="aff7"/>
        <w:jc w:val="right"/>
        <w:rPr>
          <w:b/>
          <w:bCs/>
          <w:i/>
          <w:iCs/>
          <w:sz w:val="32"/>
          <w:szCs w:val="32"/>
        </w:rPr>
      </w:pPr>
      <w:r w:rsidRPr="00C27EF5">
        <w:rPr>
          <w:b/>
          <w:bCs/>
          <w:i/>
          <w:iCs/>
          <w:sz w:val="32"/>
          <w:szCs w:val="32"/>
        </w:rPr>
        <w:t>Научный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руководитель: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Хубиева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Фариза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Магометовна,</w:t>
      </w:r>
    </w:p>
    <w:p w:rsidR="00AC6B49" w:rsidRPr="00C27EF5" w:rsidRDefault="00AC6B49" w:rsidP="00840DE3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i/>
          <w:iCs/>
          <w:sz w:val="32"/>
          <w:szCs w:val="32"/>
        </w:rPr>
        <w:t>старший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преподаватель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кафедры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литературы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и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журналистики</w:t>
      </w:r>
    </w:p>
    <w:p w:rsidR="00AC6B49" w:rsidRPr="00C27EF5" w:rsidRDefault="00AC6B49" w:rsidP="00840DE3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b/>
          <w:i/>
          <w:iCs/>
          <w:sz w:val="32"/>
          <w:szCs w:val="32"/>
          <w:lang w:val="en-US"/>
        </w:rPr>
        <w:t>e</w:t>
      </w:r>
      <w:r w:rsidRPr="00C27EF5">
        <w:rPr>
          <w:b/>
          <w:i/>
          <w:iCs/>
          <w:sz w:val="32"/>
          <w:szCs w:val="32"/>
        </w:rPr>
        <w:t>-</w:t>
      </w:r>
      <w:r w:rsidRPr="00C27EF5">
        <w:rPr>
          <w:b/>
          <w:i/>
          <w:iCs/>
          <w:sz w:val="32"/>
          <w:szCs w:val="32"/>
          <w:lang w:val="en-US"/>
        </w:rPr>
        <w:t>mail</w:t>
      </w:r>
      <w:r w:rsidRPr="00C27EF5">
        <w:rPr>
          <w:b/>
          <w:i/>
          <w:iCs/>
          <w:sz w:val="32"/>
          <w:szCs w:val="32"/>
        </w:rPr>
        <w:t>:</w:t>
      </w:r>
      <w:r w:rsidR="009E392F">
        <w:rPr>
          <w:b/>
          <w:i/>
          <w:iCs/>
          <w:sz w:val="32"/>
          <w:szCs w:val="32"/>
        </w:rPr>
        <w:t xml:space="preserve"> </w:t>
      </w:r>
      <w:r w:rsidRPr="00C27EF5">
        <w:rPr>
          <w:rFonts w:eastAsia="Arial Unicode MS"/>
          <w:i/>
          <w:iCs/>
          <w:sz w:val="32"/>
          <w:szCs w:val="32"/>
          <w:lang w:val="en-US"/>
        </w:rPr>
        <w:t>Fariza</w:t>
      </w:r>
      <w:r w:rsidRPr="00C27EF5">
        <w:rPr>
          <w:rFonts w:eastAsia="Arial Unicode MS"/>
          <w:i/>
          <w:iCs/>
          <w:sz w:val="32"/>
          <w:szCs w:val="32"/>
        </w:rPr>
        <w:t>64@</w:t>
      </w:r>
      <w:r w:rsidRPr="00C27EF5">
        <w:rPr>
          <w:rFonts w:eastAsia="Arial Unicode MS"/>
          <w:i/>
          <w:iCs/>
          <w:sz w:val="32"/>
          <w:szCs w:val="32"/>
          <w:lang w:val="en-US"/>
        </w:rPr>
        <w:t>mail</w:t>
      </w:r>
      <w:r w:rsidRPr="00C27EF5">
        <w:rPr>
          <w:rFonts w:eastAsia="Arial Unicode MS"/>
          <w:i/>
          <w:iCs/>
          <w:sz w:val="32"/>
          <w:szCs w:val="32"/>
        </w:rPr>
        <w:t>.</w:t>
      </w:r>
      <w:r w:rsidRPr="00C27EF5">
        <w:rPr>
          <w:rFonts w:eastAsia="Arial Unicode MS"/>
          <w:i/>
          <w:iCs/>
          <w:sz w:val="32"/>
          <w:szCs w:val="32"/>
          <w:lang w:val="en-US"/>
        </w:rPr>
        <w:t>ru</w:t>
      </w:r>
    </w:p>
    <w:p w:rsidR="00AC6B49" w:rsidRPr="00C27EF5" w:rsidRDefault="00AC6B49" w:rsidP="00840DE3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i/>
          <w:iCs/>
          <w:sz w:val="32"/>
          <w:szCs w:val="32"/>
        </w:rPr>
        <w:t>Карачаево-Черкесский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государственный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университет</w:t>
      </w:r>
    </w:p>
    <w:p w:rsidR="00AC6B49" w:rsidRPr="00C27EF5" w:rsidRDefault="00AC6B49" w:rsidP="00840DE3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i/>
          <w:iCs/>
          <w:sz w:val="32"/>
          <w:szCs w:val="32"/>
        </w:rPr>
        <w:t>имени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У.Д.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Алиева,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г.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Карачаевск,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Россия</w:t>
      </w:r>
    </w:p>
    <w:p w:rsidR="00840DE3" w:rsidRPr="00C27EF5" w:rsidRDefault="00840DE3" w:rsidP="00840DE3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840DE3" w:rsidRPr="00C27EF5" w:rsidRDefault="00AC6B49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43" w:name="_Toc128738685"/>
      <w:r w:rsidRPr="00C27EF5">
        <w:rPr>
          <w:rFonts w:ascii="Times New Roman" w:hAnsi="Times New Roman" w:cs="Times New Roman"/>
          <w:i w:val="0"/>
          <w:sz w:val="32"/>
          <w:szCs w:val="32"/>
        </w:rPr>
        <w:t>ИСТОР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ДАДАИЗМА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ЕГО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ДЕИ</w:t>
      </w:r>
      <w:bookmarkEnd w:id="243"/>
    </w:p>
    <w:p w:rsidR="00AC6B49" w:rsidRPr="00C27EF5" w:rsidRDefault="008759A0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44" w:name="_Toc128738686"/>
      <w:r w:rsidRPr="00C27EF5">
        <w:rPr>
          <w:rFonts w:ascii="Times New Roman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i w:val="0"/>
          <w:sz w:val="32"/>
          <w:szCs w:val="32"/>
        </w:rPr>
        <w:t>СОВРЕМЕННОМ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i w:val="0"/>
          <w:sz w:val="32"/>
          <w:szCs w:val="32"/>
        </w:rPr>
        <w:t>КОНТЕКСТЕ</w:t>
      </w:r>
      <w:bookmarkEnd w:id="244"/>
    </w:p>
    <w:p w:rsidR="00840DE3" w:rsidRPr="00C27EF5" w:rsidRDefault="00840DE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32"/>
        </w:rPr>
      </w:pP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Аннотация</w:t>
      </w:r>
      <w:r w:rsidR="008759A0" w:rsidRPr="00C27EF5">
        <w:rPr>
          <w:rFonts w:ascii="Times New Roman" w:hAnsi="Times New Roman" w:cs="Times New Roman"/>
          <w:b/>
          <w:i/>
          <w:sz w:val="28"/>
          <w:szCs w:val="32"/>
        </w:rPr>
        <w:t>.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="008759A0"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анн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ть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ссматриваетс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стор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озникн</w:t>
      </w:r>
      <w:r w:rsidRPr="00C27EF5">
        <w:rPr>
          <w:rFonts w:ascii="Times New Roman" w:hAnsi="Times New Roman" w:cs="Times New Roman"/>
          <w:i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z w:val="28"/>
          <w:szCs w:val="32"/>
        </w:rPr>
        <w:t>вен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адаизм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е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альнейше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спространен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звитие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такж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лиян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скусств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следующем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плоть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аши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ней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литературн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аправления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адаизм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ванга</w:t>
      </w:r>
      <w:r w:rsidRPr="00C27EF5">
        <w:rPr>
          <w:rFonts w:ascii="Times New Roman" w:hAnsi="Times New Roman" w:cs="Times New Roman"/>
          <w:i/>
          <w:sz w:val="28"/>
          <w:szCs w:val="32"/>
        </w:rPr>
        <w:t>р</w:t>
      </w:r>
      <w:r w:rsidRPr="00C27EF5">
        <w:rPr>
          <w:rFonts w:ascii="Times New Roman" w:hAnsi="Times New Roman" w:cs="Times New Roman"/>
          <w:i/>
          <w:sz w:val="28"/>
          <w:szCs w:val="32"/>
        </w:rPr>
        <w:t>дизм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литератур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формы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скусств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ад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Цюрих.</w:t>
      </w:r>
    </w:p>
    <w:p w:rsidR="00840DE3" w:rsidRPr="00C27EF5" w:rsidRDefault="00840DE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вадцат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лом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то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ест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умее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зит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ус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в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лантли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вопис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ор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="008759A0" w:rsidRPr="00C27EF5">
        <w:rPr>
          <w:rFonts w:ascii="Times New Roman" w:hAnsi="Times New Roman" w:cs="Times New Roman"/>
          <w:sz w:val="32"/>
          <w:szCs w:val="32"/>
        </w:rPr>
        <w:t>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образ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шта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жив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яс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й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ен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ы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759A0"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од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усства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ек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ь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вящ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з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гардист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вопис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ат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н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арае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з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осредств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ч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арае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чет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кусст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ядку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Модерн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стет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вш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вол</w:t>
      </w:r>
      <w:r w:rsidRPr="00C27EF5">
        <w:rPr>
          <w:rFonts w:ascii="Times New Roman" w:hAnsi="Times New Roman" w:cs="Times New Roman"/>
          <w:sz w:val="32"/>
          <w:szCs w:val="32"/>
        </w:rPr>
        <w:t>ю</w:t>
      </w:r>
      <w:r w:rsidRPr="00C27EF5">
        <w:rPr>
          <w:rFonts w:ascii="Times New Roman" w:hAnsi="Times New Roman" w:cs="Times New Roman"/>
          <w:sz w:val="32"/>
          <w:szCs w:val="32"/>
        </w:rPr>
        <w:t>ционн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рату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ернис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оявш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EF3DC8" w:rsidRPr="00C27EF5">
        <w:rPr>
          <w:rFonts w:ascii="Times New Roman" w:hAnsi="Times New Roman" w:cs="Times New Roman"/>
          <w:sz w:val="32"/>
          <w:szCs w:val="32"/>
        </w:rPr>
        <w:t>и</w:t>
      </w:r>
      <w:r w:rsidR="00EF3DC8">
        <w:rPr>
          <w:rFonts w:ascii="Times New Roman" w:hAnsi="Times New Roman" w:cs="Times New Roman"/>
          <w:sz w:val="32"/>
          <w:szCs w:val="32"/>
        </w:rPr>
        <w:t xml:space="preserve"> </w:t>
      </w:r>
      <w:r w:rsidR="00EF3DC8" w:rsidRPr="00C27EF5">
        <w:rPr>
          <w:rFonts w:ascii="Times New Roman" w:hAnsi="Times New Roman" w:cs="Times New Roman"/>
          <w:sz w:val="32"/>
          <w:szCs w:val="32"/>
        </w:rPr>
        <w:t xml:space="preserve">направления </w:t>
      </w:r>
      <w:r w:rsidRPr="00C27EF5">
        <w:rPr>
          <w:rFonts w:ascii="Times New Roman" w:hAnsi="Times New Roman" w:cs="Times New Roman"/>
          <w:sz w:val="32"/>
          <w:szCs w:val="32"/>
        </w:rPr>
        <w:t>твор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ре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бо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ыв</w:t>
      </w:r>
      <w:r w:rsidR="00614AF7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классическими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ш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зн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ж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уб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ув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моц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ыв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по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759A0" w:rsidRPr="00C27EF5">
        <w:rPr>
          <w:rFonts w:ascii="Times New Roman" w:hAnsi="Times New Roman" w:cs="Times New Roman"/>
          <w:sz w:val="32"/>
          <w:szCs w:val="32"/>
        </w:rPr>
        <w:t>моме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ст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сте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л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черпанн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дивиду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а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дивидуа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с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ерн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ник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</w:t>
      </w:r>
      <w:r w:rsidRPr="00C27EF5">
        <w:rPr>
          <w:rFonts w:ascii="Times New Roman" w:hAnsi="Times New Roman" w:cs="Times New Roman"/>
          <w:sz w:val="32"/>
          <w:szCs w:val="32"/>
        </w:rPr>
        <w:t>ю</w:t>
      </w:r>
      <w:r w:rsidRPr="00C27EF5">
        <w:rPr>
          <w:rFonts w:ascii="Times New Roman" w:hAnsi="Times New Roman" w:cs="Times New Roman"/>
          <w:sz w:val="32"/>
          <w:szCs w:val="32"/>
        </w:rPr>
        <w:t>б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пох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хо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е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Разумеетс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з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менен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чины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новных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нечно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ал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в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иров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йна</w:t>
      </w:r>
      <w:r w:rsidR="00C23219">
        <w:rPr>
          <w:rFonts w:ascii="Times New Roman" w:hAnsi="Times New Roman" w:cs="Times New Roman"/>
          <w:spacing w:val="-4"/>
          <w:sz w:val="32"/>
          <w:szCs w:val="32"/>
        </w:rPr>
        <w:t>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="00C23219" w:rsidRPr="00C27EF5">
        <w:rPr>
          <w:rFonts w:ascii="Times New Roman" w:hAnsi="Times New Roman" w:cs="Times New Roman"/>
          <w:spacing w:val="-4"/>
          <w:sz w:val="32"/>
          <w:szCs w:val="32"/>
        </w:rPr>
        <w:t>Стол</w:t>
      </w:r>
      <w:r w:rsidR="00C23219"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C23219" w:rsidRPr="00C27EF5">
        <w:rPr>
          <w:rFonts w:ascii="Times New Roman" w:hAnsi="Times New Roman" w:cs="Times New Roman"/>
          <w:spacing w:val="-4"/>
          <w:sz w:val="32"/>
          <w:szCs w:val="32"/>
        </w:rPr>
        <w:t>нувшись</w:t>
      </w:r>
      <w:r w:rsidR="00C23219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щество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тяжен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к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рживало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де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уманизм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йствительнос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л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б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бс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ют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гуманно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дернист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стави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цель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облич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сеобще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естокости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адаиз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ал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чение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разовало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честв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тест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йне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иль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правлен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каза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ублик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жа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йны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втор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ела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образи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шо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жа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исходяще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ворчеств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рител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чувствовал</w:t>
      </w:r>
      <w:r w:rsidR="008759A0" w:rsidRPr="00C27EF5">
        <w:rPr>
          <w:rFonts w:ascii="Times New Roman" w:hAnsi="Times New Roman" w:cs="Times New Roman"/>
          <w:spacing w:val="-4"/>
          <w:sz w:val="32"/>
          <w:szCs w:val="32"/>
        </w:rPr>
        <w:t>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скольк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жас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есч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овеч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круг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казать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адаиз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lastRenderedPageBreak/>
        <w:t>явил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б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райню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епен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каз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ой-либ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стетик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нательн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рушение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гилизм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ополож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759A0" w:rsidRPr="00C27EF5">
        <w:rPr>
          <w:rFonts w:ascii="Times New Roman" w:hAnsi="Times New Roman" w:cs="Times New Roman"/>
          <w:sz w:val="32"/>
          <w:szCs w:val="32"/>
        </w:rPr>
        <w:t>дада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лл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нифесте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м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ш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о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ин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м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ш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под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ульц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ови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нтиметров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аконец-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идетел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нов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ле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азде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и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ставля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с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выркать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ож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ву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яук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ш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плыв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е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г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ад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…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яза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нос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йт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кля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пк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яз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лер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коснов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р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нет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ч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д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мен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нч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етс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ыск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?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]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ходи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бу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умия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с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ег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ере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оват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уш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стети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с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озглашали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адаис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ч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ч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ч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мнен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игн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ч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ч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чего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6]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с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т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иво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буржуаз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ык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дика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чен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рх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зма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ес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ерниз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н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циональн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ответств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ва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-разн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еч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ж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ал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е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аг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вропей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очаровани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р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п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ити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ци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хем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ист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ца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являл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емле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ципи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!»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ато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стр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н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циона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и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да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вш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строф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зн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флик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ж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н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м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н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веч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ш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?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еч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днозначный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еж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с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чатель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я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ржани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ч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зо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еди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ус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мех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ус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умее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глас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гляд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ут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ве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ус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к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да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олагает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ада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казы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циона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избе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раст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бсур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леп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смыслиц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ррациона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восхо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из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компромисс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л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яд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им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с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ем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выш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ред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иц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казыва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бескро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ной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ор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ите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ы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ел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ч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иним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Дадаис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а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щ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ытия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я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вла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оборот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хот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и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хож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гардизм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ции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дхо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ерше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лия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йча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е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брет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е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бсурдист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ну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ан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литератур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антитеатр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антидрам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гилист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ош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ы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чески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ят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рог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у-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ципи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му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с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ом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я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е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ж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бходи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вш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д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енел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м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ы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ностей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Больш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XX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з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р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ангард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з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умее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осмыслен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ж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уби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я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ыт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кру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ш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би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759A0" w:rsidRPr="00C27EF5">
        <w:rPr>
          <w:rFonts w:ascii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тр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г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бсур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759A0" w:rsidRPr="00C27EF5">
        <w:rPr>
          <w:rFonts w:ascii="Times New Roman" w:hAnsi="Times New Roman" w:cs="Times New Roman"/>
          <w:sz w:val="32"/>
          <w:szCs w:val="32"/>
        </w:rPr>
        <w:t>ми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р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ателя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нден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8759A0" w:rsidRPr="00C27EF5">
        <w:rPr>
          <w:rFonts w:ascii="Times New Roman" w:hAnsi="Times New Roman" w:cs="Times New Roman"/>
          <w:sz w:val="32"/>
          <w:szCs w:val="32"/>
        </w:rPr>
        <w:t>появл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ет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улярн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й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ней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пыт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пц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и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ас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да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в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удивитель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ерно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т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те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бр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-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кт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перимен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ар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ом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аю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бо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мнен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и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м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ответ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ыч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но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ус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и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пох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вещ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ее.</w:t>
      </w:r>
    </w:p>
    <w:p w:rsidR="00840DE3" w:rsidRPr="00C27EF5" w:rsidRDefault="00840DE3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840DE3" w:rsidRPr="00C27EF5" w:rsidRDefault="00840DE3" w:rsidP="00840DE3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Литература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</w:p>
    <w:p w:rsidR="00AC6B49" w:rsidRPr="00C27EF5" w:rsidRDefault="00AC6B49" w:rsidP="00142370">
      <w:pPr>
        <w:pStyle w:val="a3"/>
        <w:numPr>
          <w:ilvl w:val="0"/>
          <w:numId w:val="3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  <w:lang w:val="en-US"/>
        </w:rPr>
      </w:pPr>
      <w:r w:rsidRPr="00C27EF5">
        <w:rPr>
          <w:rFonts w:ascii="Times New Roman" w:hAnsi="Times New Roman" w:cs="Times New Roman"/>
          <w:sz w:val="28"/>
          <w:szCs w:val="32"/>
        </w:rPr>
        <w:t>Э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итма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адаиз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=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Dadaismus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hyperlink r:id="rId264" w:tooltip="Гросеник, Ута (страница отсутствует)" w:history="1">
        <w:r w:rsidRPr="00C27EF5">
          <w:rPr>
            <w:rStyle w:val="af9"/>
            <w:rFonts w:ascii="Times New Roman" w:hAnsi="Times New Roman" w:cs="Times New Roman"/>
            <w:color w:val="auto"/>
            <w:sz w:val="28"/>
            <w:szCs w:val="32"/>
          </w:rPr>
          <w:t>Ута</w:t>
        </w:r>
        <w:r w:rsidR="009E392F">
          <w:rPr>
            <w:rStyle w:val="af9"/>
            <w:rFonts w:ascii="Times New Roman" w:hAnsi="Times New Roman" w:cs="Times New Roman"/>
            <w:color w:val="auto"/>
            <w:sz w:val="28"/>
            <w:szCs w:val="32"/>
          </w:rPr>
          <w:t xml:space="preserve"> </w:t>
        </w:r>
        <w:r w:rsidRPr="00C27EF5">
          <w:rPr>
            <w:rStyle w:val="af9"/>
            <w:rFonts w:ascii="Times New Roman" w:hAnsi="Times New Roman" w:cs="Times New Roman"/>
            <w:color w:val="auto"/>
            <w:sz w:val="28"/>
            <w:szCs w:val="32"/>
          </w:rPr>
          <w:t>Гросеник</w:t>
        </w:r>
      </w:hyperlink>
      <w:r w:rsidRPr="00C27EF5">
        <w:rPr>
          <w:rFonts w:ascii="Times New Roman" w:hAnsi="Times New Roman" w:cs="Times New Roman"/>
          <w:sz w:val="28"/>
          <w:szCs w:val="32"/>
        </w:rPr>
        <w:t>.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hyperlink r:id="rId265" w:tooltip="Taschen" w:history="1">
        <w:r w:rsidRPr="00C27EF5">
          <w:rPr>
            <w:rStyle w:val="af9"/>
            <w:rFonts w:ascii="Times New Roman" w:hAnsi="Times New Roman" w:cs="Times New Roman"/>
            <w:color w:val="auto"/>
            <w:sz w:val="28"/>
            <w:szCs w:val="32"/>
          </w:rPr>
          <w:t>Taschen</w:t>
        </w:r>
      </w:hyperlink>
      <w:r w:rsidRPr="00C27EF5">
        <w:rPr>
          <w:rFonts w:ascii="Times New Roman" w:hAnsi="Times New Roman" w:cs="Times New Roman"/>
          <w:sz w:val="28"/>
          <w:szCs w:val="32"/>
        </w:rPr>
        <w:t>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рт-родник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6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00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з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9561-0168-7.</w:t>
      </w:r>
    </w:p>
    <w:p w:rsidR="00AC6B49" w:rsidRPr="00C27EF5" w:rsidRDefault="00AC6B49" w:rsidP="00142370">
      <w:pPr>
        <w:numPr>
          <w:ilvl w:val="0"/>
          <w:numId w:val="32"/>
        </w:numPr>
        <w:shd w:val="clear" w:color="auto" w:fill="FFFFFF"/>
        <w:spacing w:after="0" w:line="240" w:lineRule="auto"/>
        <w:ind w:left="567" w:hanging="567"/>
        <w:jc w:val="both"/>
        <w:rPr>
          <w:rStyle w:val="citation"/>
          <w:rFonts w:ascii="Times New Roman" w:hAnsi="Times New Roman" w:cs="Times New Roman"/>
          <w:sz w:val="28"/>
          <w:szCs w:val="32"/>
        </w:rPr>
      </w:pPr>
      <w:r w:rsidRPr="00C27EF5">
        <w:rPr>
          <w:rStyle w:val="citation"/>
          <w:rFonts w:ascii="Times New Roman" w:hAnsi="Times New Roman" w:cs="Times New Roman"/>
          <w:sz w:val="28"/>
          <w:szCs w:val="32"/>
        </w:rPr>
        <w:t>Дадаизм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в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Цюрихе,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Берлине,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Ганновере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и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Кёльне: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Тексты,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илл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ю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страции,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документы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//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Отв.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ред.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Шуман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;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пер.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с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нем.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С.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К.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Дмитр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и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ева.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—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М.: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спублика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,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2002.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—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559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с.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—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nowrap"/>
          <w:rFonts w:ascii="Times New Roman" w:hAnsi="Times New Roman" w:cs="Times New Roman"/>
          <w:sz w:val="28"/>
          <w:szCs w:val="32"/>
        </w:rPr>
        <w:t>2000</w:t>
      </w:r>
      <w:r w:rsidR="009E392F">
        <w:rPr>
          <w:rStyle w:val="nowrap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nowrap"/>
          <w:rFonts w:ascii="Times New Roman" w:hAnsi="Times New Roman" w:cs="Times New Roman"/>
          <w:sz w:val="28"/>
          <w:szCs w:val="32"/>
        </w:rPr>
        <w:t>экз.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—</w:t>
      </w:r>
      <w:r w:rsidR="009E392F">
        <w:rPr>
          <w:rStyle w:val="citation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250-01826-2</w:t>
      </w:r>
      <w:r w:rsidRPr="00C27EF5">
        <w:rPr>
          <w:rStyle w:val="citation"/>
          <w:rFonts w:ascii="Times New Roman" w:hAnsi="Times New Roman" w:cs="Times New Roman"/>
          <w:sz w:val="28"/>
          <w:szCs w:val="32"/>
        </w:rPr>
        <w:t>.</w:t>
      </w:r>
    </w:p>
    <w:p w:rsidR="00AC6B49" w:rsidRPr="00C27EF5" w:rsidRDefault="00AC6B49" w:rsidP="00142370">
      <w:pPr>
        <w:numPr>
          <w:ilvl w:val="0"/>
          <w:numId w:val="32"/>
        </w:num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Ре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ансл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лпин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Ю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адаиз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юрреализ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дернизм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ализ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рити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нов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правлени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ку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Pr="00C27EF5">
        <w:rPr>
          <w:rFonts w:ascii="Times New Roman" w:hAnsi="Times New Roman" w:cs="Times New Roman"/>
          <w:sz w:val="28"/>
          <w:szCs w:val="32"/>
        </w:rPr>
        <w:t>ство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6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н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казан]</w:t>
      </w:r>
    </w:p>
    <w:p w:rsidR="00AC6B49" w:rsidRPr="00C27EF5" w:rsidRDefault="00AC6B49" w:rsidP="00142370">
      <w:pPr>
        <w:pStyle w:val="a3"/>
        <w:numPr>
          <w:ilvl w:val="0"/>
          <w:numId w:val="3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Луначар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арактеристи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овейш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ранцуз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терат</w:t>
      </w:r>
      <w:r w:rsidRPr="00C27EF5">
        <w:rPr>
          <w:rFonts w:ascii="Times New Roman" w:hAnsi="Times New Roman" w:cs="Times New Roman"/>
          <w:sz w:val="28"/>
          <w:szCs w:val="32"/>
        </w:rPr>
        <w:t>у</w:t>
      </w:r>
      <w:r w:rsidRPr="00C27EF5">
        <w:rPr>
          <w:rFonts w:ascii="Times New Roman" w:hAnsi="Times New Roman" w:cs="Times New Roman"/>
          <w:sz w:val="28"/>
          <w:szCs w:val="32"/>
        </w:rPr>
        <w:t>р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чат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волюц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2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7–26.</w:t>
      </w:r>
    </w:p>
    <w:p w:rsidR="00AC6B49" w:rsidRPr="00C27EF5" w:rsidRDefault="00AC6B49" w:rsidP="00142370">
      <w:pPr>
        <w:pStyle w:val="a3"/>
        <w:numPr>
          <w:ilvl w:val="0"/>
          <w:numId w:val="3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арна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ать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Совреме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ариж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2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7</w:t>
      </w:r>
    </w:p>
    <w:p w:rsidR="00AC6B49" w:rsidRPr="00C27EF5" w:rsidRDefault="00AC6B49" w:rsidP="00142370">
      <w:pPr>
        <w:pStyle w:val="a3"/>
        <w:numPr>
          <w:ilvl w:val="0"/>
          <w:numId w:val="3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Дадаиз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сурс]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-популяр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журна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Р</w:t>
      </w:r>
      <w:r w:rsidRPr="00C27EF5">
        <w:rPr>
          <w:rFonts w:ascii="Times New Roman" w:hAnsi="Times New Roman" w:cs="Times New Roman"/>
          <w:sz w:val="28"/>
          <w:szCs w:val="32"/>
        </w:rPr>
        <w:t>у</w:t>
      </w:r>
      <w:r w:rsidRPr="00C27EF5">
        <w:rPr>
          <w:rFonts w:ascii="Times New Roman" w:hAnsi="Times New Roman" w:cs="Times New Roman"/>
          <w:sz w:val="28"/>
          <w:szCs w:val="32"/>
        </w:rPr>
        <w:t>копись»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RL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litpr.ru/dadaizm/</w:t>
      </w:r>
    </w:p>
    <w:p w:rsidR="00AC6B49" w:rsidRPr="00C27EF5" w:rsidRDefault="00AC6B49" w:rsidP="00142370">
      <w:pPr>
        <w:pStyle w:val="a3"/>
        <w:numPr>
          <w:ilvl w:val="0"/>
          <w:numId w:val="3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Дадаиз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сурс]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Studref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RL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ttps</w:t>
      </w:r>
      <w:r w:rsidRPr="00C27EF5">
        <w:rPr>
          <w:rFonts w:ascii="Times New Roman" w:hAnsi="Times New Roman" w:cs="Times New Roman"/>
          <w:sz w:val="28"/>
          <w:szCs w:val="32"/>
        </w:rPr>
        <w:t>://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studref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com</w:t>
      </w:r>
      <w:r w:rsidRPr="00C27EF5">
        <w:rPr>
          <w:rFonts w:ascii="Times New Roman" w:hAnsi="Times New Roman" w:cs="Times New Roman"/>
          <w:sz w:val="28"/>
          <w:szCs w:val="32"/>
        </w:rPr>
        <w:t>/514570/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kulturologiya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dadaizm</w:t>
      </w:r>
    </w:p>
    <w:p w:rsidR="00AC6B49" w:rsidRPr="00C27EF5" w:rsidRDefault="00AC6B49" w:rsidP="00142370">
      <w:pPr>
        <w:pStyle w:val="a3"/>
        <w:numPr>
          <w:ilvl w:val="0"/>
          <w:numId w:val="3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  <w:lang w:val="en-US"/>
        </w:rPr>
      </w:pPr>
      <w:r w:rsidRPr="00C27EF5">
        <w:rPr>
          <w:rFonts w:ascii="Times New Roman" w:hAnsi="Times New Roman" w:cs="Times New Roman"/>
          <w:sz w:val="28"/>
          <w:szCs w:val="32"/>
        </w:rPr>
        <w:t>Дадаиз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рубеж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тератур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сурс]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Studme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RL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ttps://studme.org/268022/literatura/dadaizm</w:t>
      </w:r>
    </w:p>
    <w:p w:rsidR="00AC6B49" w:rsidRPr="00C27EF5" w:rsidRDefault="00AC6B49" w:rsidP="00142370">
      <w:pPr>
        <w:pStyle w:val="a3"/>
        <w:numPr>
          <w:ilvl w:val="0"/>
          <w:numId w:val="3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  <w:lang w:val="en-US"/>
        </w:rPr>
      </w:pPr>
      <w:r w:rsidRPr="00C27EF5">
        <w:rPr>
          <w:rFonts w:ascii="Times New Roman" w:hAnsi="Times New Roman" w:cs="Times New Roman"/>
          <w:sz w:val="28"/>
          <w:szCs w:val="32"/>
        </w:rPr>
        <w:t>Дадаиз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кусств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рицан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сурс]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ртхи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RL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ttps://artchive.ru/encyclopedia/2799~Dada</w:t>
      </w:r>
    </w:p>
    <w:p w:rsidR="00AC6B49" w:rsidRPr="00C27EF5" w:rsidRDefault="00AC6B49" w:rsidP="00142370">
      <w:pPr>
        <w:pStyle w:val="a3"/>
        <w:numPr>
          <w:ilvl w:val="0"/>
          <w:numId w:val="3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Дадаиз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тркультур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антипозитивистский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ве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Эле</w:t>
      </w:r>
      <w:r w:rsidRPr="00C27EF5">
        <w:rPr>
          <w:rFonts w:ascii="Times New Roman" w:hAnsi="Times New Roman" w:cs="Times New Roman"/>
          <w:sz w:val="28"/>
          <w:szCs w:val="32"/>
        </w:rPr>
        <w:t>к</w:t>
      </w:r>
      <w:r w:rsidRPr="00C27EF5">
        <w:rPr>
          <w:rFonts w:ascii="Times New Roman" w:hAnsi="Times New Roman" w:cs="Times New Roman"/>
          <w:sz w:val="28"/>
          <w:szCs w:val="32"/>
        </w:rPr>
        <w:t>тро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сурс]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стояще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рем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тератур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RL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ttps</w:t>
      </w:r>
      <w:r w:rsidRPr="00C27EF5">
        <w:rPr>
          <w:rFonts w:ascii="Times New Roman" w:hAnsi="Times New Roman" w:cs="Times New Roman"/>
          <w:sz w:val="28"/>
          <w:szCs w:val="32"/>
        </w:rPr>
        <w:t>://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www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actualidadliteratura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com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ru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dadaismo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</w:p>
    <w:p w:rsidR="00AC6B49" w:rsidRPr="00C27EF5" w:rsidRDefault="00AC6B49" w:rsidP="00142370">
      <w:pPr>
        <w:pStyle w:val="a3"/>
        <w:numPr>
          <w:ilvl w:val="0"/>
          <w:numId w:val="3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  <w:lang w:val="en-US"/>
        </w:rPr>
      </w:pPr>
      <w:r w:rsidRPr="00C27EF5">
        <w:rPr>
          <w:rFonts w:ascii="Times New Roman" w:hAnsi="Times New Roman" w:cs="Times New Roman"/>
          <w:sz w:val="28"/>
          <w:szCs w:val="32"/>
        </w:rPr>
        <w:lastRenderedPageBreak/>
        <w:t>Манифес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адаизм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сурс]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Libeli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RL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ttp://libelli.ru/works/dada18.htm</w:t>
      </w:r>
    </w:p>
    <w:p w:rsidR="00AC6B49" w:rsidRPr="00C27EF5" w:rsidRDefault="00AC6B49" w:rsidP="00142370">
      <w:pPr>
        <w:pStyle w:val="a3"/>
        <w:numPr>
          <w:ilvl w:val="0"/>
          <w:numId w:val="3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Манифест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адаизм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евод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альдема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ебер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сурс]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ЖЗ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RL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ttps</w:t>
      </w:r>
      <w:r w:rsidRPr="00C27EF5">
        <w:rPr>
          <w:rFonts w:ascii="Times New Roman" w:hAnsi="Times New Roman" w:cs="Times New Roman"/>
          <w:sz w:val="28"/>
          <w:szCs w:val="32"/>
        </w:rPr>
        <w:t>://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magazines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gorky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media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kreschatik</w:t>
      </w:r>
      <w:r w:rsidRPr="00C27EF5">
        <w:rPr>
          <w:rFonts w:ascii="Times New Roman" w:hAnsi="Times New Roman" w:cs="Times New Roman"/>
          <w:sz w:val="28"/>
          <w:szCs w:val="32"/>
        </w:rPr>
        <w:t>/2012/3/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manifesty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dadaizma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tml</w:t>
      </w:r>
    </w:p>
    <w:p w:rsidR="00AC6B49" w:rsidRPr="00C27EF5" w:rsidRDefault="00AC6B49" w:rsidP="00142370">
      <w:pPr>
        <w:pStyle w:val="a3"/>
        <w:numPr>
          <w:ilvl w:val="0"/>
          <w:numId w:val="3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Ху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лл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жд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адаизм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Электро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сурс]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Livejournal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RL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https://teachron.livejournal.com/219686.html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AC6B49" w:rsidRPr="00C27EF5" w:rsidRDefault="00AC6B49" w:rsidP="008F682A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  <w:r w:rsidRPr="00C27EF5">
        <w:rPr>
          <w:rFonts w:ascii="Times New Roman" w:hAnsi="Times New Roman" w:cs="Times New Roman"/>
          <w:b/>
          <w:bCs/>
          <w:sz w:val="32"/>
          <w:szCs w:val="32"/>
        </w:rPr>
        <w:t>УДК</w:t>
      </w:r>
      <w:r w:rsidR="00D638B6">
        <w:rPr>
          <w:rFonts w:ascii="Times New Roman" w:hAnsi="Times New Roman" w:cs="Times New Roman"/>
          <w:b/>
          <w:bCs/>
          <w:sz w:val="32"/>
          <w:szCs w:val="32"/>
        </w:rPr>
        <w:t xml:space="preserve"> 373.3</w:t>
      </w:r>
    </w:p>
    <w:p w:rsidR="00AC6B49" w:rsidRPr="00C27EF5" w:rsidRDefault="00AC6B49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245" w:name="_Toc128738687"/>
      <w:r w:rsidRPr="00C27EF5">
        <w:rPr>
          <w:rFonts w:ascii="Times New Roman" w:hAnsi="Times New Roman" w:cs="Times New Roman"/>
          <w:sz w:val="32"/>
          <w:szCs w:val="32"/>
        </w:rPr>
        <w:t>Салпагар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д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хматовна</w:t>
      </w:r>
      <w:r w:rsidR="008759A0" w:rsidRPr="00C27EF5">
        <w:rPr>
          <w:rFonts w:ascii="Times New Roman" w:hAnsi="Times New Roman" w:cs="Times New Roman"/>
          <w:sz w:val="32"/>
          <w:szCs w:val="32"/>
        </w:rPr>
        <w:t>,</w:t>
      </w:r>
      <w:bookmarkEnd w:id="245"/>
    </w:p>
    <w:p w:rsidR="00AC6B49" w:rsidRPr="00C27EF5" w:rsidRDefault="008F682A" w:rsidP="00840DE3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bCs/>
          <w:i/>
          <w:sz w:val="32"/>
          <w:szCs w:val="32"/>
        </w:rPr>
      </w:pPr>
      <w:r w:rsidRPr="00C27EF5">
        <w:rPr>
          <w:rFonts w:ascii="Times New Roman" w:hAnsi="Times New Roman" w:cs="Times New Roman"/>
          <w:bCs/>
          <w:i/>
          <w:sz w:val="32"/>
          <w:szCs w:val="32"/>
        </w:rPr>
        <w:t>с</w:t>
      </w:r>
      <w:r w:rsidR="00AC6B49" w:rsidRPr="00C27EF5">
        <w:rPr>
          <w:rFonts w:ascii="Times New Roman" w:hAnsi="Times New Roman" w:cs="Times New Roman"/>
          <w:bCs/>
          <w:i/>
          <w:sz w:val="32"/>
          <w:szCs w:val="32"/>
        </w:rPr>
        <w:t>тудентка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i/>
          <w:sz w:val="32"/>
          <w:szCs w:val="32"/>
        </w:rPr>
        <w:t>31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i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i/>
          <w:sz w:val="32"/>
          <w:szCs w:val="32"/>
        </w:rPr>
        <w:t>факультета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i/>
          <w:sz w:val="32"/>
          <w:szCs w:val="32"/>
        </w:rPr>
        <w:t>физической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i/>
          <w:sz w:val="32"/>
          <w:szCs w:val="32"/>
        </w:rPr>
        <w:t>культуры</w:t>
      </w:r>
    </w:p>
    <w:p w:rsidR="00AC6B49" w:rsidRPr="00C27EF5" w:rsidRDefault="00AC6B49" w:rsidP="00840DE3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-</w:t>
      </w: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: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madinasalp</w:t>
      </w:r>
      <w:r w:rsidRPr="00C27EF5">
        <w:rPr>
          <w:rFonts w:ascii="Times New Roman" w:hAnsi="Times New Roman" w:cs="Times New Roman"/>
          <w:i/>
          <w:sz w:val="32"/>
          <w:szCs w:val="32"/>
        </w:rPr>
        <w:t>2000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@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val="en-US"/>
        </w:rPr>
        <w:t>icloud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.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val="en-US"/>
        </w:rPr>
        <w:t>com</w:t>
      </w:r>
    </w:p>
    <w:p w:rsidR="00AC6B49" w:rsidRPr="00C27EF5" w:rsidRDefault="00AC6B49" w:rsidP="00840DE3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Саркис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Нелли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Григорьевна</w:t>
      </w:r>
      <w:r w:rsidR="008759A0" w:rsidRPr="00C27EF5">
        <w:rPr>
          <w:rFonts w:ascii="Times New Roman" w:hAnsi="Times New Roman" w:cs="Times New Roman"/>
          <w:b/>
          <w:i/>
          <w:sz w:val="32"/>
          <w:szCs w:val="32"/>
        </w:rPr>
        <w:t>,</w:t>
      </w:r>
    </w:p>
    <w:p w:rsidR="00AC6B49" w:rsidRPr="00C27EF5" w:rsidRDefault="00AC6B49" w:rsidP="00840DE3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п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спортивных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исциплин</w:t>
      </w:r>
    </w:p>
    <w:p w:rsidR="00AC6B49" w:rsidRPr="00C27EF5" w:rsidRDefault="00AC6B49" w:rsidP="00840DE3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-</w:t>
      </w: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: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val="en-US"/>
        </w:rPr>
        <w:t>nelli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.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val="en-US"/>
        </w:rPr>
        <w:t>sarkis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2018@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val="en-US"/>
        </w:rPr>
        <w:t>mail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.</w:t>
      </w:r>
      <w:r w:rsidRPr="00C27EF5">
        <w:rPr>
          <w:rFonts w:ascii="Times New Roman" w:eastAsia="Calibri" w:hAnsi="Times New Roman" w:cs="Times New Roman"/>
          <w:i/>
          <w:sz w:val="32"/>
          <w:szCs w:val="32"/>
          <w:lang w:val="en-US"/>
        </w:rPr>
        <w:t>ru</w:t>
      </w:r>
    </w:p>
    <w:p w:rsidR="00AC6B49" w:rsidRPr="00C27EF5" w:rsidRDefault="00AC6B49" w:rsidP="00840DE3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ниверситет</w:t>
      </w:r>
    </w:p>
    <w:p w:rsidR="00AC6B49" w:rsidRPr="00C27EF5" w:rsidRDefault="00AC6B49" w:rsidP="00840DE3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.Д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оссия</w:t>
      </w:r>
    </w:p>
    <w:p w:rsidR="008F682A" w:rsidRPr="00C27EF5" w:rsidRDefault="008F682A" w:rsidP="00840DE3">
      <w:pPr>
        <w:shd w:val="clear" w:color="auto" w:fill="FFFFFF"/>
        <w:tabs>
          <w:tab w:val="left" w:pos="284"/>
        </w:tabs>
        <w:spacing w:after="0" w:line="240" w:lineRule="auto"/>
        <w:jc w:val="right"/>
        <w:rPr>
          <w:rFonts w:ascii="Times New Roman" w:hAnsi="Times New Roman" w:cs="Times New Roman"/>
          <w:b/>
          <w:sz w:val="32"/>
          <w:szCs w:val="32"/>
        </w:rPr>
      </w:pPr>
    </w:p>
    <w:p w:rsidR="008F682A" w:rsidRPr="00C27EF5" w:rsidRDefault="00AC6B49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46" w:name="_Toc128738688"/>
      <w:r w:rsidRPr="00C27EF5">
        <w:rPr>
          <w:rFonts w:ascii="Times New Roman" w:hAnsi="Times New Roman" w:cs="Times New Roman"/>
          <w:i w:val="0"/>
          <w:sz w:val="32"/>
          <w:szCs w:val="32"/>
        </w:rPr>
        <w:t>ЗИМНИ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ПОДВИЖНЫ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ГРЫ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КАК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РЕДСТВО</w:t>
      </w:r>
      <w:bookmarkEnd w:id="246"/>
    </w:p>
    <w:p w:rsidR="008F682A" w:rsidRPr="00C27EF5" w:rsidRDefault="00AC6B49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47" w:name="_Toc128738689"/>
      <w:r w:rsidRPr="00C27EF5">
        <w:rPr>
          <w:rFonts w:ascii="Times New Roman" w:hAnsi="Times New Roman" w:cs="Times New Roman"/>
          <w:i w:val="0"/>
          <w:sz w:val="32"/>
          <w:szCs w:val="32"/>
        </w:rPr>
        <w:t>ЗАКАЛИВА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УКРЕПЛЕ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ОСТОЯНИЯ</w:t>
      </w:r>
      <w:bookmarkEnd w:id="247"/>
    </w:p>
    <w:p w:rsidR="00AC6B49" w:rsidRPr="00C27EF5" w:rsidRDefault="00AC6B49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48" w:name="_Toc128738690"/>
      <w:r w:rsidRPr="00C27EF5">
        <w:rPr>
          <w:rFonts w:ascii="Times New Roman" w:hAnsi="Times New Roman" w:cs="Times New Roman"/>
          <w:i w:val="0"/>
          <w:sz w:val="32"/>
          <w:szCs w:val="32"/>
        </w:rPr>
        <w:t>ЗДОРОВЬ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МЛАДШИ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ШКОЛЬНИКОВ</w:t>
      </w:r>
      <w:bookmarkEnd w:id="248"/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b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Содержание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статьи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посвящено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методике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закаливания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холодным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воздухом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рганизма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школьнико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="00D638B6" w:rsidRPr="00C27EF5">
        <w:rPr>
          <w:rFonts w:ascii="Times New Roman" w:hAnsi="Times New Roman" w:cs="Times New Roman"/>
          <w:i/>
          <w:sz w:val="28"/>
          <w:szCs w:val="32"/>
        </w:rPr>
        <w:t>средствами</w:t>
      </w:r>
      <w:r w:rsidR="00D638B6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="00D638B6" w:rsidRPr="00C27EF5">
        <w:rPr>
          <w:rFonts w:ascii="Times New Roman" w:hAnsi="Times New Roman" w:cs="Times New Roman"/>
          <w:i/>
          <w:sz w:val="28"/>
          <w:szCs w:val="32"/>
        </w:rPr>
        <w:t>подвижных</w:t>
      </w:r>
      <w:r w:rsidR="00D638B6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="00D638B6" w:rsidRPr="00C27EF5">
        <w:rPr>
          <w:rFonts w:ascii="Times New Roman" w:hAnsi="Times New Roman" w:cs="Times New Roman"/>
          <w:i/>
          <w:sz w:val="28"/>
          <w:szCs w:val="32"/>
        </w:rPr>
        <w:t>игр</w:t>
      </w:r>
      <w:r w:rsidR="00D638B6" w:rsidRPr="00C27EF5">
        <w:rPr>
          <w:rFonts w:ascii="Times New Roman" w:hAnsi="Times New Roman" w:cs="Times New Roman"/>
          <w:bCs/>
          <w:i/>
          <w:sz w:val="28"/>
          <w:szCs w:val="32"/>
        </w:rPr>
        <w:t>,</w:t>
      </w:r>
      <w:r w:rsidR="00D638B6" w:rsidRPr="00C27EF5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т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пособствуе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вышению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уровн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вигательн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ктивности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bCs/>
          <w:i/>
          <w:sz w:val="28"/>
          <w:szCs w:val="32"/>
        </w:rPr>
        <w:t>слова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: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закаливание,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школьники,</w:t>
      </w:r>
      <w:r w:rsidR="009E392F">
        <w:rPr>
          <w:rFonts w:ascii="Times New Roman" w:hAnsi="Times New Roman" w:cs="Times New Roman"/>
          <w:bCs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z w:val="28"/>
          <w:szCs w:val="32"/>
        </w:rPr>
        <w:t>рганизм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i/>
          <w:sz w:val="28"/>
          <w:szCs w:val="32"/>
        </w:rPr>
        <w:t>оздоровление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имн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движн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гры.</w:t>
      </w: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i/>
          <w:sz w:val="32"/>
          <w:szCs w:val="32"/>
        </w:rPr>
      </w:pPr>
    </w:p>
    <w:p w:rsidR="00AC6B49" w:rsidRPr="00C27EF5" w:rsidRDefault="00AC6B49" w:rsidP="006B1F0D">
      <w:pPr>
        <w:shd w:val="clear" w:color="auto" w:fill="FFFFFF"/>
        <w:tabs>
          <w:tab w:val="left" w:pos="28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креп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у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дач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ом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щер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нос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у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е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ипп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упл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лод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ждли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пирато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ев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ОРЗ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пыш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ипп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коль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хва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омиллио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е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ипп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0%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зн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бот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ойчив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лод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хлаж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ган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пирато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ру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ева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раст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</w:t>
      </w:r>
      <w:r w:rsidR="00D638B6">
        <w:rPr>
          <w:rFonts w:ascii="Times New Roman" w:hAnsi="Times New Roman" w:cs="Times New Roman"/>
          <w:sz w:val="32"/>
          <w:szCs w:val="32"/>
        </w:rPr>
        <w:t>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реп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ов.</w:t>
      </w:r>
    </w:p>
    <w:p w:rsidR="00AC6B49" w:rsidRPr="00C27EF5" w:rsidRDefault="00AC6B49" w:rsidP="006B1F0D">
      <w:pPr>
        <w:shd w:val="clear" w:color="auto" w:fill="FFFFFF"/>
        <w:tabs>
          <w:tab w:val="left" w:pos="28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пирус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ев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ип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ива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я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сн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занима</w:t>
      </w:r>
      <w:r w:rsidR="00D638B6">
        <w:rPr>
          <w:rFonts w:ascii="Times New Roman" w:hAnsi="Times New Roman" w:cs="Times New Roman"/>
          <w:sz w:val="32"/>
          <w:szCs w:val="32"/>
        </w:rPr>
        <w:t>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ные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.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ак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8]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.П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апт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]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.К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шибяк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]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.Г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рм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]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.</w:t>
      </w:r>
    </w:p>
    <w:p w:rsidR="00AC6B49" w:rsidRPr="00C27EF5" w:rsidRDefault="00AC6B49" w:rsidP="006B1F0D">
      <w:pPr>
        <w:shd w:val="clear" w:color="auto" w:fill="FFFFFF"/>
        <w:tabs>
          <w:tab w:val="left" w:pos="28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твержд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есообраз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д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доро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уч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.</w:t>
      </w:r>
    </w:p>
    <w:p w:rsidR="00AC6B49" w:rsidRPr="00C27EF5" w:rsidRDefault="00AC6B49" w:rsidP="006B1F0D">
      <w:pPr>
        <w:shd w:val="clear" w:color="auto" w:fill="FFFFFF"/>
        <w:tabs>
          <w:tab w:val="left" w:pos="28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ч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пит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реп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ь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</w:t>
      </w:r>
      <w:r w:rsidRPr="00C27EF5">
        <w:rPr>
          <w:rFonts w:ascii="Times New Roman" w:hAnsi="Times New Roman" w:cs="Times New Roman"/>
          <w:sz w:val="32"/>
          <w:szCs w:val="32"/>
        </w:rPr>
        <w:t>й</w:t>
      </w:r>
      <w:r w:rsidRPr="00C27EF5">
        <w:rPr>
          <w:rFonts w:ascii="Times New Roman" w:hAnsi="Times New Roman" w:cs="Times New Roman"/>
          <w:sz w:val="32"/>
          <w:szCs w:val="32"/>
        </w:rPr>
        <w:t>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ив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лад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циалис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ей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лод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уж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</w:t>
      </w:r>
      <w:r w:rsidR="00E06A39" w:rsidRPr="00C27EF5">
        <w:rPr>
          <w:rFonts w:ascii="Times New Roman" w:hAnsi="Times New Roman" w:cs="Times New Roman"/>
          <w:sz w:val="32"/>
          <w:szCs w:val="32"/>
        </w:rPr>
        <w:t>яс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доровл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р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ви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г</w:t>
      </w:r>
      <w:r w:rsidRPr="00C27EF5">
        <w:rPr>
          <w:rFonts w:ascii="Times New Roman" w:hAnsi="Times New Roman" w:cs="Times New Roman"/>
          <w:sz w:val="32"/>
          <w:szCs w:val="32"/>
        </w:rPr>
        <w:t>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оди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кры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им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ивания.</w:t>
      </w:r>
    </w:p>
    <w:p w:rsidR="00AC6B49" w:rsidRPr="00C27EF5" w:rsidRDefault="00AC6B49" w:rsidP="006B1F0D">
      <w:pPr>
        <w:shd w:val="clear" w:color="auto" w:fill="FFFFFF"/>
        <w:tabs>
          <w:tab w:val="left" w:pos="28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bCs/>
          <w:i/>
          <w:sz w:val="32"/>
          <w:szCs w:val="32"/>
        </w:rPr>
        <w:t>Цель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работы</w:t>
      </w:r>
      <w:r w:rsidR="009E392F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абот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др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им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ви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и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реплени</w:t>
      </w:r>
      <w:r w:rsidR="00D638B6">
        <w:rPr>
          <w:rFonts w:ascii="Times New Roman" w:hAnsi="Times New Roman" w:cs="Times New Roman"/>
          <w:sz w:val="32"/>
          <w:szCs w:val="32"/>
        </w:rPr>
        <w:t>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лад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ов.</w:t>
      </w:r>
    </w:p>
    <w:p w:rsidR="00AC6B49" w:rsidRPr="00C27EF5" w:rsidRDefault="00AC6B49" w:rsidP="008F682A">
      <w:pPr>
        <w:pStyle w:val="a7"/>
        <w:tabs>
          <w:tab w:val="left" w:pos="993"/>
        </w:tabs>
        <w:spacing w:line="240" w:lineRule="auto"/>
        <w:ind w:firstLine="567"/>
        <w:rPr>
          <w:rFonts w:ascii="Times New Roman" w:hAnsi="Times New Roman" w:cs="Times New Roman"/>
          <w:bCs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Метод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организация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сследования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</w:t>
      </w:r>
      <w:r w:rsidRPr="00C27EF5">
        <w:rPr>
          <w:rFonts w:ascii="Times New Roman" w:hAnsi="Times New Roman" w:cs="Times New Roman"/>
          <w:sz w:val="32"/>
          <w:szCs w:val="32"/>
        </w:rPr>
        <w:t>ю</w:t>
      </w:r>
      <w:r w:rsidRPr="00C27EF5">
        <w:rPr>
          <w:rFonts w:ascii="Times New Roman" w:hAnsi="Times New Roman" w:cs="Times New Roman"/>
          <w:sz w:val="32"/>
          <w:szCs w:val="32"/>
        </w:rPr>
        <w:t>д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опро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т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ма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исти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дагог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дел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п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оль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</w:t>
      </w:r>
      <w:r w:rsidR="00D638B6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</w:t>
      </w:r>
      <w:r w:rsidR="00D638B6">
        <w:rPr>
          <w:rFonts w:ascii="Times New Roman" w:hAnsi="Times New Roman" w:cs="Times New Roman"/>
          <w:sz w:val="32"/>
          <w:szCs w:val="32"/>
        </w:rPr>
        <w:t>ав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</w:t>
      </w:r>
      <w:r w:rsidR="00BB1D9C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Ш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ач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евс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Ш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370210">
        <w:rPr>
          <w:rFonts w:ascii="Times New Roman" w:hAnsi="Times New Roman" w:cs="Times New Roman"/>
          <w:sz w:val="32"/>
          <w:szCs w:val="32"/>
        </w:rPr>
        <w:t xml:space="preserve">               </w:t>
      </w:r>
      <w:r w:rsidRPr="00C27EF5">
        <w:rPr>
          <w:rFonts w:ascii="Times New Roman" w:hAnsi="Times New Roman" w:cs="Times New Roman"/>
          <w:sz w:val="32"/>
          <w:szCs w:val="32"/>
        </w:rPr>
        <w:t>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жингирик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контрольной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использовали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следующие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закаливающие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процедуры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в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процессе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учебного</w:t>
      </w:r>
      <w:r w:rsidR="009E392F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Cs/>
          <w:sz w:val="32"/>
          <w:szCs w:val="32"/>
        </w:rPr>
        <w:t>дня:</w:t>
      </w:r>
    </w:p>
    <w:p w:rsidR="00AC6B49" w:rsidRPr="00C27EF5" w:rsidRDefault="00BB1D9C" w:rsidP="00142370">
      <w:pPr>
        <w:pStyle w:val="a7"/>
        <w:numPr>
          <w:ilvl w:val="1"/>
          <w:numId w:val="33"/>
        </w:numPr>
        <w:shd w:val="clear" w:color="auto" w:fill="auto"/>
        <w:tabs>
          <w:tab w:val="clear" w:pos="2160"/>
          <w:tab w:val="num" w:pos="0"/>
          <w:tab w:val="left" w:pos="993"/>
        </w:tabs>
        <w:spacing w:line="240" w:lineRule="auto"/>
        <w:ind w:left="0" w:firstLine="567"/>
        <w:rPr>
          <w:rFonts w:ascii="Times New Roman" w:hAnsi="Times New Roman" w:cs="Times New Roman"/>
          <w:bCs/>
          <w:sz w:val="32"/>
          <w:szCs w:val="32"/>
        </w:rPr>
      </w:pPr>
      <w:r w:rsidRPr="00C27EF5">
        <w:rPr>
          <w:rFonts w:ascii="Times New Roman" w:hAnsi="Times New Roman" w:cs="Times New Roman"/>
          <w:bCs/>
          <w:sz w:val="32"/>
          <w:szCs w:val="32"/>
        </w:rPr>
        <w:t>е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жедневны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утренни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физически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упражнения;</w:t>
      </w:r>
    </w:p>
    <w:p w:rsidR="00AC6B49" w:rsidRPr="00C27EF5" w:rsidRDefault="00BB1D9C" w:rsidP="00142370">
      <w:pPr>
        <w:pStyle w:val="a7"/>
        <w:numPr>
          <w:ilvl w:val="1"/>
          <w:numId w:val="33"/>
        </w:numPr>
        <w:shd w:val="clear" w:color="auto" w:fill="auto"/>
        <w:tabs>
          <w:tab w:val="clear" w:pos="2160"/>
          <w:tab w:val="num" w:pos="0"/>
          <w:tab w:val="left" w:pos="993"/>
        </w:tabs>
        <w:spacing w:line="240" w:lineRule="auto"/>
        <w:ind w:left="0" w:firstLine="567"/>
        <w:rPr>
          <w:rFonts w:ascii="Times New Roman" w:hAnsi="Times New Roman" w:cs="Times New Roman"/>
          <w:bCs/>
          <w:i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</w:t>
      </w:r>
      <w:r w:rsidR="00AC6B49" w:rsidRPr="00C27EF5">
        <w:rPr>
          <w:rFonts w:ascii="Times New Roman" w:hAnsi="Times New Roman" w:cs="Times New Roman"/>
          <w:sz w:val="32"/>
          <w:szCs w:val="32"/>
        </w:rPr>
        <w:t>роветри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учеб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кабинета;</w:t>
      </w:r>
    </w:p>
    <w:p w:rsidR="00AC6B49" w:rsidRPr="00C27EF5" w:rsidRDefault="00BB1D9C" w:rsidP="00142370">
      <w:pPr>
        <w:pStyle w:val="a7"/>
        <w:numPr>
          <w:ilvl w:val="1"/>
          <w:numId w:val="33"/>
        </w:numPr>
        <w:shd w:val="clear" w:color="auto" w:fill="auto"/>
        <w:tabs>
          <w:tab w:val="clear" w:pos="2160"/>
          <w:tab w:val="num" w:pos="0"/>
          <w:tab w:val="left" w:pos="993"/>
        </w:tabs>
        <w:spacing w:line="240" w:lineRule="auto"/>
        <w:ind w:left="0" w:firstLine="567"/>
        <w:rPr>
          <w:rFonts w:ascii="Times New Roman" w:hAnsi="Times New Roman" w:cs="Times New Roman"/>
          <w:bCs/>
          <w:i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ф</w:t>
      </w:r>
      <w:r w:rsidR="00AC6B49" w:rsidRPr="00C27EF5">
        <w:rPr>
          <w:rFonts w:ascii="Times New Roman" w:hAnsi="Times New Roman" w:cs="Times New Roman"/>
          <w:sz w:val="32"/>
          <w:szCs w:val="32"/>
        </w:rPr>
        <w:t>изкультур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пау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тща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проветриваем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п</w:t>
      </w:r>
      <w:r w:rsidR="00AC6B49" w:rsidRPr="00C27EF5">
        <w:rPr>
          <w:rFonts w:ascii="Times New Roman" w:hAnsi="Times New Roman" w:cs="Times New Roman"/>
          <w:sz w:val="32"/>
          <w:szCs w:val="32"/>
        </w:rPr>
        <w:t>о</w:t>
      </w:r>
      <w:r w:rsidR="00AC6B49" w:rsidRPr="00C27EF5">
        <w:rPr>
          <w:rFonts w:ascii="Times New Roman" w:hAnsi="Times New Roman" w:cs="Times New Roman"/>
          <w:sz w:val="32"/>
          <w:szCs w:val="32"/>
        </w:rPr>
        <w:t>мещении</w:t>
      </w:r>
      <w:r w:rsidRPr="00C27EF5">
        <w:rPr>
          <w:rFonts w:ascii="Times New Roman" w:hAnsi="Times New Roman" w:cs="Times New Roman"/>
          <w:sz w:val="32"/>
          <w:szCs w:val="32"/>
        </w:rPr>
        <w:t>;</w:t>
      </w:r>
    </w:p>
    <w:p w:rsidR="00AC6B49" w:rsidRPr="00C27EF5" w:rsidRDefault="00BB1D9C" w:rsidP="00142370">
      <w:pPr>
        <w:pStyle w:val="a7"/>
        <w:numPr>
          <w:ilvl w:val="1"/>
          <w:numId w:val="33"/>
        </w:numPr>
        <w:shd w:val="clear" w:color="auto" w:fill="auto"/>
        <w:tabs>
          <w:tab w:val="clear" w:pos="2160"/>
          <w:tab w:val="num" w:pos="0"/>
          <w:tab w:val="left" w:pos="993"/>
        </w:tabs>
        <w:spacing w:line="240" w:lineRule="auto"/>
        <w:ind w:left="0" w:firstLine="567"/>
        <w:rPr>
          <w:rFonts w:ascii="Times New Roman" w:hAnsi="Times New Roman" w:cs="Times New Roman"/>
          <w:bCs/>
          <w:i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AC6B49" w:rsidRPr="00C27EF5">
        <w:rPr>
          <w:rFonts w:ascii="Times New Roman" w:hAnsi="Times New Roman" w:cs="Times New Roman"/>
          <w:sz w:val="32"/>
          <w:szCs w:val="32"/>
        </w:rPr>
        <w:t>ечер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прогул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родител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(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внеуроч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время).</w:t>
      </w:r>
    </w:p>
    <w:p w:rsidR="00AC6B49" w:rsidRPr="00C27EF5" w:rsidRDefault="00AC6B49" w:rsidP="008F682A">
      <w:pPr>
        <w:pStyle w:val="a7"/>
        <w:tabs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Школь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а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ива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дуры:</w:t>
      </w:r>
    </w:p>
    <w:p w:rsidR="00AC6B49" w:rsidRPr="00C27EF5" w:rsidRDefault="00BB1D9C" w:rsidP="00142370">
      <w:pPr>
        <w:pStyle w:val="a7"/>
        <w:numPr>
          <w:ilvl w:val="1"/>
          <w:numId w:val="33"/>
        </w:numPr>
        <w:shd w:val="clear" w:color="auto" w:fill="auto"/>
        <w:tabs>
          <w:tab w:val="clear" w:pos="2160"/>
          <w:tab w:val="num" w:pos="0"/>
          <w:tab w:val="left" w:pos="993"/>
        </w:tabs>
        <w:spacing w:line="240" w:lineRule="auto"/>
        <w:ind w:left="0" w:firstLine="567"/>
        <w:rPr>
          <w:rFonts w:ascii="Times New Roman" w:hAnsi="Times New Roman" w:cs="Times New Roman"/>
          <w:bCs/>
          <w:sz w:val="32"/>
          <w:szCs w:val="32"/>
        </w:rPr>
      </w:pPr>
      <w:r w:rsidRPr="00C27EF5">
        <w:rPr>
          <w:rFonts w:ascii="Times New Roman" w:hAnsi="Times New Roman" w:cs="Times New Roman"/>
          <w:bCs/>
          <w:sz w:val="32"/>
          <w:szCs w:val="32"/>
        </w:rPr>
        <w:lastRenderedPageBreak/>
        <w:t>в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ыход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открыты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воздух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переменах;</w:t>
      </w:r>
    </w:p>
    <w:p w:rsidR="00AC6B49" w:rsidRPr="00C27EF5" w:rsidRDefault="00BB1D9C" w:rsidP="00142370">
      <w:pPr>
        <w:pStyle w:val="a7"/>
        <w:numPr>
          <w:ilvl w:val="1"/>
          <w:numId w:val="33"/>
        </w:numPr>
        <w:shd w:val="clear" w:color="auto" w:fill="auto"/>
        <w:tabs>
          <w:tab w:val="clear" w:pos="2160"/>
          <w:tab w:val="num" w:pos="0"/>
          <w:tab w:val="left" w:pos="993"/>
        </w:tabs>
        <w:spacing w:line="240" w:lineRule="auto"/>
        <w:ind w:left="0" w:firstLine="567"/>
        <w:rPr>
          <w:rFonts w:ascii="Times New Roman" w:hAnsi="Times New Roman" w:cs="Times New Roman"/>
          <w:bCs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ф</w:t>
      </w:r>
      <w:r w:rsidR="00AC6B49" w:rsidRPr="00C27EF5">
        <w:rPr>
          <w:rFonts w:ascii="Times New Roman" w:hAnsi="Times New Roman" w:cs="Times New Roman"/>
          <w:sz w:val="32"/>
          <w:szCs w:val="32"/>
        </w:rPr>
        <w:t>изкультур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пау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урок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откры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sz w:val="32"/>
          <w:szCs w:val="32"/>
        </w:rPr>
        <w:t>возд</w:t>
      </w:r>
      <w:r w:rsidR="00AC6B49" w:rsidRPr="00C27EF5">
        <w:rPr>
          <w:rFonts w:ascii="Times New Roman" w:hAnsi="Times New Roman" w:cs="Times New Roman"/>
          <w:sz w:val="32"/>
          <w:szCs w:val="32"/>
        </w:rPr>
        <w:t>у</w:t>
      </w:r>
      <w:r w:rsidR="00AC6B49" w:rsidRPr="00C27EF5">
        <w:rPr>
          <w:rFonts w:ascii="Times New Roman" w:hAnsi="Times New Roman" w:cs="Times New Roman"/>
          <w:sz w:val="32"/>
          <w:szCs w:val="32"/>
        </w:rPr>
        <w:t>хе;</w:t>
      </w:r>
    </w:p>
    <w:p w:rsidR="00AC6B49" w:rsidRPr="00C27EF5" w:rsidRDefault="009E392F" w:rsidP="00142370">
      <w:pPr>
        <w:pStyle w:val="a7"/>
        <w:numPr>
          <w:ilvl w:val="1"/>
          <w:numId w:val="33"/>
        </w:numPr>
        <w:shd w:val="clear" w:color="auto" w:fill="auto"/>
        <w:tabs>
          <w:tab w:val="clear" w:pos="2160"/>
          <w:tab w:val="num" w:pos="0"/>
          <w:tab w:val="left" w:pos="993"/>
        </w:tabs>
        <w:spacing w:line="240" w:lineRule="auto"/>
        <w:ind w:left="0" w:firstLine="567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D638B6">
        <w:rPr>
          <w:rFonts w:ascii="Times New Roman" w:hAnsi="Times New Roman" w:cs="Times New Roman"/>
          <w:bCs/>
          <w:sz w:val="32"/>
          <w:szCs w:val="32"/>
        </w:rPr>
        <w:t>з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имние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подвижные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игры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(во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внеурочное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C6B49" w:rsidRPr="00C27EF5">
        <w:rPr>
          <w:rFonts w:ascii="Times New Roman" w:hAnsi="Times New Roman" w:cs="Times New Roman"/>
          <w:bCs/>
          <w:sz w:val="32"/>
          <w:szCs w:val="32"/>
        </w:rPr>
        <w:t>время).</w:t>
      </w:r>
    </w:p>
    <w:p w:rsidR="00AC6B49" w:rsidRPr="00C27EF5" w:rsidRDefault="00AC6B49" w:rsidP="008F682A">
      <w:pPr>
        <w:pStyle w:val="a7"/>
        <w:tabs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ш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еля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чет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жн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ыханием.</w:t>
      </w:r>
    </w:p>
    <w:p w:rsidR="00AC6B49" w:rsidRPr="00C27EF5" w:rsidRDefault="00AC6B49" w:rsidP="008F682A">
      <w:pPr>
        <w:pStyle w:val="a7"/>
        <w:tabs>
          <w:tab w:val="left" w:pos="993"/>
        </w:tabs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д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ят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ель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0-45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н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ое.</w:t>
      </w:r>
    </w:p>
    <w:p w:rsidR="00AC6B49" w:rsidRPr="00C27EF5" w:rsidRDefault="00AC6B49" w:rsidP="008F682A">
      <w:pPr>
        <w:shd w:val="clear" w:color="auto" w:fill="FFFFFF"/>
        <w:tabs>
          <w:tab w:val="left" w:pos="284"/>
          <w:tab w:val="left" w:pos="993"/>
          <w:tab w:val="left" w:pos="4646"/>
          <w:tab w:val="left" w:pos="8338"/>
        </w:tabs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i/>
          <w:spacing w:val="-4"/>
          <w:sz w:val="32"/>
          <w:szCs w:val="32"/>
        </w:rPr>
        <w:t>Результаты</w:t>
      </w:r>
      <w:r w:rsidR="009E392F">
        <w:rPr>
          <w:rFonts w:ascii="Times New Roman" w:hAnsi="Times New Roman" w:cs="Times New Roman"/>
          <w:i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32"/>
          <w:szCs w:val="32"/>
        </w:rPr>
        <w:t>исследования</w:t>
      </w:r>
      <w:r w:rsidR="009E392F">
        <w:rPr>
          <w:rFonts w:ascii="Times New Roman" w:hAnsi="Times New Roman" w:cs="Times New Roman"/>
          <w:i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32"/>
          <w:szCs w:val="32"/>
        </w:rPr>
        <w:t>их</w:t>
      </w:r>
      <w:r w:rsidR="009E392F">
        <w:rPr>
          <w:rFonts w:ascii="Times New Roman" w:hAnsi="Times New Roman" w:cs="Times New Roman"/>
          <w:i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32"/>
          <w:szCs w:val="32"/>
        </w:rPr>
        <w:t>обсуждени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веден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нализ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учно-методическ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итератур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казал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нов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лива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ежи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рениров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централь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иферичес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в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ье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рморегулятор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ппарат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вершенствова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ех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змов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гулирующ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дач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разова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пл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стоянн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истематическ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целенаправленн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здейств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олод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ди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вити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даптив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способитель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акций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ающ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увствительнос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рганизм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йствию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в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ы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ш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тойчивос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рганизм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меняющим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факт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нешне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реды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дущ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надлежи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ц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раль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рв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истем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ловек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значительн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ме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мператур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зг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ступаю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иллион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мпульс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кунду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формаци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ступающ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цепторов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рабатывае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централь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рв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истем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сюд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пр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яе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ргана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ышца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ровеносн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суда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рдцу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ёгки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чка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тов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елеза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зникаю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фу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циональ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двиг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еспечив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способл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рганизм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еняющим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ловия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нешне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реды.</w:t>
      </w:r>
    </w:p>
    <w:p w:rsidR="00AC6B49" w:rsidRPr="00C27EF5" w:rsidRDefault="00AC6B49" w:rsidP="006B1F0D">
      <w:pPr>
        <w:shd w:val="clear" w:color="auto" w:fill="FFFFFF"/>
        <w:tabs>
          <w:tab w:val="left" w:pos="28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рганиз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посабливат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еорологически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перату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ерж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еб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перат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х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я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пло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вновес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та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ршенств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орегуля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изир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му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ханиз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устойчив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екциям).</w:t>
      </w:r>
    </w:p>
    <w:p w:rsidR="00AC6B49" w:rsidRPr="00C27EF5" w:rsidRDefault="00AC6B49" w:rsidP="006B1F0D">
      <w:pPr>
        <w:pStyle w:val="a7"/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ерв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д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да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оказа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уе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лад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родными.</w:t>
      </w:r>
    </w:p>
    <w:p w:rsidR="00AC6B49" w:rsidRPr="00C27EF5" w:rsidRDefault="00AC6B49" w:rsidP="006B1F0D">
      <w:pPr>
        <w:pStyle w:val="a7"/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Динам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виг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о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яе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ход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еч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д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льч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воче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и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я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ов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ду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ива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нва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BB1D9C" w:rsidRPr="00C27EF5">
        <w:rPr>
          <w:rFonts w:ascii="Times New Roman" w:hAnsi="Times New Roman" w:cs="Times New Roman"/>
          <w:sz w:val="32"/>
          <w:szCs w:val="32"/>
        </w:rPr>
        <w:t>коли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98,6%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р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т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илас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о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</w:t>
      </w:r>
      <w:r w:rsidR="00D638B6">
        <w:rPr>
          <w:rFonts w:ascii="Times New Roman" w:hAnsi="Times New Roman" w:cs="Times New Roman"/>
          <w:sz w:val="32"/>
          <w:szCs w:val="32"/>
        </w:rPr>
        <w:t>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ЭГ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BB1D9C" w:rsidRPr="00C27EF5">
        <w:rPr>
          <w:rFonts w:ascii="Times New Roman" w:hAnsi="Times New Roman" w:cs="Times New Roman"/>
          <w:sz w:val="32"/>
          <w:szCs w:val="32"/>
        </w:rPr>
        <w:t>чис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72%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ЭГ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86%.</w:t>
      </w:r>
    </w:p>
    <w:p w:rsidR="00AC6B49" w:rsidRPr="00C27EF5" w:rsidRDefault="00AC6B49" w:rsidP="006B1F0D">
      <w:pPr>
        <w:pStyle w:val="a7"/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Г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з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епен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2%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8%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закал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2%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0%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6%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2%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знач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учшилась.</w:t>
      </w:r>
    </w:p>
    <w:p w:rsidR="00AC6B49" w:rsidRPr="00C27EF5" w:rsidRDefault="00AC6B49" w:rsidP="006B1F0D">
      <w:pPr>
        <w:pStyle w:val="a7"/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з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епен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0%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0%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закал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0%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0%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%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9%.</w:t>
      </w:r>
    </w:p>
    <w:p w:rsidR="00AC6B49" w:rsidRPr="00C27EF5" w:rsidRDefault="00AC6B49" w:rsidP="006B1F0D">
      <w:pPr>
        <w:pStyle w:val="a7"/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рав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зирова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хлаж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е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дапт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ло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льч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си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8,4%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Р&lt;0,001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воч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7,0%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Р&lt;0,001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о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льчик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воч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тистиче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ове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виг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наружен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о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лод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и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о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овер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е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вочк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сследуем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р&lt;0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01).</w:t>
      </w:r>
    </w:p>
    <w:p w:rsidR="00AC6B49" w:rsidRPr="00C27EF5" w:rsidRDefault="00AC6B49" w:rsidP="006B1F0D">
      <w:pPr>
        <w:pStyle w:val="a7"/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езюмиру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шеизложенно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рен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твержд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ви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кры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х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им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и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ладш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ал</w:t>
      </w:r>
      <w:r w:rsidR="00BB1D9C"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прият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оров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ствовал</w:t>
      </w:r>
      <w:r w:rsidR="00BB1D9C"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алив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а.</w:t>
      </w:r>
    </w:p>
    <w:p w:rsidR="00AC6B49" w:rsidRPr="00C27EF5" w:rsidRDefault="00AC6B49" w:rsidP="006B1F0D">
      <w:pPr>
        <w:pStyle w:val="a7"/>
        <w:spacing w:line="240" w:lineRule="auto"/>
        <w:ind w:firstLine="567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евае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ове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е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е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изи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2,2%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в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тел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о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статиров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атиче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ят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виж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им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и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кры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ух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аничи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ева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лад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й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ли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ыш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мунит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уд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бо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ваниям.</w:t>
      </w:r>
    </w:p>
    <w:p w:rsidR="00AC6B49" w:rsidRPr="00C27EF5" w:rsidRDefault="00AC6B49" w:rsidP="006B1F0D">
      <w:pPr>
        <w:pStyle w:val="a7"/>
        <w:spacing w:line="240" w:lineRule="auto"/>
        <w:ind w:firstLine="567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Выводы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едложен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дхо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каливани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школьник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ладш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ласс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зволил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пеш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звива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терес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треб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тив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школьник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ладш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ласс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каливанию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ов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ятельности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вед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движ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гр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имн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ио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крыт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здух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вля</w:t>
      </w:r>
      <w:r w:rsidR="00BB1D9C"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лавн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шающи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фактор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хранени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крепл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доровь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ниверсальн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редств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ддержа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ффектив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изнедеятельнос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школьника.</w:t>
      </w:r>
    </w:p>
    <w:p w:rsidR="008F682A" w:rsidRPr="00C27EF5" w:rsidRDefault="008F682A" w:rsidP="008F682A">
      <w:pPr>
        <w:pStyle w:val="a7"/>
        <w:spacing w:line="240" w:lineRule="auto"/>
        <w:ind w:left="426" w:hanging="426"/>
        <w:rPr>
          <w:rFonts w:ascii="Times New Roman" w:hAnsi="Times New Roman" w:cs="Times New Roman"/>
          <w:b/>
          <w:szCs w:val="32"/>
        </w:rPr>
      </w:pPr>
    </w:p>
    <w:p w:rsidR="00AC6B49" w:rsidRPr="00C27EF5" w:rsidRDefault="00D638B6" w:rsidP="008F682A">
      <w:pPr>
        <w:pStyle w:val="a7"/>
        <w:spacing w:line="240" w:lineRule="auto"/>
        <w:ind w:left="426" w:hanging="426"/>
        <w:rPr>
          <w:rFonts w:ascii="Times New Roman" w:hAnsi="Times New Roman" w:cs="Times New Roman"/>
          <w:b/>
          <w:szCs w:val="32"/>
        </w:rPr>
      </w:pPr>
      <w:r>
        <w:rPr>
          <w:rFonts w:ascii="Times New Roman" w:hAnsi="Times New Roman" w:cs="Times New Roman"/>
          <w:b/>
          <w:szCs w:val="32"/>
        </w:rPr>
        <w:t>Литература</w:t>
      </w:r>
    </w:p>
    <w:p w:rsidR="00AC6B49" w:rsidRPr="00C27EF5" w:rsidRDefault="00AC6B49" w:rsidP="00142370">
      <w:pPr>
        <w:widowControl w:val="0"/>
        <w:numPr>
          <w:ilvl w:val="0"/>
          <w:numId w:val="3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Лапт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каляйтес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доровье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изкульту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порт,1990.-160с.</w:t>
      </w:r>
    </w:p>
    <w:p w:rsidR="00AC6B49" w:rsidRPr="00C27EF5" w:rsidRDefault="00AC6B49" w:rsidP="00142370">
      <w:pPr>
        <w:widowControl w:val="0"/>
        <w:numPr>
          <w:ilvl w:val="0"/>
          <w:numId w:val="3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Подшибяки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К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калива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портсмен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услов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ова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скорен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ст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дапта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втор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каливающ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хл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ждения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злич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идов)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К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дшибякин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А.Кайр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Проблем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каливан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жвуз.сб.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ладикавказ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33-56.</w:t>
      </w:r>
    </w:p>
    <w:p w:rsidR="00AC6B49" w:rsidRPr="00C27EF5" w:rsidRDefault="00AC6B49" w:rsidP="00142370">
      <w:pPr>
        <w:widowControl w:val="0"/>
        <w:numPr>
          <w:ilvl w:val="0"/>
          <w:numId w:val="3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Рип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Д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льк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инезотерап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льту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вигатель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к</w:t>
      </w:r>
      <w:r w:rsidRPr="00C27EF5">
        <w:rPr>
          <w:rFonts w:ascii="Times New Roman" w:hAnsi="Times New Roman" w:cs="Times New Roman"/>
          <w:sz w:val="28"/>
          <w:szCs w:val="32"/>
        </w:rPr>
        <w:t>тивност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норус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1.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11с.</w:t>
      </w:r>
    </w:p>
    <w:p w:rsidR="00AC6B49" w:rsidRPr="00C27EF5" w:rsidRDefault="00AC6B49" w:rsidP="00142370">
      <w:pPr>
        <w:widowControl w:val="0"/>
        <w:numPr>
          <w:ilvl w:val="0"/>
          <w:numId w:val="3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Физическ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льту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удент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бн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Под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д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льинич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ардарики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157-159.</w:t>
      </w:r>
    </w:p>
    <w:p w:rsidR="00AC6B49" w:rsidRPr="00C27EF5" w:rsidRDefault="00AC6B49" w:rsidP="00142370">
      <w:pPr>
        <w:widowControl w:val="0"/>
        <w:numPr>
          <w:ilvl w:val="0"/>
          <w:numId w:val="3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i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Фурман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здоровитель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изическ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льту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Г.</w:t>
      </w:r>
      <w:r w:rsidR="00370210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урм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нов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Б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Юсп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Минск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есей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28с.</w:t>
      </w:r>
    </w:p>
    <w:p w:rsidR="00AC6B49" w:rsidRPr="00C27EF5" w:rsidRDefault="00AC6B49" w:rsidP="00142370">
      <w:pPr>
        <w:widowControl w:val="0"/>
        <w:numPr>
          <w:ilvl w:val="0"/>
          <w:numId w:val="3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Чус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Ю.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калива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школьников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соб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л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ител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370210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свещение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5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28с.</w:t>
      </w:r>
    </w:p>
    <w:p w:rsidR="00AC6B49" w:rsidRPr="00C27EF5" w:rsidRDefault="00AC6B49" w:rsidP="00142370">
      <w:pPr>
        <w:pStyle w:val="2"/>
        <w:widowControl w:val="0"/>
        <w:numPr>
          <w:ilvl w:val="0"/>
          <w:numId w:val="34"/>
        </w:numPr>
        <w:autoSpaceDE w:val="0"/>
        <w:autoSpaceDN w:val="0"/>
        <w:adjustRightInd w:val="0"/>
        <w:spacing w:before="0" w:after="0"/>
        <w:ind w:left="426" w:hanging="426"/>
        <w:jc w:val="both"/>
        <w:rPr>
          <w:rFonts w:ascii="Times New Roman" w:hAnsi="Times New Roman" w:cs="Times New Roman"/>
          <w:b w:val="0"/>
          <w:i w:val="0"/>
          <w:szCs w:val="32"/>
        </w:rPr>
      </w:pPr>
      <w:bookmarkStart w:id="249" w:name="_Toc124363980"/>
      <w:bookmarkStart w:id="250" w:name="_Toc126079319"/>
      <w:bookmarkStart w:id="251" w:name="_Toc128738691"/>
      <w:r w:rsidRPr="00C27EF5">
        <w:rPr>
          <w:rFonts w:ascii="Times New Roman" w:hAnsi="Times New Roman" w:cs="Times New Roman"/>
          <w:b w:val="0"/>
          <w:i w:val="0"/>
          <w:szCs w:val="32"/>
        </w:rPr>
        <w:t>Щедрина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А.Г.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Здоровье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и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массовая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физическая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культура: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методолог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и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ческие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аспекты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//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Теория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и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практика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физической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культуры.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-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2007.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-№4.-С.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12-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14.</w:t>
      </w:r>
      <w:bookmarkEnd w:id="249"/>
      <w:bookmarkEnd w:id="250"/>
      <w:bookmarkEnd w:id="251"/>
    </w:p>
    <w:p w:rsidR="00AC6B49" w:rsidRPr="00C27EF5" w:rsidRDefault="00AC6B49" w:rsidP="00142370">
      <w:pPr>
        <w:pStyle w:val="2"/>
        <w:widowControl w:val="0"/>
        <w:numPr>
          <w:ilvl w:val="0"/>
          <w:numId w:val="34"/>
        </w:numPr>
        <w:autoSpaceDE w:val="0"/>
        <w:autoSpaceDN w:val="0"/>
        <w:adjustRightInd w:val="0"/>
        <w:spacing w:before="0" w:after="0"/>
        <w:ind w:left="426" w:hanging="426"/>
        <w:jc w:val="both"/>
        <w:rPr>
          <w:rFonts w:ascii="Times New Roman" w:hAnsi="Times New Roman" w:cs="Times New Roman"/>
          <w:b w:val="0"/>
          <w:i w:val="0"/>
          <w:szCs w:val="32"/>
        </w:rPr>
      </w:pPr>
      <w:bookmarkStart w:id="252" w:name="_Toc124363981"/>
      <w:bookmarkStart w:id="253" w:name="_Toc126079320"/>
      <w:bookmarkStart w:id="254" w:name="_Toc128738692"/>
      <w:r w:rsidRPr="00C27EF5">
        <w:rPr>
          <w:rFonts w:ascii="Times New Roman" w:hAnsi="Times New Roman" w:cs="Times New Roman"/>
          <w:b w:val="0"/>
          <w:i w:val="0"/>
          <w:szCs w:val="32"/>
        </w:rPr>
        <w:t>Шестаков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В.А.,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Степанов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А.Я.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Закаливание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к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холоду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в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режиме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утре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н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ней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гимнастики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//Теория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и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практика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физической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культуры.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-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1989.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-№1.-С.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8-</w:t>
      </w:r>
      <w:r w:rsidR="009E392F">
        <w:rPr>
          <w:rFonts w:ascii="Times New Roman" w:hAnsi="Times New Roman" w:cs="Times New Roman"/>
          <w:b w:val="0"/>
          <w:i w:val="0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i w:val="0"/>
          <w:szCs w:val="32"/>
        </w:rPr>
        <w:t>18.</w:t>
      </w:r>
      <w:bookmarkEnd w:id="252"/>
      <w:bookmarkEnd w:id="253"/>
      <w:bookmarkEnd w:id="254"/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32"/>
        </w:rPr>
      </w:pPr>
    </w:p>
    <w:p w:rsidR="00A5108A" w:rsidRPr="00C27EF5" w:rsidRDefault="00A5108A">
      <w:pPr>
        <w:spacing w:after="160" w:line="259" w:lineRule="auto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zCs w:val="32"/>
        </w:rPr>
        <w:br w:type="page"/>
      </w:r>
    </w:p>
    <w:p w:rsidR="00D638B6" w:rsidRPr="00D638B6" w:rsidRDefault="00D638B6" w:rsidP="00D638B6">
      <w:pPr>
        <w:pStyle w:val="2"/>
        <w:spacing w:before="0" w:after="0"/>
        <w:rPr>
          <w:rFonts w:ascii="Times New Roman" w:hAnsi="Times New Roman" w:cs="Times New Roman"/>
          <w:i w:val="0"/>
          <w:sz w:val="32"/>
          <w:szCs w:val="32"/>
        </w:rPr>
      </w:pPr>
      <w:bookmarkStart w:id="255" w:name="_Toc128738693"/>
      <w:r w:rsidRPr="00D638B6">
        <w:rPr>
          <w:rFonts w:ascii="Times New Roman" w:hAnsi="Times New Roman" w:cs="Times New Roman"/>
          <w:i w:val="0"/>
          <w:sz w:val="32"/>
          <w:szCs w:val="32"/>
        </w:rPr>
        <w:lastRenderedPageBreak/>
        <w:t>УДК 504.75.06</w:t>
      </w:r>
    </w:p>
    <w:p w:rsidR="0094312B" w:rsidRPr="00C27EF5" w:rsidRDefault="0094312B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овгаз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р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оргиевич</w:t>
      </w:r>
      <w:r w:rsidR="00A80013" w:rsidRPr="00C27EF5">
        <w:rPr>
          <w:rFonts w:ascii="Times New Roman" w:hAnsi="Times New Roman" w:cs="Times New Roman"/>
          <w:sz w:val="32"/>
          <w:szCs w:val="32"/>
        </w:rPr>
        <w:t>,</w:t>
      </w:r>
      <w:bookmarkEnd w:id="255"/>
    </w:p>
    <w:p w:rsidR="0094312B" w:rsidRPr="00C27EF5" w:rsidRDefault="0094312B" w:rsidP="0094312B">
      <w:pPr>
        <w:pStyle w:val="2"/>
        <w:spacing w:before="0" w:after="0"/>
        <w:jc w:val="right"/>
        <w:rPr>
          <w:rFonts w:ascii="Times New Roman" w:hAnsi="Times New Roman" w:cs="Times New Roman"/>
          <w:i w:val="0"/>
          <w:sz w:val="32"/>
          <w:szCs w:val="32"/>
        </w:rPr>
      </w:pPr>
      <w:bookmarkStart w:id="256" w:name="_Toc124363983"/>
      <w:bookmarkStart w:id="257" w:name="_Toc126079322"/>
      <w:bookmarkStart w:id="258" w:name="_Toc128738694"/>
      <w:r w:rsidRPr="00C27EF5">
        <w:rPr>
          <w:rFonts w:ascii="Times New Roman" w:hAnsi="Times New Roman" w:cs="Times New Roman"/>
          <w:b w:val="0"/>
          <w:sz w:val="32"/>
          <w:szCs w:val="32"/>
        </w:rPr>
        <w:t>студент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31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р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bookmarkEnd w:id="256"/>
      <w:r w:rsidR="00E6203B" w:rsidRPr="00C27EF5">
        <w:rPr>
          <w:rFonts w:ascii="Times New Roman" w:hAnsi="Times New Roman" w:cs="Times New Roman"/>
          <w:b w:val="0"/>
          <w:sz w:val="32"/>
          <w:szCs w:val="32"/>
          <w:lang w:bidi="ru-RU"/>
        </w:rPr>
        <w:t>естественно-географического</w:t>
      </w:r>
      <w:r w:rsidR="009E392F">
        <w:rPr>
          <w:rFonts w:ascii="Times New Roman" w:hAnsi="Times New Roman" w:cs="Times New Roman"/>
          <w:b w:val="0"/>
          <w:sz w:val="32"/>
          <w:szCs w:val="32"/>
          <w:lang w:bidi="ru-RU"/>
        </w:rPr>
        <w:t xml:space="preserve"> </w:t>
      </w:r>
      <w:r w:rsidR="00E6203B" w:rsidRPr="00C27EF5">
        <w:rPr>
          <w:rFonts w:ascii="Times New Roman" w:hAnsi="Times New Roman" w:cs="Times New Roman"/>
          <w:b w:val="0"/>
          <w:sz w:val="32"/>
          <w:szCs w:val="32"/>
          <w:lang w:bidi="ru-RU"/>
        </w:rPr>
        <w:t>факультета</w:t>
      </w:r>
      <w:bookmarkEnd w:id="257"/>
      <w:bookmarkEnd w:id="258"/>
    </w:p>
    <w:p w:rsidR="0094312B" w:rsidRPr="00C27EF5" w:rsidRDefault="0094312B" w:rsidP="0094312B">
      <w:pPr>
        <w:pStyle w:val="2"/>
        <w:spacing w:before="0" w:after="0"/>
        <w:jc w:val="right"/>
        <w:rPr>
          <w:rFonts w:ascii="Times New Roman" w:hAnsi="Times New Roman" w:cs="Times New Roman"/>
          <w:i w:val="0"/>
          <w:sz w:val="32"/>
          <w:szCs w:val="32"/>
        </w:rPr>
      </w:pPr>
      <w:bookmarkStart w:id="259" w:name="_Toc124363984"/>
      <w:bookmarkStart w:id="260" w:name="_Toc126079323"/>
      <w:bookmarkStart w:id="261" w:name="_Toc128738695"/>
      <w:r w:rsidRPr="00C27EF5">
        <w:rPr>
          <w:rFonts w:ascii="Times New Roman" w:hAnsi="Times New Roman" w:cs="Times New Roman"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лпагар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сур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ьясовна</w:t>
      </w:r>
      <w:bookmarkEnd w:id="259"/>
      <w:r w:rsidR="00A80013" w:rsidRPr="00C27EF5">
        <w:rPr>
          <w:rFonts w:ascii="Times New Roman" w:hAnsi="Times New Roman" w:cs="Times New Roman"/>
          <w:sz w:val="32"/>
          <w:szCs w:val="32"/>
        </w:rPr>
        <w:t>,</w:t>
      </w:r>
      <w:bookmarkEnd w:id="260"/>
      <w:bookmarkEnd w:id="261"/>
    </w:p>
    <w:p w:rsidR="0094312B" w:rsidRPr="00C27EF5" w:rsidRDefault="0094312B" w:rsidP="0094312B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262" w:name="_Toc124363985"/>
      <w:bookmarkStart w:id="263" w:name="_Toc126079324"/>
      <w:bookmarkStart w:id="264" w:name="_Toc128738696"/>
      <w:r w:rsidRPr="00C27EF5">
        <w:rPr>
          <w:rFonts w:ascii="Times New Roman" w:hAnsi="Times New Roman" w:cs="Times New Roman"/>
          <w:b w:val="0"/>
          <w:sz w:val="32"/>
          <w:szCs w:val="32"/>
        </w:rPr>
        <w:t>кандидат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еографических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наук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доцент</w:t>
      </w:r>
      <w:bookmarkEnd w:id="262"/>
      <w:bookmarkEnd w:id="263"/>
      <w:bookmarkEnd w:id="264"/>
    </w:p>
    <w:p w:rsidR="0094312B" w:rsidRPr="00C27EF5" w:rsidRDefault="009E392F" w:rsidP="0094312B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bookmarkStart w:id="265" w:name="_Toc124363986"/>
      <w:bookmarkStart w:id="266" w:name="_Toc126079325"/>
      <w:bookmarkStart w:id="267" w:name="_Toc128738697"/>
      <w:r w:rsidR="0094312B" w:rsidRPr="00C27EF5">
        <w:rPr>
          <w:rFonts w:ascii="Times New Roman" w:hAnsi="Times New Roman" w:cs="Times New Roman"/>
          <w:b w:val="0"/>
          <w:sz w:val="32"/>
          <w:szCs w:val="32"/>
        </w:rPr>
        <w:t>кафедры</w:t>
      </w:r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="0094312B" w:rsidRPr="00C27EF5">
        <w:rPr>
          <w:rFonts w:ascii="Times New Roman" w:hAnsi="Times New Roman" w:cs="Times New Roman"/>
          <w:b w:val="0"/>
          <w:sz w:val="32"/>
          <w:szCs w:val="32"/>
        </w:rPr>
        <w:t>экологии</w:t>
      </w:r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="0094312B" w:rsidRPr="00C27EF5">
        <w:rPr>
          <w:rFonts w:ascii="Times New Roman" w:hAnsi="Times New Roman" w:cs="Times New Roman"/>
          <w:b w:val="0"/>
          <w:sz w:val="32"/>
          <w:szCs w:val="32"/>
        </w:rPr>
        <w:t>и</w:t>
      </w:r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="0094312B" w:rsidRPr="00C27EF5">
        <w:rPr>
          <w:rFonts w:ascii="Times New Roman" w:hAnsi="Times New Roman" w:cs="Times New Roman"/>
          <w:b w:val="0"/>
          <w:sz w:val="32"/>
          <w:szCs w:val="32"/>
        </w:rPr>
        <w:t>природопользования</w:t>
      </w:r>
      <w:bookmarkEnd w:id="265"/>
      <w:r w:rsidR="00A80013" w:rsidRPr="00C27EF5">
        <w:rPr>
          <w:rFonts w:ascii="Times New Roman" w:hAnsi="Times New Roman" w:cs="Times New Roman"/>
          <w:b w:val="0"/>
          <w:sz w:val="32"/>
          <w:szCs w:val="32"/>
        </w:rPr>
        <w:t>,</w:t>
      </w:r>
      <w:bookmarkEnd w:id="266"/>
      <w:bookmarkEnd w:id="267"/>
    </w:p>
    <w:p w:rsidR="00B45A76" w:rsidRPr="00C27EF5" w:rsidRDefault="00B45A76" w:rsidP="00B45A76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268" w:name="_Toc124363989"/>
      <w:bookmarkStart w:id="269" w:name="_Toc126079328"/>
      <w:bookmarkStart w:id="270" w:name="_Toc128738700"/>
      <w:bookmarkStart w:id="271" w:name="_Toc124363987"/>
      <w:bookmarkStart w:id="272" w:name="_Toc126079326"/>
      <w:bookmarkStart w:id="273" w:name="_Toc128738698"/>
      <w:r w:rsidRPr="00C27EF5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sz w:val="32"/>
          <w:szCs w:val="32"/>
        </w:rPr>
        <w:t>:</w:t>
      </w:r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  <w:lang w:val="en-US"/>
        </w:rPr>
        <w:t>salpagarova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51@</w:t>
      </w:r>
      <w:r w:rsidRPr="00C27EF5">
        <w:rPr>
          <w:rFonts w:ascii="Times New Roman" w:hAnsi="Times New Roman" w:cs="Times New Roman"/>
          <w:b w:val="0"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.</w:t>
      </w:r>
      <w:r w:rsidRPr="00C27EF5">
        <w:rPr>
          <w:rFonts w:ascii="Times New Roman" w:hAnsi="Times New Roman" w:cs="Times New Roman"/>
          <w:b w:val="0"/>
          <w:sz w:val="32"/>
          <w:szCs w:val="32"/>
          <w:lang w:val="en-US"/>
        </w:rPr>
        <w:t>ru</w:t>
      </w:r>
      <w:bookmarkEnd w:id="268"/>
      <w:bookmarkEnd w:id="269"/>
      <w:bookmarkEnd w:id="270"/>
      <w:r>
        <w:rPr>
          <w:rFonts w:ascii="Times New Roman" w:hAnsi="Times New Roman" w:cs="Times New Roman"/>
          <w:b w:val="0"/>
          <w:sz w:val="32"/>
          <w:szCs w:val="32"/>
        </w:rPr>
        <w:t xml:space="preserve"> </w:t>
      </w:r>
    </w:p>
    <w:p w:rsidR="0094312B" w:rsidRPr="00C27EF5" w:rsidRDefault="0094312B" w:rsidP="0094312B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r w:rsidRPr="00C27EF5">
        <w:rPr>
          <w:rFonts w:ascii="Times New Roman" w:hAnsi="Times New Roman" w:cs="Times New Roman"/>
          <w:b w:val="0"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университет</w:t>
      </w:r>
      <w:bookmarkEnd w:id="271"/>
      <w:bookmarkEnd w:id="272"/>
      <w:bookmarkEnd w:id="273"/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</w:p>
    <w:p w:rsidR="0094312B" w:rsidRPr="00C27EF5" w:rsidRDefault="0094312B" w:rsidP="0094312B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  <w:bookmarkStart w:id="274" w:name="_Toc124363988"/>
      <w:bookmarkStart w:id="275" w:name="_Toc126079327"/>
      <w:bookmarkStart w:id="276" w:name="_Toc128738699"/>
      <w:r w:rsidRPr="00C27EF5">
        <w:rPr>
          <w:rFonts w:ascii="Times New Roman" w:hAnsi="Times New Roman" w:cs="Times New Roman"/>
          <w:b w:val="0"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У.Д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г.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b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 w:val="0"/>
          <w:sz w:val="32"/>
          <w:szCs w:val="32"/>
        </w:rPr>
        <w:t>Россия</w:t>
      </w:r>
      <w:bookmarkEnd w:id="274"/>
      <w:bookmarkEnd w:id="275"/>
      <w:bookmarkEnd w:id="276"/>
    </w:p>
    <w:p w:rsidR="0094312B" w:rsidRPr="00C27EF5" w:rsidRDefault="0094312B" w:rsidP="0094312B">
      <w:pPr>
        <w:pStyle w:val="2"/>
        <w:spacing w:before="0" w:after="0"/>
        <w:jc w:val="right"/>
        <w:rPr>
          <w:rFonts w:ascii="Times New Roman" w:hAnsi="Times New Roman" w:cs="Times New Roman"/>
          <w:b w:val="0"/>
          <w:i w:val="0"/>
          <w:sz w:val="32"/>
          <w:szCs w:val="32"/>
        </w:rPr>
      </w:pPr>
    </w:p>
    <w:p w:rsidR="00282B84" w:rsidRPr="00C27EF5" w:rsidRDefault="0094312B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77" w:name="_Toc128738701"/>
      <w:r w:rsidRPr="00C27EF5">
        <w:rPr>
          <w:rFonts w:ascii="Times New Roman" w:hAnsi="Times New Roman" w:cs="Times New Roman"/>
          <w:i w:val="0"/>
          <w:sz w:val="32"/>
          <w:szCs w:val="32"/>
        </w:rPr>
        <w:t>ПРАВОВА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ХРАНА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КРУЖАЮЩЕЙ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РЕДЫ</w:t>
      </w:r>
      <w:bookmarkEnd w:id="277"/>
    </w:p>
    <w:p w:rsidR="0094312B" w:rsidRPr="00C27EF5" w:rsidRDefault="0094312B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78" w:name="_Toc128738702"/>
      <w:r w:rsidRPr="00C27EF5">
        <w:rPr>
          <w:rFonts w:ascii="Times New Roman" w:hAnsi="Times New Roman" w:cs="Times New Roman"/>
          <w:i w:val="0"/>
          <w:sz w:val="32"/>
          <w:szCs w:val="32"/>
        </w:rPr>
        <w:t>ГОРОДОВ</w:t>
      </w:r>
      <w:bookmarkEnd w:id="278"/>
    </w:p>
    <w:p w:rsidR="0094312B" w:rsidRPr="00C27EF5" w:rsidRDefault="0094312B" w:rsidP="0094312B">
      <w:pPr>
        <w:pStyle w:val="afa"/>
        <w:spacing w:before="0" w:beforeAutospacing="0" w:after="0" w:afterAutospacing="0"/>
        <w:ind w:firstLine="709"/>
        <w:jc w:val="both"/>
        <w:rPr>
          <w:b/>
          <w:sz w:val="32"/>
          <w:szCs w:val="32"/>
        </w:rPr>
      </w:pP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28"/>
          <w:szCs w:val="32"/>
        </w:rPr>
      </w:pPr>
      <w:r w:rsidRPr="00C27EF5">
        <w:rPr>
          <w:b/>
          <w:i/>
          <w:sz w:val="28"/>
          <w:szCs w:val="32"/>
        </w:rPr>
        <w:t>Аннотация.</w:t>
      </w:r>
      <w:r w:rsidR="009E392F">
        <w:rPr>
          <w:b/>
          <w:i/>
          <w:sz w:val="28"/>
          <w:szCs w:val="32"/>
        </w:rPr>
        <w:t xml:space="preserve"> </w:t>
      </w:r>
      <w:r w:rsidR="00A80013" w:rsidRPr="00C27EF5">
        <w:rPr>
          <w:i/>
          <w:sz w:val="28"/>
          <w:szCs w:val="32"/>
        </w:rPr>
        <w:t>Градостроительная</w:t>
      </w:r>
      <w:r w:rsidR="009E392F">
        <w:rPr>
          <w:i/>
          <w:sz w:val="28"/>
          <w:szCs w:val="32"/>
        </w:rPr>
        <w:t xml:space="preserve"> </w:t>
      </w:r>
      <w:r w:rsidR="00A80013" w:rsidRPr="00C27EF5">
        <w:rPr>
          <w:i/>
          <w:sz w:val="28"/>
          <w:szCs w:val="32"/>
        </w:rPr>
        <w:t>деятельность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развитию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те</w:t>
      </w:r>
      <w:r w:rsidRPr="00C27EF5">
        <w:rPr>
          <w:i/>
          <w:sz w:val="28"/>
          <w:szCs w:val="32"/>
        </w:rPr>
        <w:t>р</w:t>
      </w:r>
      <w:r w:rsidRPr="00C27EF5">
        <w:rPr>
          <w:i/>
          <w:sz w:val="28"/>
          <w:szCs w:val="32"/>
        </w:rPr>
        <w:t>ритории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том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числ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городов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ных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оселени</w:t>
      </w:r>
      <w:r w:rsidR="00A80013" w:rsidRPr="00C27EF5">
        <w:rPr>
          <w:i/>
          <w:sz w:val="28"/>
          <w:szCs w:val="32"/>
        </w:rPr>
        <w:t>й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существляема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ид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территориальног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ланирования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градостроительног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зонировани</w:t>
      </w:r>
      <w:r w:rsidR="00A80013" w:rsidRPr="00C27EF5">
        <w:rPr>
          <w:i/>
          <w:sz w:val="28"/>
          <w:szCs w:val="32"/>
        </w:rPr>
        <w:t>я</w:t>
      </w:r>
      <w:r w:rsidR="00B45A76">
        <w:rPr>
          <w:i/>
          <w:sz w:val="28"/>
          <w:szCs w:val="32"/>
        </w:rPr>
        <w:t>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л</w:t>
      </w:r>
      <w:r w:rsidRPr="00C27EF5">
        <w:rPr>
          <w:i/>
          <w:sz w:val="28"/>
          <w:szCs w:val="32"/>
        </w:rPr>
        <w:t>а</w:t>
      </w:r>
      <w:r w:rsidRPr="00C27EF5">
        <w:rPr>
          <w:i/>
          <w:sz w:val="28"/>
          <w:szCs w:val="32"/>
        </w:rPr>
        <w:t>нировк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территории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архитектурно-строительног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оектировани</w:t>
      </w:r>
      <w:r w:rsidR="00A80013" w:rsidRPr="00C27EF5">
        <w:rPr>
          <w:i/>
          <w:sz w:val="28"/>
          <w:szCs w:val="32"/>
        </w:rPr>
        <w:t>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троительства</w:t>
      </w:r>
      <w:r w:rsidR="00A80013" w:rsidRPr="00C27EF5">
        <w:rPr>
          <w:i/>
          <w:sz w:val="28"/>
          <w:szCs w:val="32"/>
        </w:rPr>
        <w:t>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капитальног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ремонт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друго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деятельност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должн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оводит</w:t>
      </w:r>
      <w:r w:rsidR="00A80013" w:rsidRPr="00C27EF5">
        <w:rPr>
          <w:i/>
          <w:sz w:val="28"/>
          <w:szCs w:val="32"/>
        </w:rPr>
        <w:t>ь</w:t>
      </w:r>
      <w:r w:rsidRPr="00C27EF5">
        <w:rPr>
          <w:i/>
          <w:sz w:val="28"/>
          <w:szCs w:val="32"/>
        </w:rPr>
        <w:t>ся</w:t>
      </w:r>
      <w:r w:rsidR="009E392F">
        <w:rPr>
          <w:i/>
          <w:sz w:val="28"/>
          <w:szCs w:val="32"/>
        </w:rPr>
        <w:t xml:space="preserve">  </w:t>
      </w:r>
      <w:r w:rsidRPr="00C27EF5">
        <w:rPr>
          <w:i/>
          <w:sz w:val="28"/>
          <w:szCs w:val="32"/>
        </w:rPr>
        <w:t>п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законам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авово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храны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кружающе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реды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городов.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Требовани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храны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кружающе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реды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экологическо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безопасност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существлени</w:t>
      </w:r>
      <w:r w:rsidR="003B581C" w:rsidRPr="00C27EF5">
        <w:rPr>
          <w:i/>
          <w:sz w:val="28"/>
          <w:szCs w:val="32"/>
        </w:rPr>
        <w:t>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градостроительно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деятельност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заключаетс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лед</w:t>
      </w:r>
      <w:r w:rsidRPr="00C27EF5">
        <w:rPr>
          <w:i/>
          <w:sz w:val="28"/>
          <w:szCs w:val="32"/>
        </w:rPr>
        <w:t>у</w:t>
      </w:r>
      <w:r w:rsidRPr="00C27EF5">
        <w:rPr>
          <w:i/>
          <w:sz w:val="28"/>
          <w:szCs w:val="32"/>
        </w:rPr>
        <w:t>ющем: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оздани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благоприятных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услови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жизнедеятельност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человека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граничени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негативног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воздействи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хозяйственно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но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деятельн</w:t>
      </w:r>
      <w:r w:rsidRPr="00C27EF5">
        <w:rPr>
          <w:i/>
          <w:sz w:val="28"/>
          <w:szCs w:val="32"/>
        </w:rPr>
        <w:t>о</w:t>
      </w:r>
      <w:r w:rsidRPr="00C27EF5">
        <w:rPr>
          <w:i/>
          <w:sz w:val="28"/>
          <w:szCs w:val="32"/>
        </w:rPr>
        <w:t>ст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на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кружающую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реду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i/>
          <w:sz w:val="28"/>
          <w:szCs w:val="32"/>
        </w:rPr>
      </w:pPr>
      <w:r w:rsidRPr="00C27EF5">
        <w:rPr>
          <w:b/>
          <w:i/>
          <w:sz w:val="28"/>
          <w:szCs w:val="32"/>
        </w:rPr>
        <w:t>Ключевые</w:t>
      </w:r>
      <w:r w:rsidR="009E392F">
        <w:rPr>
          <w:b/>
          <w:i/>
          <w:sz w:val="28"/>
          <w:szCs w:val="32"/>
        </w:rPr>
        <w:t xml:space="preserve"> </w:t>
      </w:r>
      <w:r w:rsidRPr="00C27EF5">
        <w:rPr>
          <w:b/>
          <w:i/>
          <w:sz w:val="28"/>
          <w:szCs w:val="32"/>
        </w:rPr>
        <w:t>слова:</w:t>
      </w:r>
      <w:r w:rsidR="009E392F">
        <w:rPr>
          <w:b/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научно-техническа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революция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экологический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кризис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окружающа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природна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реда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скусственно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созданны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элеме</w:t>
      </w:r>
      <w:r w:rsidRPr="00C27EF5">
        <w:rPr>
          <w:i/>
          <w:sz w:val="28"/>
          <w:szCs w:val="32"/>
        </w:rPr>
        <w:t>н</w:t>
      </w:r>
      <w:r w:rsidRPr="00C27EF5">
        <w:rPr>
          <w:i/>
          <w:sz w:val="28"/>
          <w:szCs w:val="32"/>
        </w:rPr>
        <w:t>ты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аграрны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и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рекреационные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зоны,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законодательная</w:t>
      </w:r>
      <w:r w:rsidR="009E392F">
        <w:rPr>
          <w:i/>
          <w:sz w:val="28"/>
          <w:szCs w:val="32"/>
        </w:rPr>
        <w:t xml:space="preserve"> </w:t>
      </w:r>
      <w:r w:rsidRPr="00C27EF5">
        <w:rPr>
          <w:i/>
          <w:sz w:val="28"/>
          <w:szCs w:val="32"/>
        </w:rPr>
        <w:t>база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pacing w:val="-4"/>
          <w:sz w:val="32"/>
          <w:szCs w:val="32"/>
        </w:rPr>
      </w:pPr>
      <w:r w:rsidRPr="00C27EF5">
        <w:rPr>
          <w:spacing w:val="-4"/>
          <w:sz w:val="32"/>
          <w:szCs w:val="32"/>
        </w:rPr>
        <w:t>Истори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заимоотношений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человек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ироды</w:t>
      </w:r>
      <w:r w:rsidR="009E392F">
        <w:rPr>
          <w:spacing w:val="-4"/>
          <w:sz w:val="32"/>
          <w:szCs w:val="32"/>
        </w:rPr>
        <w:t xml:space="preserve">  </w:t>
      </w:r>
      <w:r w:rsidRPr="00C27EF5">
        <w:rPr>
          <w:spacing w:val="-4"/>
          <w:sz w:val="32"/>
          <w:szCs w:val="32"/>
        </w:rPr>
        <w:t>–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эт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стори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расширени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масштаб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разнообрази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воздействия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человек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н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ироду,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усилени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е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эксплуатации.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Результаты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человеческой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д</w:t>
      </w:r>
      <w:r w:rsidRPr="00C27EF5">
        <w:rPr>
          <w:spacing w:val="-4"/>
          <w:sz w:val="32"/>
          <w:szCs w:val="32"/>
        </w:rPr>
        <w:t>е</w:t>
      </w:r>
      <w:r w:rsidRPr="00C27EF5">
        <w:rPr>
          <w:spacing w:val="-4"/>
          <w:sz w:val="32"/>
          <w:szCs w:val="32"/>
        </w:rPr>
        <w:t>ятельност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относительн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рироды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озволяют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судить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нравстве</w:t>
      </w:r>
      <w:r w:rsidRPr="00C27EF5">
        <w:rPr>
          <w:spacing w:val="-4"/>
          <w:sz w:val="32"/>
          <w:szCs w:val="32"/>
        </w:rPr>
        <w:t>н</w:t>
      </w:r>
      <w:r w:rsidRPr="00C27EF5">
        <w:rPr>
          <w:spacing w:val="-4"/>
          <w:sz w:val="32"/>
          <w:szCs w:val="32"/>
        </w:rPr>
        <w:t>ност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человека,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уровн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ег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цивилизованности,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а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также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его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соц</w:t>
      </w:r>
      <w:r w:rsidRPr="00C27EF5">
        <w:rPr>
          <w:spacing w:val="-4"/>
          <w:sz w:val="32"/>
          <w:szCs w:val="32"/>
        </w:rPr>
        <w:t>и</w:t>
      </w:r>
      <w:r w:rsidRPr="00C27EF5">
        <w:rPr>
          <w:spacing w:val="-4"/>
          <w:sz w:val="32"/>
          <w:szCs w:val="32"/>
        </w:rPr>
        <w:t>альной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ответственност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еред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будущими</w:t>
      </w:r>
      <w:r w:rsidR="009E392F">
        <w:rPr>
          <w:spacing w:val="-4"/>
          <w:sz w:val="32"/>
          <w:szCs w:val="32"/>
        </w:rPr>
        <w:t xml:space="preserve"> </w:t>
      </w:r>
      <w:r w:rsidRPr="00C27EF5">
        <w:rPr>
          <w:spacing w:val="-4"/>
          <w:sz w:val="32"/>
          <w:szCs w:val="32"/>
        </w:rPr>
        <w:t>поколениями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Воздейств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величивалось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чен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ремени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изошедш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учно-техническая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революц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вел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щ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ольшем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силени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ставив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дл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в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мож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инструменты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сле</w:t>
      </w:r>
      <w:r w:rsidRPr="00C27EF5">
        <w:rPr>
          <w:sz w:val="32"/>
          <w:szCs w:val="32"/>
        </w:rPr>
        <w:t>д</w:t>
      </w:r>
      <w:r w:rsidRPr="00C27EF5">
        <w:rPr>
          <w:sz w:val="32"/>
          <w:szCs w:val="32"/>
        </w:rPr>
        <w:t>ств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блем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чен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ктуаль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вр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менн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ире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lastRenderedPageBreak/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стоящее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врем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еред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с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чеством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стои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чен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ож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дач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одоле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ризис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следств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тор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гу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ы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обратимыми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времен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лобаль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ризи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ж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ы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пределен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руш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вновес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истема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ношения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ч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е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ой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нов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р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явл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ж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зва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едующие: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руш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внов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с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цесс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нтропог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ятельност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способно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ловече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е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ломи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нденци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худш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сто</w:t>
      </w:r>
      <w:r w:rsidRPr="00C27EF5">
        <w:rPr>
          <w:sz w:val="32"/>
          <w:szCs w:val="32"/>
        </w:rPr>
        <w:t>я</w:t>
      </w:r>
      <w:r w:rsidRPr="00C27EF5">
        <w:rPr>
          <w:sz w:val="32"/>
          <w:szCs w:val="32"/>
        </w:rPr>
        <w:t>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ризи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–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мер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зульта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разрешен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тивореч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ежд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твердившей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стор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цивилиза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кти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требител</w:t>
      </w:r>
      <w:r w:rsidRPr="00C27EF5">
        <w:rPr>
          <w:sz w:val="32"/>
          <w:szCs w:val="32"/>
        </w:rPr>
        <w:t>ь</w:t>
      </w:r>
      <w:r w:rsidRPr="00C27EF5">
        <w:rPr>
          <w:sz w:val="32"/>
          <w:szCs w:val="32"/>
        </w:rPr>
        <w:t>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нош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е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пособн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сть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иосфер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ддержива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истем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теств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иогеох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м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цесс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овосстановл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[1].</w:t>
      </w:r>
    </w:p>
    <w:p w:rsidR="0094312B" w:rsidRPr="00C27EF5" w:rsidRDefault="0094312B" w:rsidP="0094312B">
      <w:pPr>
        <w:pStyle w:val="afa"/>
        <w:tabs>
          <w:tab w:val="left" w:pos="709"/>
        </w:tabs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цесс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во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жизнедеятель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меня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у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ормиру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в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итания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ита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ставля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б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а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т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ств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тор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зультат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заимоде</w:t>
      </w:r>
      <w:r w:rsidRPr="00C27EF5">
        <w:rPr>
          <w:sz w:val="32"/>
          <w:szCs w:val="32"/>
        </w:rPr>
        <w:t>й</w:t>
      </w:r>
      <w:r w:rsidRPr="00C27EF5">
        <w:rPr>
          <w:sz w:val="32"/>
          <w:szCs w:val="32"/>
        </w:rPr>
        <w:t>ств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е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образу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чествен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в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руктуру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рганическ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единяющ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еб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лемент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т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ств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(земл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д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у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р.)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скусствен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зданны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лементам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дукта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озяйств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ятель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(сред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изводств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мет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ыт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ультур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         </w:t>
      </w:r>
      <w:r w:rsidRPr="00C27EF5">
        <w:rPr>
          <w:sz w:val="32"/>
          <w:szCs w:val="32"/>
        </w:rPr>
        <w:t>т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.)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арактеризу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ож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ереплетен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циаль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актор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ражающ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обен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заимоо</w:t>
      </w:r>
      <w:r w:rsidRPr="00C27EF5">
        <w:rPr>
          <w:sz w:val="32"/>
          <w:szCs w:val="32"/>
        </w:rPr>
        <w:t>т</w:t>
      </w:r>
      <w:r w:rsidRPr="00C27EF5">
        <w:rPr>
          <w:sz w:val="32"/>
          <w:szCs w:val="32"/>
        </w:rPr>
        <w:t>ношен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еств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д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учно-техниче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волюции.</w:t>
      </w:r>
    </w:p>
    <w:p w:rsidR="0094312B" w:rsidRPr="00C27EF5" w:rsidRDefault="0094312B" w:rsidP="0094312B">
      <w:pPr>
        <w:pStyle w:val="afa"/>
        <w:tabs>
          <w:tab w:val="left" w:pos="709"/>
        </w:tabs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Понят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ватываю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д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руг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селе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ункт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кж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мышленны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гра</w:t>
      </w:r>
      <w:r w:rsidRPr="00C27EF5">
        <w:rPr>
          <w:sz w:val="32"/>
          <w:szCs w:val="32"/>
        </w:rPr>
        <w:t>р</w:t>
      </w:r>
      <w:r w:rsidRPr="00C27EF5">
        <w:rPr>
          <w:sz w:val="32"/>
          <w:szCs w:val="32"/>
        </w:rPr>
        <w:t>ны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креацио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оны.</w:t>
      </w:r>
    </w:p>
    <w:p w:rsidR="0094312B" w:rsidRPr="00C27EF5" w:rsidRDefault="0094312B" w:rsidP="0094312B">
      <w:pPr>
        <w:pStyle w:val="afa"/>
        <w:tabs>
          <w:tab w:val="left" w:pos="709"/>
        </w:tabs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Ка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нае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велич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асштаб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озяйств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</w:t>
      </w:r>
      <w:r w:rsidRPr="00C27EF5">
        <w:rPr>
          <w:sz w:val="32"/>
          <w:szCs w:val="32"/>
        </w:rPr>
        <w:t>я</w:t>
      </w:r>
      <w:r w:rsidRPr="00C27EF5">
        <w:rPr>
          <w:sz w:val="32"/>
          <w:szCs w:val="32"/>
        </w:rPr>
        <w:t>тель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рицатель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лия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стоя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слов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жизн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юде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води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му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а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рритория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блюда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вышен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епен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грязн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чв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ух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едн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сутств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и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лор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аун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облада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скусств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лемент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копл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lastRenderedPageBreak/>
        <w:t>мышл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ытов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ход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сок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ровен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шум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а</w:t>
      </w:r>
      <w:r w:rsidRPr="00C27EF5">
        <w:rPr>
          <w:sz w:val="32"/>
          <w:szCs w:val="32"/>
        </w:rPr>
        <w:t>г</w:t>
      </w:r>
      <w:r w:rsidRPr="00C27EF5">
        <w:rPr>
          <w:sz w:val="32"/>
          <w:szCs w:val="32"/>
        </w:rPr>
        <w:t>нит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л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руг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ред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из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[6].</w:t>
      </w:r>
    </w:p>
    <w:p w:rsidR="0094312B" w:rsidRPr="00C27EF5" w:rsidRDefault="0094312B" w:rsidP="0094312B">
      <w:pPr>
        <w:pStyle w:val="afa"/>
        <w:tabs>
          <w:tab w:val="left" w:pos="709"/>
        </w:tabs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вяз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обенность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ъект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ов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явля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руше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тестве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цесс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орегуля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овосстановле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йствующ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следств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обходим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стоя</w:t>
      </w:r>
      <w:r w:rsidRPr="00C27EF5">
        <w:rPr>
          <w:sz w:val="32"/>
          <w:szCs w:val="32"/>
        </w:rPr>
        <w:t>н</w:t>
      </w:r>
      <w:r w:rsidRPr="00C27EF5">
        <w:rPr>
          <w:sz w:val="32"/>
          <w:szCs w:val="32"/>
        </w:rPr>
        <w:t>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целенаправлен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ятельно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юд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ддержани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че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ита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армониза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ном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нтерес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ества.</w:t>
      </w:r>
    </w:p>
    <w:p w:rsidR="0094312B" w:rsidRPr="002C0189" w:rsidRDefault="0094312B" w:rsidP="0094312B">
      <w:pPr>
        <w:pStyle w:val="afa"/>
        <w:tabs>
          <w:tab w:val="left" w:pos="709"/>
        </w:tabs>
        <w:spacing w:before="0" w:beforeAutospacing="0" w:after="0" w:afterAutospacing="0"/>
        <w:ind w:firstLine="567"/>
        <w:jc w:val="both"/>
        <w:rPr>
          <w:spacing w:val="-2"/>
          <w:sz w:val="32"/>
          <w:szCs w:val="32"/>
        </w:rPr>
      </w:pPr>
      <w:r w:rsidRPr="002C0189">
        <w:rPr>
          <w:spacing w:val="-2"/>
          <w:sz w:val="32"/>
          <w:szCs w:val="32"/>
        </w:rPr>
        <w:t>Поэтому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в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тличие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т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природной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среды,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храна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которой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беспечивается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путем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сохранения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и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воспроизводства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природных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бъектов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и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комплексов,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храна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среды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битания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человека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дост</w:t>
      </w:r>
      <w:r w:rsidRPr="002C0189">
        <w:rPr>
          <w:spacing w:val="-2"/>
          <w:sz w:val="32"/>
          <w:szCs w:val="32"/>
        </w:rPr>
        <w:t>и</w:t>
      </w:r>
      <w:r w:rsidRPr="002C0189">
        <w:rPr>
          <w:spacing w:val="-2"/>
          <w:sz w:val="32"/>
          <w:szCs w:val="32"/>
        </w:rPr>
        <w:t>гается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другими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способами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-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посредством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ее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здоровления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и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улучшения,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создания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более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благоприятных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условий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для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жизни,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деятельности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и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тдыха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людей.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Поэтому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правовая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храна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кр</w:t>
      </w:r>
      <w:r w:rsidRPr="002C0189">
        <w:rPr>
          <w:spacing w:val="-2"/>
          <w:sz w:val="32"/>
          <w:szCs w:val="32"/>
        </w:rPr>
        <w:t>у</w:t>
      </w:r>
      <w:r w:rsidRPr="002C0189">
        <w:rPr>
          <w:spacing w:val="-2"/>
          <w:sz w:val="32"/>
          <w:szCs w:val="32"/>
        </w:rPr>
        <w:t>жающей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среды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городов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и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других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населенных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пунктов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как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сно</w:t>
      </w:r>
      <w:r w:rsidRPr="002C0189">
        <w:rPr>
          <w:spacing w:val="-2"/>
          <w:sz w:val="32"/>
          <w:szCs w:val="32"/>
        </w:rPr>
        <w:t>в</w:t>
      </w:r>
      <w:r w:rsidRPr="002C0189">
        <w:rPr>
          <w:spacing w:val="-2"/>
          <w:sz w:val="32"/>
          <w:szCs w:val="32"/>
        </w:rPr>
        <w:t>ных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мест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битания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людей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представляет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собой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особый</w:t>
      </w:r>
      <w:r w:rsidR="009E392F" w:rsidRPr="002C0189">
        <w:rPr>
          <w:spacing w:val="-2"/>
          <w:sz w:val="32"/>
          <w:szCs w:val="32"/>
        </w:rPr>
        <w:t xml:space="preserve"> </w:t>
      </w:r>
      <w:r w:rsidRPr="002C0189">
        <w:rPr>
          <w:spacing w:val="-2"/>
          <w:sz w:val="32"/>
          <w:szCs w:val="32"/>
        </w:rPr>
        <w:t>интерес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Составляющие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кризис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нообразны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лобальн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а</w:t>
      </w:r>
      <w:r w:rsidRPr="00C27EF5">
        <w:rPr>
          <w:sz w:val="32"/>
          <w:szCs w:val="32"/>
        </w:rPr>
        <w:t>с</w:t>
      </w:r>
      <w:r w:rsidRPr="00C27EF5">
        <w:rPr>
          <w:sz w:val="32"/>
          <w:szCs w:val="32"/>
        </w:rPr>
        <w:t>штаб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истем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стощ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ны;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личеств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д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год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спользовани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-з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</w:t>
      </w:r>
      <w:r w:rsidRPr="00C27EF5">
        <w:rPr>
          <w:sz w:val="32"/>
          <w:szCs w:val="32"/>
        </w:rPr>
        <w:t>а</w:t>
      </w:r>
      <w:r w:rsidRPr="00C27EF5">
        <w:rPr>
          <w:sz w:val="32"/>
          <w:szCs w:val="32"/>
        </w:rPr>
        <w:t>грязнени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ч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в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личеству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требляемом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с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ир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в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озяйством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осс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ног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доем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цениваю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к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экологическ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благополучные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роническ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грязн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вел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ер</w:t>
      </w:r>
      <w:r w:rsidRPr="00C27EF5">
        <w:rPr>
          <w:sz w:val="32"/>
          <w:szCs w:val="32"/>
        </w:rPr>
        <w:t>ь</w:t>
      </w:r>
      <w:r w:rsidRPr="00C27EF5">
        <w:rPr>
          <w:sz w:val="32"/>
          <w:szCs w:val="32"/>
        </w:rPr>
        <w:t>езном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худшени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слов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спроизвод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ц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ид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ыб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ольш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щерб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есном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озяйств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чиня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жар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</w:t>
      </w:r>
      <w:r w:rsidRPr="00C27EF5">
        <w:rPr>
          <w:sz w:val="32"/>
          <w:szCs w:val="32"/>
        </w:rPr>
        <w:t>а</w:t>
      </w:r>
      <w:r w:rsidRPr="00C27EF5">
        <w:rPr>
          <w:sz w:val="32"/>
          <w:szCs w:val="32"/>
        </w:rPr>
        <w:t>грязн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плошнолесосеч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убк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[7].</w:t>
      </w:r>
    </w:p>
    <w:p w:rsidR="0094312B" w:rsidRPr="00C27EF5" w:rsidRDefault="0094312B" w:rsidP="0094312B">
      <w:pPr>
        <w:pStyle w:val="afa"/>
        <w:tabs>
          <w:tab w:val="left" w:pos="709"/>
        </w:tabs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одах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проблем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вяза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е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оя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обе</w:t>
      </w:r>
      <w:r w:rsidRPr="00C27EF5">
        <w:rPr>
          <w:sz w:val="32"/>
          <w:szCs w:val="32"/>
        </w:rPr>
        <w:t>н</w:t>
      </w:r>
      <w:r w:rsidRPr="00C27EF5">
        <w:rPr>
          <w:sz w:val="32"/>
          <w:szCs w:val="32"/>
        </w:rPr>
        <w:t>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тро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еречисленном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ше</w:t>
      </w:r>
      <w:r w:rsidR="009E392F">
        <w:rPr>
          <w:sz w:val="32"/>
          <w:szCs w:val="32"/>
        </w:rPr>
        <w:t xml:space="preserve"> </w:t>
      </w:r>
      <w:r w:rsidR="003B581C" w:rsidRPr="00C27EF5">
        <w:rPr>
          <w:sz w:val="32"/>
          <w:szCs w:val="32"/>
        </w:rPr>
        <w:t>прибавляется</w:t>
      </w:r>
      <w:r w:rsidR="009E392F">
        <w:rPr>
          <w:sz w:val="32"/>
          <w:szCs w:val="32"/>
        </w:rPr>
        <w:t xml:space="preserve"> </w:t>
      </w:r>
      <w:r w:rsidR="003B581C" w:rsidRPr="00C27EF5">
        <w:rPr>
          <w:sz w:val="32"/>
          <w:szCs w:val="32"/>
        </w:rPr>
        <w:t>особенно</w:t>
      </w:r>
      <w:r w:rsidR="009E392F">
        <w:rPr>
          <w:sz w:val="32"/>
          <w:szCs w:val="32"/>
        </w:rPr>
        <w:t xml:space="preserve"> </w:t>
      </w:r>
      <w:r w:rsidR="003B581C" w:rsidRPr="00C27EF5">
        <w:rPr>
          <w:sz w:val="32"/>
          <w:szCs w:val="32"/>
        </w:rPr>
        <w:t>сил</w:t>
      </w:r>
      <w:r w:rsidR="003B581C" w:rsidRPr="00C27EF5">
        <w:rPr>
          <w:sz w:val="32"/>
          <w:szCs w:val="32"/>
        </w:rPr>
        <w:t>ь</w:t>
      </w:r>
      <w:r w:rsidR="003B581C" w:rsidRPr="00C27EF5">
        <w:rPr>
          <w:sz w:val="32"/>
          <w:szCs w:val="32"/>
        </w:rPr>
        <w:t>н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грязн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тмосфер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ух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дукта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е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</w:t>
      </w:r>
      <w:r w:rsidRPr="00C27EF5">
        <w:rPr>
          <w:sz w:val="32"/>
          <w:szCs w:val="32"/>
        </w:rPr>
        <w:t>а</w:t>
      </w:r>
      <w:r w:rsidRPr="00C27EF5">
        <w:rPr>
          <w:sz w:val="32"/>
          <w:szCs w:val="32"/>
        </w:rPr>
        <w:t>грязн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рритор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следств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грамот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тилиза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ход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еренасел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ног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руг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реше</w:t>
      </w:r>
      <w:r w:rsidRPr="00C27EF5">
        <w:rPr>
          <w:sz w:val="32"/>
          <w:szCs w:val="32"/>
        </w:rPr>
        <w:t>н</w:t>
      </w:r>
      <w:r w:rsidRPr="00C27EF5">
        <w:rPr>
          <w:sz w:val="32"/>
          <w:szCs w:val="32"/>
        </w:rPr>
        <w:t>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блемы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этом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цел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боты</w:t>
      </w:r>
      <w:r w:rsidR="009E392F">
        <w:rPr>
          <w:sz w:val="32"/>
          <w:szCs w:val="32"/>
        </w:rPr>
        <w:t xml:space="preserve"> </w:t>
      </w:r>
      <w:r w:rsidR="003B581C"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ссказа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ущ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ствующ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рмативно-правов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гулирован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отве</w:t>
      </w:r>
      <w:r w:rsidRPr="00C27EF5">
        <w:rPr>
          <w:sz w:val="32"/>
          <w:szCs w:val="32"/>
        </w:rPr>
        <w:t>т</w:t>
      </w:r>
      <w:r w:rsidRPr="00C27EF5">
        <w:rPr>
          <w:sz w:val="32"/>
          <w:szCs w:val="32"/>
        </w:rPr>
        <w:t>ству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одатель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аз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правл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</w:t>
      </w:r>
      <w:r w:rsidRPr="00C27EF5">
        <w:rPr>
          <w:sz w:val="32"/>
          <w:szCs w:val="32"/>
        </w:rPr>
        <w:t>у</w:t>
      </w:r>
      <w:r w:rsidRPr="00C27EF5">
        <w:rPr>
          <w:sz w:val="32"/>
          <w:szCs w:val="32"/>
        </w:rPr>
        <w:t>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Прав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явля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мплекс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расль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истем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оссий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а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ценк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а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рас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ажно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lastRenderedPageBreak/>
        <w:t>име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иду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ключа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еб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яд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остоятель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т</w:t>
      </w:r>
      <w:r w:rsidRPr="00C27EF5">
        <w:rPr>
          <w:sz w:val="32"/>
          <w:szCs w:val="32"/>
        </w:rPr>
        <w:t>расл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зна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к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честв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емельно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дно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но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есн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[5]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Комплекс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арактер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рас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пределен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днако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стоятельство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стве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е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отнош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гулирую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</w:t>
      </w:r>
      <w:r w:rsidRPr="00C27EF5">
        <w:rPr>
          <w:sz w:val="32"/>
          <w:szCs w:val="32"/>
        </w:rPr>
        <w:t>б</w:t>
      </w:r>
      <w:r w:rsidRPr="00C27EF5">
        <w:rPr>
          <w:sz w:val="32"/>
          <w:szCs w:val="32"/>
        </w:rPr>
        <w:t>ственны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рмам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рмам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держащими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руг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расля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оссий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ключ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жданско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нституц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онно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дминистративно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головно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принимательско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инансов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ругие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цес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раж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реб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ван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расля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лучил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зва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за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ответствен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ждан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голов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пр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ниматель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.д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к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л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26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голов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декс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Ф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гламентиру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голов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ветственно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ступления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Обще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ило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сающее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за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«иного»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дательств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гулирующе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естве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ноше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траг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вающ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нтерес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еств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люча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едующем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ответств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42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нститу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Ф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жд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ме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лагоприятн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у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нституц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станавливает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вобо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ждани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являю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посредствен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йствующими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н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пределя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мысл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держа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мен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ятел</w:t>
      </w:r>
      <w:r w:rsidRPr="00C27EF5">
        <w:rPr>
          <w:sz w:val="32"/>
          <w:szCs w:val="32"/>
        </w:rPr>
        <w:t>ь</w:t>
      </w:r>
      <w:r w:rsidRPr="00C27EF5">
        <w:rPr>
          <w:sz w:val="32"/>
          <w:szCs w:val="32"/>
        </w:rPr>
        <w:t>но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рган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одательно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сполнитель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ласт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ес</w:t>
      </w:r>
      <w:r w:rsidRPr="00C27EF5">
        <w:rPr>
          <w:sz w:val="32"/>
          <w:szCs w:val="32"/>
        </w:rPr>
        <w:t>т</w:t>
      </w:r>
      <w:r w:rsidRPr="00C27EF5">
        <w:rPr>
          <w:sz w:val="32"/>
          <w:szCs w:val="32"/>
        </w:rPr>
        <w:t>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оуправл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еспечиваю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осуд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отве</w:t>
      </w:r>
      <w:r w:rsidRPr="00C27EF5">
        <w:rPr>
          <w:sz w:val="32"/>
          <w:szCs w:val="32"/>
        </w:rPr>
        <w:t>т</w:t>
      </w:r>
      <w:r w:rsidRPr="00C27EF5">
        <w:rPr>
          <w:sz w:val="32"/>
          <w:szCs w:val="32"/>
        </w:rPr>
        <w:t>ств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18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нституцион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лож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еду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вод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цесс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вит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вершенствова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жд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рас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оссий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одатель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одатель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ла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олж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усматрива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арактер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л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жд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в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ер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еспечени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рректно</w:t>
      </w:r>
      <w:r w:rsidR="003B581C" w:rsidRPr="00C27EF5">
        <w:rPr>
          <w:sz w:val="32"/>
          <w:szCs w:val="32"/>
        </w:rPr>
        <w:t>го</w:t>
      </w:r>
      <w:r w:rsidR="009E392F">
        <w:rPr>
          <w:sz w:val="32"/>
          <w:szCs w:val="32"/>
        </w:rPr>
        <w:t xml:space="preserve"> </w:t>
      </w:r>
      <w:r w:rsidR="003B581C" w:rsidRPr="00C27EF5">
        <w:rPr>
          <w:sz w:val="32"/>
          <w:szCs w:val="32"/>
        </w:rPr>
        <w:t>отношения</w:t>
      </w:r>
      <w:r w:rsidR="009E392F">
        <w:rPr>
          <w:sz w:val="32"/>
          <w:szCs w:val="32"/>
        </w:rPr>
        <w:t xml:space="preserve"> </w:t>
      </w:r>
      <w:r w:rsidR="003B581C" w:rsidRPr="00C27EF5">
        <w:rPr>
          <w:sz w:val="32"/>
          <w:szCs w:val="32"/>
        </w:rPr>
        <w:t>общества</w:t>
      </w:r>
      <w:r w:rsidR="009E392F">
        <w:rPr>
          <w:sz w:val="32"/>
          <w:szCs w:val="32"/>
        </w:rPr>
        <w:t xml:space="preserve"> </w:t>
      </w:r>
      <w:r w:rsidR="003B581C"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="003B581C" w:rsidRPr="00C27EF5">
        <w:rPr>
          <w:sz w:val="32"/>
          <w:szCs w:val="32"/>
        </w:rPr>
        <w:t>природ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чет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нтерес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ил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ценност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еловек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сход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астност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обходим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мож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еспеч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жд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лагоприя</w:t>
      </w:r>
      <w:r w:rsidRPr="00C27EF5">
        <w:rPr>
          <w:sz w:val="32"/>
          <w:szCs w:val="32"/>
        </w:rPr>
        <w:t>т</w:t>
      </w:r>
      <w:r w:rsidRPr="00C27EF5">
        <w:rPr>
          <w:sz w:val="32"/>
          <w:szCs w:val="32"/>
        </w:rPr>
        <w:t>н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[4]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Говоря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ов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ода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льз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дели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нима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ответству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одатель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азе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анн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уча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одательств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достроительстве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достроительств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ятельно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вити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рритори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lastRenderedPageBreak/>
        <w:t>т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исл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од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селени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уществляем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ид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рриториаль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ланирова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достроитель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ониров</w:t>
      </w:r>
      <w:r w:rsidRPr="00C27EF5">
        <w:rPr>
          <w:sz w:val="32"/>
          <w:szCs w:val="32"/>
        </w:rPr>
        <w:t>а</w:t>
      </w:r>
      <w:r w:rsidRPr="00C27EF5">
        <w:rPr>
          <w:sz w:val="32"/>
          <w:szCs w:val="32"/>
        </w:rPr>
        <w:t>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ланировк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рритори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рхитектурно-строитель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ектирова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роительств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питаль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монт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констру</w:t>
      </w:r>
      <w:r w:rsidRPr="00C27EF5">
        <w:rPr>
          <w:sz w:val="32"/>
          <w:szCs w:val="32"/>
        </w:rPr>
        <w:t>к</w:t>
      </w:r>
      <w:r w:rsidRPr="00C27EF5">
        <w:rPr>
          <w:sz w:val="32"/>
          <w:szCs w:val="32"/>
        </w:rPr>
        <w:t>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ъект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питаль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роительства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нов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од</w:t>
      </w:r>
      <w:r w:rsidRPr="00C27EF5">
        <w:rPr>
          <w:sz w:val="32"/>
          <w:szCs w:val="32"/>
        </w:rPr>
        <w:t>а</w:t>
      </w:r>
      <w:r w:rsidRPr="00C27EF5">
        <w:rPr>
          <w:sz w:val="32"/>
          <w:szCs w:val="32"/>
        </w:rPr>
        <w:t>тель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кт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а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явля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достроитель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дек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Ф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24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кабр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2004г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пределе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нов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</w:t>
      </w:r>
      <w:r w:rsidRPr="00C27EF5">
        <w:rPr>
          <w:sz w:val="32"/>
          <w:szCs w:val="32"/>
        </w:rPr>
        <w:t>н</w:t>
      </w:r>
      <w:r w:rsidRPr="00C27EF5">
        <w:rPr>
          <w:sz w:val="32"/>
          <w:szCs w:val="32"/>
        </w:rPr>
        <w:t>цип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достроитель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ятельности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оритетн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нач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веде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казателя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уществл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д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строитель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ятель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блюден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ребован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езопасности;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уществл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достроитель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ятель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блюден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ребован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хран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ъект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ультур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след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об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яем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рриторий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лож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декс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виваю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нкретизирую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руг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одатель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ктах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пр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мер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Ф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«Об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»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10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январ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2002г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двига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едующ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нципы: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спроизво</w:t>
      </w:r>
      <w:r w:rsidRPr="00C27EF5">
        <w:rPr>
          <w:sz w:val="32"/>
          <w:szCs w:val="32"/>
        </w:rPr>
        <w:t>д</w:t>
      </w:r>
      <w:r w:rsidRPr="00C27EF5">
        <w:rPr>
          <w:sz w:val="32"/>
          <w:szCs w:val="32"/>
        </w:rPr>
        <w:t>ств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циональн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спользова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сурс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обходим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слов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еспеч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лагоприят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езопасности;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ветственно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рган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сударств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ла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оссий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едераци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рган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с</w:t>
      </w:r>
      <w:r w:rsidRPr="00C27EF5">
        <w:rPr>
          <w:sz w:val="32"/>
          <w:szCs w:val="32"/>
        </w:rPr>
        <w:t>у</w:t>
      </w:r>
      <w:r w:rsidRPr="00C27EF5">
        <w:rPr>
          <w:sz w:val="32"/>
          <w:szCs w:val="32"/>
        </w:rPr>
        <w:t>дарств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ла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убъект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оссий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едераци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рган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ест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оуправл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еспеч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лагоприят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</w:t>
      </w:r>
      <w:r w:rsidRPr="00C27EF5">
        <w:rPr>
          <w:sz w:val="32"/>
          <w:szCs w:val="32"/>
        </w:rPr>
        <w:t>у</w:t>
      </w:r>
      <w:r w:rsidRPr="00C27EF5">
        <w:rPr>
          <w:sz w:val="32"/>
          <w:szCs w:val="32"/>
        </w:rPr>
        <w:t>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езопас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ответству</w:t>
      </w:r>
      <w:r w:rsidRPr="00C27EF5">
        <w:rPr>
          <w:sz w:val="32"/>
          <w:szCs w:val="32"/>
        </w:rPr>
        <w:t>ю</w:t>
      </w:r>
      <w:r w:rsidRPr="00C27EF5">
        <w:rPr>
          <w:sz w:val="32"/>
          <w:szCs w:val="32"/>
        </w:rPr>
        <w:t>щ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рриториях;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орит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хран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теств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исте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андшафт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мпле</w:t>
      </w:r>
      <w:r w:rsidRPr="00C27EF5">
        <w:rPr>
          <w:sz w:val="32"/>
          <w:szCs w:val="32"/>
        </w:rPr>
        <w:t>к</w:t>
      </w:r>
      <w:r w:rsidRPr="00C27EF5">
        <w:rPr>
          <w:sz w:val="32"/>
          <w:szCs w:val="32"/>
        </w:rPr>
        <w:t>сов;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хран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иологическ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нообразия;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ветственно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руш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одатель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а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емель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дек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Ф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28.09.2001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держи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рм</w:t>
      </w:r>
      <w:r w:rsidRPr="00C27EF5">
        <w:rPr>
          <w:sz w:val="32"/>
          <w:szCs w:val="32"/>
        </w:rPr>
        <w:t>а</w:t>
      </w:r>
      <w:r w:rsidRPr="00C27EF5">
        <w:rPr>
          <w:sz w:val="32"/>
          <w:szCs w:val="32"/>
        </w:rPr>
        <w:t>тивн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арактеристик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дель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тегор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од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емель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Ф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«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нитарно-эпидемиологическ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лагополуч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селения»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30.03.1999г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держа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ответствующ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реб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ва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ла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достроительства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н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трагива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прос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ланировк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стройк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од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нитар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</w:t>
      </w:r>
      <w:r w:rsidRPr="00C27EF5">
        <w:rPr>
          <w:sz w:val="32"/>
          <w:szCs w:val="32"/>
        </w:rPr>
        <w:t>ю</w:t>
      </w:r>
      <w:r w:rsidRPr="00C27EF5">
        <w:rPr>
          <w:sz w:val="32"/>
          <w:szCs w:val="32"/>
        </w:rPr>
        <w:t>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мещ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изводств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ытов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ход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рганиза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нитарно-защит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он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Формирование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пра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мплексной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отрас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ложил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печато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еханиз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йств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рм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lastRenderedPageBreak/>
        <w:t>Основны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лемента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являю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о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рмир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вани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ценк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йств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у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ск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спертиза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ицензирование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номическ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ер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ерт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фикац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удит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нтроль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кж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мене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ер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юридич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с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ветственност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усматриваем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рудовы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дмин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стративны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голов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ражданск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[3]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Так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разо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д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нима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вокупнос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нова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о-правов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дея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рм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гулирующ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нкрет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ществе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ноше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бственн</w:t>
      </w:r>
      <w:r w:rsidRPr="00C27EF5">
        <w:rPr>
          <w:sz w:val="32"/>
          <w:szCs w:val="32"/>
        </w:rPr>
        <w:t>о</w:t>
      </w:r>
      <w:r w:rsidRPr="00C27EF5">
        <w:rPr>
          <w:sz w:val="32"/>
          <w:szCs w:val="32"/>
        </w:rPr>
        <w:t>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сурс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еспечени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циональ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с</w:t>
      </w:r>
      <w:r w:rsidRPr="00C27EF5">
        <w:rPr>
          <w:sz w:val="32"/>
          <w:szCs w:val="32"/>
        </w:rPr>
        <w:t>пользован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род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сурс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ред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имических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из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иолог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е</w:t>
      </w:r>
      <w:r w:rsidRPr="00C27EF5">
        <w:rPr>
          <w:sz w:val="32"/>
          <w:szCs w:val="32"/>
        </w:rPr>
        <w:t>й</w:t>
      </w:r>
      <w:r w:rsidRPr="00C27EF5">
        <w:rPr>
          <w:sz w:val="32"/>
          <w:szCs w:val="32"/>
        </w:rPr>
        <w:t>ств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цесс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озяйств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ятельности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а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нтерес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из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юрид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иц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Современ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од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–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ольш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циаль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рганизм</w:t>
      </w:r>
      <w:r w:rsidR="003B581C" w:rsidRPr="00C27EF5">
        <w:rPr>
          <w:sz w:val="32"/>
          <w:szCs w:val="32"/>
        </w:rPr>
        <w:t>,</w:t>
      </w:r>
      <w:r w:rsidR="009E392F">
        <w:rPr>
          <w:sz w:val="32"/>
          <w:szCs w:val="32"/>
        </w:rPr>
        <w:t xml:space="preserve"> </w:t>
      </w:r>
      <w:r w:rsidR="003B581C" w:rsidRPr="00C27EF5">
        <w:rPr>
          <w:sz w:val="32"/>
          <w:szCs w:val="32"/>
        </w:rPr>
        <w:t>в</w:t>
      </w:r>
      <w:r w:rsidRPr="00C27EF5">
        <w:rPr>
          <w:sz w:val="32"/>
          <w:szCs w:val="32"/>
        </w:rPr>
        <w:t>ключающ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мплек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о-экономических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еографич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ских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рхитектурно-строительных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ультурно-бытов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обе</w:t>
      </w:r>
      <w:r w:rsidRPr="00C27EF5">
        <w:rPr>
          <w:sz w:val="32"/>
          <w:szCs w:val="32"/>
        </w:rPr>
        <w:t>н</w:t>
      </w:r>
      <w:r w:rsidRPr="00C27EF5">
        <w:rPr>
          <w:sz w:val="32"/>
          <w:szCs w:val="32"/>
        </w:rPr>
        <w:t>ностей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акие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особеннос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теств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номическ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а</w:t>
      </w:r>
      <w:r w:rsidRPr="00C27EF5">
        <w:rPr>
          <w:sz w:val="32"/>
          <w:szCs w:val="32"/>
        </w:rPr>
        <w:t>к</w:t>
      </w:r>
      <w:r w:rsidRPr="00C27EF5">
        <w:rPr>
          <w:sz w:val="32"/>
          <w:szCs w:val="32"/>
        </w:rPr>
        <w:t>тор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ействующ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одах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ормиру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ачествен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вую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еду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ита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р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мес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стестве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сист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ункционирую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виваю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нтропоген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вязи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ода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ейча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жива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оле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ловин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жител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оссии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од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</w:t>
      </w:r>
      <w:r w:rsidRPr="00C27EF5">
        <w:rPr>
          <w:sz w:val="32"/>
          <w:szCs w:val="32"/>
        </w:rPr>
        <w:t>а</w:t>
      </w:r>
      <w:r w:rsidRPr="00C27EF5">
        <w:rPr>
          <w:sz w:val="32"/>
          <w:szCs w:val="32"/>
        </w:rPr>
        <w:t>новя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ы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грязненны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частка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сударств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ерритории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душ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ассейн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родо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ежегод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ступа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50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лн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онн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грязняющ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еществ.</w:t>
      </w:r>
    </w:p>
    <w:p w:rsidR="0094312B" w:rsidRPr="00C27EF5" w:rsidRDefault="0094312B" w:rsidP="0094312B">
      <w:pPr>
        <w:pStyle w:val="afa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и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словия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аль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ыходо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з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лож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итуац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оже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ат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сударственный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контрол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стоян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олог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ческой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обстановк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сударствен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хра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кружающ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р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ды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л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обходим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оответствующ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законодатель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аза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вяз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ти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ят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метить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т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ольшинств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орм</w:t>
      </w:r>
      <w:r w:rsidRPr="00C27EF5">
        <w:rPr>
          <w:sz w:val="32"/>
          <w:szCs w:val="32"/>
        </w:rPr>
        <w:t>а</w:t>
      </w:r>
      <w:r w:rsidRPr="00C27EF5">
        <w:rPr>
          <w:sz w:val="32"/>
          <w:szCs w:val="32"/>
        </w:rPr>
        <w:t>тивно-правов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акт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спользован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писан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а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боты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ы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инят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следни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скольк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ет.</w:t>
      </w:r>
    </w:p>
    <w:p w:rsidR="0094312B" w:rsidRPr="00C27EF5" w:rsidRDefault="009E392F" w:rsidP="0094312B">
      <w:pPr>
        <w:pStyle w:val="afa"/>
        <w:spacing w:before="0" w:beforeAutospacing="0" w:after="0" w:afterAutospacing="0"/>
        <w:ind w:firstLine="709"/>
        <w:rPr>
          <w:sz w:val="28"/>
          <w:szCs w:val="32"/>
        </w:rPr>
      </w:pPr>
      <w:r>
        <w:rPr>
          <w:sz w:val="28"/>
          <w:szCs w:val="32"/>
        </w:rPr>
        <w:t xml:space="preserve"> </w:t>
      </w:r>
    </w:p>
    <w:p w:rsidR="0094312B" w:rsidRPr="00B45A76" w:rsidRDefault="0094312B" w:rsidP="0094312B">
      <w:pPr>
        <w:pStyle w:val="2"/>
        <w:spacing w:before="0" w:after="0"/>
        <w:rPr>
          <w:rFonts w:ascii="Times New Roman" w:hAnsi="Times New Roman" w:cs="Times New Roman"/>
          <w:i w:val="0"/>
          <w:szCs w:val="32"/>
        </w:rPr>
      </w:pPr>
      <w:bookmarkStart w:id="279" w:name="_Toc100856034"/>
      <w:bookmarkStart w:id="280" w:name="_Toc124363992"/>
      <w:bookmarkStart w:id="281" w:name="_Toc126079331"/>
      <w:bookmarkStart w:id="282" w:name="_Toc128738703"/>
      <w:r w:rsidRPr="00B45A76">
        <w:rPr>
          <w:rFonts w:ascii="Times New Roman" w:hAnsi="Times New Roman" w:cs="Times New Roman"/>
          <w:i w:val="0"/>
          <w:szCs w:val="32"/>
        </w:rPr>
        <w:t>Литератур</w:t>
      </w:r>
      <w:bookmarkEnd w:id="279"/>
      <w:r w:rsidRPr="00B45A76">
        <w:rPr>
          <w:rFonts w:ascii="Times New Roman" w:hAnsi="Times New Roman" w:cs="Times New Roman"/>
          <w:i w:val="0"/>
          <w:szCs w:val="32"/>
        </w:rPr>
        <w:t>а</w:t>
      </w:r>
      <w:bookmarkEnd w:id="280"/>
      <w:bookmarkEnd w:id="281"/>
      <w:bookmarkEnd w:id="282"/>
    </w:p>
    <w:p w:rsidR="0094312B" w:rsidRPr="00C27EF5" w:rsidRDefault="0094312B" w:rsidP="00142370">
      <w:pPr>
        <w:pStyle w:val="afa"/>
        <w:numPr>
          <w:ilvl w:val="0"/>
          <w:numId w:val="36"/>
        </w:numPr>
        <w:spacing w:before="0" w:beforeAutospacing="0" w:after="0" w:afterAutospacing="0"/>
        <w:ind w:left="567" w:hanging="567"/>
        <w:jc w:val="both"/>
        <w:rPr>
          <w:sz w:val="28"/>
          <w:szCs w:val="32"/>
        </w:rPr>
      </w:pPr>
      <w:r w:rsidRPr="00C27EF5">
        <w:rPr>
          <w:sz w:val="28"/>
          <w:szCs w:val="32"/>
        </w:rPr>
        <w:t>Федеральны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закон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«О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анитарно-эпидемиологическом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благопол</w:t>
      </w:r>
      <w:r w:rsidRPr="00C27EF5">
        <w:rPr>
          <w:sz w:val="28"/>
          <w:szCs w:val="32"/>
        </w:rPr>
        <w:t>у</w:t>
      </w:r>
      <w:r w:rsidRPr="00C27EF5">
        <w:rPr>
          <w:sz w:val="28"/>
          <w:szCs w:val="32"/>
        </w:rPr>
        <w:t>чии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населения»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т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30.03.1999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г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№52-ФЗ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(ред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т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23.07.2013)</w:t>
      </w:r>
    </w:p>
    <w:p w:rsidR="0094312B" w:rsidRPr="00C27EF5" w:rsidRDefault="0094312B" w:rsidP="00142370">
      <w:pPr>
        <w:pStyle w:val="afa"/>
        <w:numPr>
          <w:ilvl w:val="0"/>
          <w:numId w:val="36"/>
        </w:numPr>
        <w:spacing w:before="0" w:beforeAutospacing="0" w:after="0" w:afterAutospacing="0"/>
        <w:ind w:left="567" w:hanging="567"/>
        <w:rPr>
          <w:sz w:val="28"/>
          <w:szCs w:val="32"/>
        </w:rPr>
      </w:pPr>
      <w:r w:rsidRPr="00C27EF5">
        <w:rPr>
          <w:sz w:val="28"/>
          <w:szCs w:val="32"/>
        </w:rPr>
        <w:t>Федеральны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закон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б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хране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кружающе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реды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т10.01.2002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г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№7-ФЗ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(ред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т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02.07.2013)</w:t>
      </w:r>
    </w:p>
    <w:p w:rsidR="0094312B" w:rsidRPr="00C27EF5" w:rsidRDefault="0094312B" w:rsidP="00142370">
      <w:pPr>
        <w:pStyle w:val="afa"/>
        <w:numPr>
          <w:ilvl w:val="0"/>
          <w:numId w:val="36"/>
        </w:numPr>
        <w:spacing w:before="0" w:beforeAutospacing="0" w:after="0" w:afterAutospacing="0"/>
        <w:ind w:left="567" w:hanging="567"/>
        <w:rPr>
          <w:sz w:val="28"/>
          <w:szCs w:val="32"/>
        </w:rPr>
      </w:pPr>
      <w:r w:rsidRPr="00C27EF5">
        <w:rPr>
          <w:sz w:val="28"/>
          <w:szCs w:val="32"/>
        </w:rPr>
        <w:lastRenderedPageBreak/>
        <w:t>Земельны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кодекс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т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28.09.2001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г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№136-ФЗ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(ред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т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23.07.2013)</w:t>
      </w:r>
      <w:r w:rsidR="009E392F">
        <w:rPr>
          <w:sz w:val="28"/>
          <w:szCs w:val="32"/>
        </w:rPr>
        <w:t xml:space="preserve"> </w:t>
      </w:r>
    </w:p>
    <w:p w:rsidR="0094312B" w:rsidRPr="00C27EF5" w:rsidRDefault="0094312B" w:rsidP="00142370">
      <w:pPr>
        <w:pStyle w:val="afa"/>
        <w:numPr>
          <w:ilvl w:val="0"/>
          <w:numId w:val="36"/>
        </w:numPr>
        <w:spacing w:before="0" w:beforeAutospacing="0" w:after="0" w:afterAutospacing="0"/>
        <w:ind w:left="567" w:hanging="567"/>
        <w:jc w:val="both"/>
        <w:rPr>
          <w:sz w:val="28"/>
          <w:szCs w:val="32"/>
        </w:rPr>
      </w:pPr>
      <w:r w:rsidRPr="00C27EF5">
        <w:rPr>
          <w:sz w:val="28"/>
          <w:szCs w:val="32"/>
        </w:rPr>
        <w:t>Бринчук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Экологическое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раво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(право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окружающей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реды)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Учебник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для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высших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юридических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учебных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заведений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–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.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Юрист,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1998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г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–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688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с.</w:t>
      </w:r>
    </w:p>
    <w:p w:rsidR="0094312B" w:rsidRPr="00C27EF5" w:rsidRDefault="0094312B" w:rsidP="00142370">
      <w:pPr>
        <w:pStyle w:val="afa"/>
        <w:numPr>
          <w:ilvl w:val="0"/>
          <w:numId w:val="36"/>
        </w:numPr>
        <w:spacing w:before="0" w:beforeAutospacing="0" w:after="0" w:afterAutospacing="0"/>
        <w:ind w:left="567" w:hanging="567"/>
        <w:rPr>
          <w:sz w:val="28"/>
          <w:szCs w:val="32"/>
        </w:rPr>
      </w:pPr>
      <w:r w:rsidRPr="00C27EF5">
        <w:rPr>
          <w:sz w:val="28"/>
          <w:szCs w:val="32"/>
        </w:rPr>
        <w:t>Кузнецова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Н.В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Экологическое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раво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Учебное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пособие.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-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М.: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Юри</w:t>
      </w:r>
      <w:r w:rsidRPr="00C27EF5">
        <w:rPr>
          <w:sz w:val="28"/>
          <w:szCs w:val="32"/>
        </w:rPr>
        <w:t>с</w:t>
      </w:r>
      <w:r w:rsidRPr="00C27EF5">
        <w:rPr>
          <w:sz w:val="28"/>
          <w:szCs w:val="32"/>
        </w:rPr>
        <w:t>пруденция,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2009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г.</w:t>
      </w:r>
    </w:p>
    <w:p w:rsidR="0094312B" w:rsidRPr="00C27EF5" w:rsidRDefault="0094312B" w:rsidP="00142370">
      <w:pPr>
        <w:pStyle w:val="afa"/>
        <w:numPr>
          <w:ilvl w:val="0"/>
          <w:numId w:val="36"/>
        </w:numPr>
        <w:spacing w:before="0" w:beforeAutospacing="0" w:after="0" w:afterAutospacing="0"/>
        <w:ind w:left="567" w:hanging="567"/>
        <w:rPr>
          <w:sz w:val="28"/>
          <w:szCs w:val="32"/>
        </w:rPr>
      </w:pPr>
      <w:r w:rsidRPr="00B45A76">
        <w:rPr>
          <w:spacing w:val="-4"/>
          <w:sz w:val="28"/>
          <w:szCs w:val="32"/>
        </w:rPr>
        <w:t>Нецветаев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А.Г.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Экологическое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право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/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Московский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международный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институт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эконометрики,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информатики,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финансов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и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права.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-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М.,</w:t>
      </w:r>
      <w:r w:rsidR="009E392F" w:rsidRPr="00B45A76">
        <w:rPr>
          <w:spacing w:val="-4"/>
          <w:sz w:val="28"/>
          <w:szCs w:val="32"/>
        </w:rPr>
        <w:t xml:space="preserve"> </w:t>
      </w:r>
      <w:r w:rsidRPr="00B45A76">
        <w:rPr>
          <w:spacing w:val="-4"/>
          <w:sz w:val="28"/>
          <w:szCs w:val="32"/>
        </w:rPr>
        <w:t>2008</w:t>
      </w:r>
      <w:r w:rsidR="009E392F"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г.</w:t>
      </w:r>
    </w:p>
    <w:p w:rsidR="0094312B" w:rsidRPr="00C27EF5" w:rsidRDefault="00925EF3" w:rsidP="00142370">
      <w:pPr>
        <w:pStyle w:val="afa"/>
        <w:numPr>
          <w:ilvl w:val="0"/>
          <w:numId w:val="36"/>
        </w:numPr>
        <w:spacing w:before="0" w:beforeAutospacing="0" w:after="0" w:afterAutospacing="0"/>
        <w:ind w:left="567" w:hanging="567"/>
        <w:rPr>
          <w:sz w:val="28"/>
          <w:szCs w:val="32"/>
          <w:u w:val="single"/>
        </w:rPr>
      </w:pPr>
      <w:r w:rsidRPr="00C27EF5">
        <w:rPr>
          <w:sz w:val="28"/>
          <w:szCs w:val="32"/>
        </w:rPr>
        <w:t>Покатова</w:t>
      </w:r>
      <w:r>
        <w:rPr>
          <w:sz w:val="28"/>
          <w:szCs w:val="32"/>
        </w:rPr>
        <w:t xml:space="preserve"> </w:t>
      </w:r>
      <w:r w:rsidRPr="00C27EF5">
        <w:rPr>
          <w:sz w:val="28"/>
          <w:szCs w:val="32"/>
        </w:rPr>
        <w:t>В.П.</w:t>
      </w:r>
      <w:r>
        <w:rPr>
          <w:sz w:val="28"/>
          <w:szCs w:val="32"/>
        </w:rPr>
        <w:t xml:space="preserve"> </w:t>
      </w:r>
      <w:r w:rsidR="0094312B" w:rsidRPr="00C27EF5">
        <w:rPr>
          <w:sz w:val="28"/>
          <w:szCs w:val="32"/>
        </w:rPr>
        <w:t>Экологическое</w:t>
      </w:r>
      <w:r w:rsidR="009E392F">
        <w:rPr>
          <w:sz w:val="28"/>
          <w:szCs w:val="32"/>
        </w:rPr>
        <w:t xml:space="preserve"> </w:t>
      </w:r>
      <w:r w:rsidR="0094312B" w:rsidRPr="00C27EF5">
        <w:rPr>
          <w:sz w:val="28"/>
          <w:szCs w:val="32"/>
        </w:rPr>
        <w:t>право</w:t>
      </w:r>
      <w:r>
        <w:rPr>
          <w:sz w:val="28"/>
          <w:szCs w:val="32"/>
        </w:rPr>
        <w:t>. -</w:t>
      </w:r>
      <w:r w:rsidR="009E392F">
        <w:rPr>
          <w:sz w:val="28"/>
          <w:szCs w:val="32"/>
        </w:rPr>
        <w:t xml:space="preserve"> </w:t>
      </w:r>
      <w:r w:rsidR="0094312B" w:rsidRPr="00C27EF5">
        <w:rPr>
          <w:sz w:val="28"/>
          <w:szCs w:val="32"/>
        </w:rPr>
        <w:t>2008</w:t>
      </w:r>
      <w:r>
        <w:rPr>
          <w:sz w:val="28"/>
          <w:szCs w:val="32"/>
        </w:rPr>
        <w:t xml:space="preserve"> </w:t>
      </w:r>
      <w:r w:rsidR="0094312B" w:rsidRPr="00C27EF5">
        <w:rPr>
          <w:sz w:val="28"/>
          <w:szCs w:val="32"/>
        </w:rPr>
        <w:t>г</w:t>
      </w:r>
      <w:r>
        <w:rPr>
          <w:sz w:val="28"/>
          <w:szCs w:val="32"/>
        </w:rPr>
        <w:t>.</w:t>
      </w:r>
    </w:p>
    <w:p w:rsidR="0094312B" w:rsidRPr="00C27EF5" w:rsidRDefault="00083096" w:rsidP="00142370">
      <w:pPr>
        <w:pStyle w:val="afa"/>
        <w:numPr>
          <w:ilvl w:val="0"/>
          <w:numId w:val="36"/>
        </w:numPr>
        <w:spacing w:before="0" w:beforeAutospacing="0" w:after="0" w:afterAutospacing="0"/>
        <w:ind w:left="567" w:hanging="567"/>
        <w:rPr>
          <w:sz w:val="28"/>
          <w:szCs w:val="32"/>
        </w:rPr>
      </w:pPr>
      <w:hyperlink r:id="rId266">
        <w:r w:rsidR="0094312B" w:rsidRPr="00C27EF5">
          <w:rPr>
            <w:rStyle w:val="af9"/>
            <w:color w:val="auto"/>
            <w:sz w:val="28"/>
            <w:szCs w:val="32"/>
          </w:rPr>
          <w:t>https://www.izh.ru/i/info/home.html</w:t>
        </w:r>
      </w:hyperlink>
    </w:p>
    <w:p w:rsidR="0094312B" w:rsidRPr="00C27EF5" w:rsidRDefault="0094312B" w:rsidP="0094312B">
      <w:pPr>
        <w:pStyle w:val="afa"/>
        <w:spacing w:before="0" w:beforeAutospacing="0" w:after="0" w:afterAutospacing="0"/>
        <w:ind w:left="567" w:hanging="567"/>
        <w:rPr>
          <w:sz w:val="28"/>
          <w:szCs w:val="32"/>
        </w:rPr>
      </w:pPr>
    </w:p>
    <w:p w:rsidR="00181F5C" w:rsidRPr="00C27EF5" w:rsidRDefault="00181F5C" w:rsidP="00642BDB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  <w:shd w:val="clear" w:color="auto" w:fill="FFFFFF"/>
        </w:rPr>
      </w:pPr>
    </w:p>
    <w:p w:rsidR="00DA664B" w:rsidRPr="00C27EF5" w:rsidRDefault="00DA664B" w:rsidP="00642BDB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>УДК</w:t>
      </w:r>
      <w:r w:rsidR="009E392F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>81’255.2</w:t>
      </w:r>
      <w:r w:rsidR="009E392F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>(075.8)</w:t>
      </w:r>
    </w:p>
    <w:p w:rsidR="00DA664B" w:rsidRPr="00C27EF5" w:rsidRDefault="00DA664B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283" w:name="_Toc128738704"/>
      <w:r w:rsidRPr="00C27EF5">
        <w:rPr>
          <w:rFonts w:ascii="Times New Roman" w:eastAsia="DejaVu Sans" w:hAnsi="Times New Roman" w:cs="Times New Roman"/>
          <w:sz w:val="32"/>
          <w:szCs w:val="32"/>
        </w:rPr>
        <w:t>Тохтаулова</w:t>
      </w:r>
      <w:r w:rsidR="009E392F">
        <w:rPr>
          <w:rFonts w:ascii="Times New Roman" w:eastAsia="DejaVu Sans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DejaVu Sans" w:hAnsi="Times New Roman" w:cs="Times New Roman"/>
          <w:sz w:val="32"/>
          <w:szCs w:val="32"/>
        </w:rPr>
        <w:t>Лейла</w:t>
      </w:r>
      <w:r w:rsidR="009E392F">
        <w:rPr>
          <w:rFonts w:ascii="Times New Roman" w:eastAsia="DejaVu Sans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DejaVu Sans" w:hAnsi="Times New Roman" w:cs="Times New Roman"/>
          <w:sz w:val="32"/>
          <w:szCs w:val="32"/>
        </w:rPr>
        <w:t>Хасановна,</w:t>
      </w:r>
      <w:bookmarkEnd w:id="283"/>
    </w:p>
    <w:p w:rsidR="00DA664B" w:rsidRPr="00C27EF5" w:rsidRDefault="00DA664B" w:rsidP="00642BDB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студентка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34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группы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Института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филологии</w:t>
      </w:r>
    </w:p>
    <w:p w:rsidR="007C029F" w:rsidRPr="00C27EF5" w:rsidRDefault="007C029F" w:rsidP="007C029F">
      <w:pPr>
        <w:spacing w:after="0" w:line="240" w:lineRule="auto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Лепшок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Светлан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Мурзакыловна,</w:t>
      </w:r>
    </w:p>
    <w:p w:rsidR="007C029F" w:rsidRPr="00C27EF5" w:rsidRDefault="007C029F" w:rsidP="007C029F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п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ерманск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илологии</w:t>
      </w:r>
    </w:p>
    <w:p w:rsidR="007C029F" w:rsidRPr="00C27EF5" w:rsidRDefault="007C029F" w:rsidP="007C029F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lepshokova.sveta62@mail.ru</w:t>
      </w:r>
    </w:p>
    <w:p w:rsidR="00DA664B" w:rsidRPr="00C27EF5" w:rsidRDefault="00DA664B" w:rsidP="00642BDB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="00EF3DC8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г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осударственны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университет</w:t>
      </w:r>
    </w:p>
    <w:p w:rsidR="00DA664B" w:rsidRPr="00C27EF5" w:rsidRDefault="00DA664B" w:rsidP="00642BDB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им</w:t>
      </w:r>
      <w:r w:rsidR="007C029F"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ен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У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Д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Алиева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г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Карачаевск</w:t>
      </w:r>
      <w:r w:rsidR="007C029F"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="007C029F"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Россия</w:t>
      </w:r>
    </w:p>
    <w:p w:rsidR="00DA664B" w:rsidRPr="00C27EF5" w:rsidRDefault="00DA664B" w:rsidP="00642BD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</w:p>
    <w:p w:rsidR="00642BDB" w:rsidRPr="00C27EF5" w:rsidRDefault="00DA664B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84" w:name="_Toc128738705"/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ИНТУИТИВНОЕ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ПОСТИЖЕНИЕ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МИРА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ПОСРЕДСТВОМ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СТИЛИСТИЧЕСКОГО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 w:val="0"/>
          <w:sz w:val="32"/>
          <w:szCs w:val="32"/>
        </w:rPr>
        <w:t>ПРИЕМА</w:t>
      </w:r>
      <w:r w:rsidR="009E392F">
        <w:rPr>
          <w:rFonts w:ascii="Times New Roman" w:eastAsia="Calibri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РАВНЕНИЯ</w:t>
      </w:r>
      <w:bookmarkEnd w:id="284"/>
    </w:p>
    <w:p w:rsidR="00DA664B" w:rsidRPr="00C27EF5" w:rsidRDefault="00DA664B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85" w:name="_Toc128738706"/>
      <w:r w:rsidRPr="00C27EF5">
        <w:rPr>
          <w:rFonts w:ascii="Times New Roman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ХУДОЖЕСТВЕННОМ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ТЕКСТЕ</w:t>
      </w:r>
      <w:bookmarkEnd w:id="285"/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b/>
          <w:i/>
          <w:sz w:val="28"/>
          <w:szCs w:val="32"/>
          <w:shd w:val="clear" w:color="auto" w:fill="FFFFFF"/>
          <w:lang w:eastAsia="ru-RU"/>
        </w:rPr>
        <w:t>Аннотация.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Носитель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языка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ознательно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намеренно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спользует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некоторы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ыразительны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едства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языка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чтобы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оказать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во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эм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ции.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Эмоци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устной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исьменной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форм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основном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реализуетс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мощью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фигур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(тропов).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Одн</w:t>
      </w:r>
      <w:r w:rsidR="00925EF3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ой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з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таких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фигур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являетс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а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нение.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спользовани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одчеркивает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усиливает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эмоц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онально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остояни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говорящего.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Большинство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исателей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оэто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ользуют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едство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утверждени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одобия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b/>
          <w:i/>
          <w:sz w:val="28"/>
          <w:szCs w:val="32"/>
          <w:shd w:val="clear" w:color="auto" w:fill="FFFFFF"/>
          <w:lang w:eastAsia="ru-RU"/>
        </w:rPr>
        <w:t>Ключевые</w:t>
      </w:r>
      <w:r w:rsidR="009E392F">
        <w:rPr>
          <w:rFonts w:ascii="Times New Roman" w:eastAsia="Times New Roman" w:hAnsi="Times New Roman" w:cs="Times New Roman"/>
          <w:b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28"/>
          <w:szCs w:val="32"/>
          <w:shd w:val="clear" w:color="auto" w:fill="FFFFFF"/>
          <w:lang w:eastAsia="ru-RU"/>
        </w:rPr>
        <w:t>слова: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ыражени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эмоций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речь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авнение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ыразител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ь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ность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фигуры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речи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эквивалентность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след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д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явилис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злич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уч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след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ан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писывающ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нов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игур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нгвистическ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чк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рения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оним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едставле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руда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аркерт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иссим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2002);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2010)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Шутов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йфел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2010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.Н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рдо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р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2015);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ро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жанн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р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2012)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рев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lastRenderedPageBreak/>
        <w:t>за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р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2014)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а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Х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р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2016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ру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р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2017);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н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числен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втор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аврийолек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2009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уан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р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2016)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днак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игур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анимающ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обо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с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те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урн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нализ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характер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художественны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извед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и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нц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следован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чены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[1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34]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едставл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мотивност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новн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ализу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щь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игур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тропов)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дн</w:t>
      </w:r>
      <w:r w:rsidR="00925EF3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й</w:t>
      </w:r>
      <w:r w:rsidR="00EF3DC8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игур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вля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вор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о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анови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л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ческ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о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гд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иваю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в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зны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влен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ещ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быт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де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ейств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дновремен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скрыв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ю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ложени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дн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се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сущ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дном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ъект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йст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руго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е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род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шен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йст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[2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120]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ова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дчерки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сили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моционально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стоя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ворящего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ажнейш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тератур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второ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эзи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зе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цело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тератур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ункциониру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едств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зда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дходяще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становл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ходств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жд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вум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залос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ы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ещами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ффективна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игур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скольк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ж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зда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ссоциаци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жд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вум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похожи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ущностя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деям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веща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руг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руг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сил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а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нач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еих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исате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аж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авильно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ова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б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терял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итель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мысл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пример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и: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T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cat’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fu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fel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smooth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silk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кошач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л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ладки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шелк)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лав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рми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кошач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х”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тор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рми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шелк”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ива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ладкос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шачье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х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щуп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ш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итател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учш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ним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кстур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е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еще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м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щь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разн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а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гд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исате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у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честв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те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урн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зы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итате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змышл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тно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ль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логики”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тин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и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ан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ысл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чередь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гу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зва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моци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итате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лагодар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ознани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г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вля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остоверны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траж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lastRenderedPageBreak/>
        <w:t>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ровен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тины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у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озможн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ньш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ним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[3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275]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обен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ффективн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эзи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едств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ображ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ти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рическо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аконичн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анере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разо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ффектив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широк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ь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уем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тератур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о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скольк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меро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выш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начимос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тературны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изв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ений: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1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orseradish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Lemon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nicket)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«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brar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slan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iddl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f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vas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e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f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gn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ance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articularl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f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brar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ver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all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n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urround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re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ee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looded»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Библиотек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доб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тров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сред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ескрайне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р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вежеств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обен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с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иблиотек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чен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сок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лег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юща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рритор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атоплена)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ник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хорош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весте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лестящ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ов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и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едства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писа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няти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обен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етей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2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ed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e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os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Rober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urns)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uve’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ed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e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ose,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at’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newl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pru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June;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uve’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elodie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at’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weetl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lay’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une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роф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э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и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еловек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юби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оз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узыкой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эзи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нят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юбв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ас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ива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оз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есней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днак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хотворени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ерн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казыва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увств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увств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альн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еловек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бстрактну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нцепци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оз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есней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зволя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итател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нять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э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ссматри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еловек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юбит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имвол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ам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юбви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3: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pr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erhap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an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.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ummings)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pr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erhap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and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which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ome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arefull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u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f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Nowhere)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rrang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window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to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which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eopl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ook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whil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eopl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tar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rrang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n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hang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lac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arefully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r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trang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n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know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ere)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an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chang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everyth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carefully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lastRenderedPageBreak/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хотворени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.Е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минг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зд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обычно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мысл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листическ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и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похож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ещи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ольшинств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это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у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едств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твержд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добия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днак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ива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есн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ук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озможн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э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тавля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щущ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определенного.</w:t>
      </w:r>
      <w:r w:rsidR="00E04846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[6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238]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залос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о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мес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г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б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лаби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моциональ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ффек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приближенным”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об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о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сили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мысл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разнос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ам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хотворения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м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хотвор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аключа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менен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зван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есно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стольк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жн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заметны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гд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исходят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этом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уко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озмож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зы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ссоциаци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жд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есн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ем-т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чт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видим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этом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ул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им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ратковремен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[4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120]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раж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моци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разо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ализу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мощь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ова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стн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исьменн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о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ен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художественны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изведениях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[5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175]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еречисл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щ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скольк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меро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ова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н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изведений: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1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doth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estrid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narrow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worl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olossu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зк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и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лос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W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hakespeare)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2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hampak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dour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all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wee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ought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dream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ах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ампак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рпя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удачу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ладк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ыс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н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</w:t>
      </w:r>
      <w:r w:rsidRPr="00C27EF5">
        <w:rPr>
          <w:rFonts w:ascii="Times New Roman" w:eastAsia="Arial Unicode MS" w:hAnsi="Times New Roman" w:cs="Times New Roman"/>
          <w:bCs/>
          <w:sz w:val="32"/>
          <w:szCs w:val="32"/>
          <w:shd w:val="clear" w:color="auto" w:fill="FFFFFF"/>
          <w:lang w:val="en-US"/>
        </w:rPr>
        <w:t>P.</w:t>
      </w:r>
      <w:r w:rsidR="009E392F">
        <w:rPr>
          <w:rFonts w:ascii="Times New Roman" w:eastAsia="Arial Unicode MS" w:hAnsi="Times New Roman" w:cs="Times New Roman"/>
          <w:bCs/>
          <w:sz w:val="32"/>
          <w:szCs w:val="32"/>
          <w:shd w:val="clear" w:color="auto" w:fill="FFFFFF"/>
          <w:lang w:val="en-US"/>
        </w:rPr>
        <w:t xml:space="preserve"> </w:t>
      </w:r>
      <w:r w:rsidRPr="00C27EF5">
        <w:rPr>
          <w:rFonts w:ascii="Times New Roman" w:eastAsia="Arial Unicode MS" w:hAnsi="Times New Roman" w:cs="Times New Roman"/>
          <w:bCs/>
          <w:sz w:val="32"/>
          <w:szCs w:val="32"/>
          <w:shd w:val="clear" w:color="auto" w:fill="FFFFFF"/>
          <w:lang w:val="en-US"/>
        </w:rPr>
        <w:t>B.</w:t>
      </w:r>
      <w:r w:rsidR="009E392F">
        <w:rPr>
          <w:rFonts w:ascii="Times New Roman" w:eastAsia="Arial Unicode MS" w:hAnsi="Times New Roman" w:cs="Times New Roman"/>
          <w:bCs/>
          <w:sz w:val="32"/>
          <w:szCs w:val="32"/>
          <w:shd w:val="clear" w:color="auto" w:fill="FFFFFF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helley)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3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hil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orm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womb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ghos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rom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omb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ris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n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unbuil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gai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бено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троб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атер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зр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гилы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ста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нов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зруша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г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</w:t>
      </w:r>
      <w:r w:rsidRPr="00C27EF5">
        <w:rPr>
          <w:rFonts w:ascii="Times New Roman" w:eastAsia="Arial Unicode MS" w:hAnsi="Times New Roman" w:cs="Times New Roman"/>
          <w:bCs/>
          <w:sz w:val="32"/>
          <w:szCs w:val="32"/>
          <w:shd w:val="clear" w:color="auto" w:fill="FFFFFF"/>
          <w:lang w:val="en-US"/>
        </w:rPr>
        <w:t>P.</w:t>
      </w:r>
      <w:r w:rsidR="009E392F">
        <w:rPr>
          <w:rFonts w:ascii="Times New Roman" w:eastAsia="Arial Unicode MS" w:hAnsi="Times New Roman" w:cs="Times New Roman"/>
          <w:bCs/>
          <w:sz w:val="32"/>
          <w:szCs w:val="32"/>
          <w:shd w:val="clear" w:color="auto" w:fill="FFFFFF"/>
          <w:lang w:val="en-US"/>
        </w:rPr>
        <w:t xml:space="preserve"> </w:t>
      </w:r>
      <w:r w:rsidRPr="00C27EF5">
        <w:rPr>
          <w:rFonts w:ascii="Times New Roman" w:eastAsia="Arial Unicode MS" w:hAnsi="Times New Roman" w:cs="Times New Roman"/>
          <w:bCs/>
          <w:sz w:val="32"/>
          <w:szCs w:val="32"/>
          <w:shd w:val="clear" w:color="auto" w:fill="FFFFFF"/>
          <w:lang w:val="en-US"/>
        </w:rPr>
        <w:t>B.</w:t>
      </w:r>
      <w:r w:rsidR="009E392F">
        <w:rPr>
          <w:rFonts w:ascii="Times New Roman" w:eastAsia="Arial Unicode MS" w:hAnsi="Times New Roman" w:cs="Times New Roman"/>
          <w:bCs/>
          <w:sz w:val="32"/>
          <w:szCs w:val="32"/>
          <w:shd w:val="clear" w:color="auto" w:fill="FFFFFF"/>
          <w:lang w:val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helley)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ова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вля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лавны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каз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л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астерств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юде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ворящ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е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ж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вля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ажнейш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тературны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второ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художественны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изведени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моциональ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краш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а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кс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ела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повторимым.</w:t>
      </w:r>
    </w:p>
    <w:p w:rsidR="00DA664B" w:rsidRPr="00C27EF5" w:rsidRDefault="00DA664B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DA664B" w:rsidRPr="00C27EF5" w:rsidRDefault="00DA664B" w:rsidP="00602E6F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DA664B" w:rsidRPr="00C27EF5" w:rsidRDefault="00DA664B" w:rsidP="00142370">
      <w:pPr>
        <w:pStyle w:val="a3"/>
        <w:numPr>
          <w:ilvl w:val="0"/>
          <w:numId w:val="46"/>
        </w:numPr>
        <w:shd w:val="clear" w:color="auto" w:fill="FFFFFF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Гордон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Е.М.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Модальность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современном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английском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языке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="00E04846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         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Е.М.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Гордон.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Москва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Наука,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1968.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295</w:t>
      </w:r>
      <w:r w:rsidR="009E392F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  <w:t>с.</w:t>
      </w:r>
    </w:p>
    <w:p w:rsidR="00DA664B" w:rsidRPr="00C27EF5" w:rsidRDefault="00DA664B" w:rsidP="00142370">
      <w:pPr>
        <w:pStyle w:val="a3"/>
        <w:numPr>
          <w:ilvl w:val="0"/>
          <w:numId w:val="46"/>
        </w:numPr>
        <w:shd w:val="clear" w:color="auto" w:fill="FFFFFF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hyperlink r:id="rId267" w:history="1"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Выразительные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средства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художественного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текста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в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английском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языке</w:t>
        </w:r>
      </w:hyperlink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ради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ннова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тем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бразовани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чных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татей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чаевс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lastRenderedPageBreak/>
        <w:t>чаево-Черкесски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государственны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ниверситет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.Д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лие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0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117-12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tk-TM"/>
        </w:rPr>
        <w:t>I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SBN</w:t>
      </w:r>
      <w:r w:rsidR="009E392F">
        <w:rPr>
          <w:rFonts w:ascii="Times New Roman" w:eastAsia="Times New Roman" w:hAnsi="Times New Roman" w:cs="Times New Roman"/>
          <w:sz w:val="28"/>
          <w:szCs w:val="32"/>
          <w:lang w:val="tk-TM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978-5-8307-0605-6</w:t>
      </w:r>
    </w:p>
    <w:p w:rsidR="00DA664B" w:rsidRPr="00C27EF5" w:rsidRDefault="00DA664B" w:rsidP="00142370">
      <w:pPr>
        <w:pStyle w:val="a3"/>
        <w:numPr>
          <w:ilvl w:val="0"/>
          <w:numId w:val="46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hyperlink r:id="rId268" w:history="1"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Проблема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эмоциональной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окрашенности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речи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в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языкознании</w:t>
        </w:r>
      </w:hyperlink>
      <w:r w:rsidR="009E392F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="009E392F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борнике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лычевски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чтени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атериалы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чно-практическо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онферен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еждународным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частие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чаевс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государственны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ниверситет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.Д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лие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0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74-278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ISBN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978-5-8307-0631-5</w:t>
      </w:r>
    </w:p>
    <w:p w:rsidR="00DA664B" w:rsidRPr="00C27EF5" w:rsidRDefault="00DA664B" w:rsidP="00142370">
      <w:pPr>
        <w:pStyle w:val="a3"/>
        <w:numPr>
          <w:ilvl w:val="0"/>
          <w:numId w:val="46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Cs/>
          <w:sz w:val="28"/>
          <w:szCs w:val="32"/>
          <w:lang w:val="tk-TM" w:eastAsia="ru-RU"/>
        </w:rPr>
      </w:pP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Проблем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фразеологических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единиц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овременной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ингвисти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Тенденци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развития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ксик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грамматик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карачаево-балкарского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языка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научных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татей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70-летию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Махт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Зейтунович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Улакова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Нальчи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Принт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Центр,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119-122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ISBN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978-5-907150-94-2</w:t>
      </w:r>
    </w:p>
    <w:p w:rsidR="00DA664B" w:rsidRPr="00C27EF5" w:rsidRDefault="00DA664B" w:rsidP="00142370">
      <w:pPr>
        <w:pStyle w:val="a3"/>
        <w:numPr>
          <w:ilvl w:val="0"/>
          <w:numId w:val="46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Cs/>
          <w:sz w:val="28"/>
          <w:szCs w:val="32"/>
          <w:lang w:val="tk-TM" w:eastAsia="ru-RU"/>
        </w:rPr>
      </w:pP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Изобразительно-выразительные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редст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брита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н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кого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фольклор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«Книге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джунглей»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Р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Киплинг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/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Фольклорный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текст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рубеж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тысячелетий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татей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Нал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ь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чи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Принт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Центр,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171-174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ISBN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978-5-907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val="tk-TM" w:eastAsia="ru-RU"/>
        </w:rPr>
        <w:t>499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-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val="tk-TM" w:eastAsia="ru-RU"/>
        </w:rPr>
        <w:t>10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-2</w:t>
      </w:r>
    </w:p>
    <w:p w:rsidR="00DA664B" w:rsidRPr="00C27EF5" w:rsidRDefault="00DA664B" w:rsidP="00142370">
      <w:pPr>
        <w:pStyle w:val="a3"/>
        <w:numPr>
          <w:ilvl w:val="0"/>
          <w:numId w:val="46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Cs/>
          <w:spacing w:val="-4"/>
          <w:sz w:val="28"/>
          <w:szCs w:val="32"/>
          <w:lang w:val="tk-TM" w:eastAsia="ru-RU"/>
        </w:rPr>
      </w:pP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Символ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кольца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романе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Дж.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Р.Р.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Толкина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«The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lord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of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the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rings»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/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Фольклорный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текст: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рубеж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тысячелетий.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статей.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Нальчик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Принт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Центр,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237-240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ISBN:</w:t>
      </w:r>
      <w:r w:rsidR="009E392F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978-5-907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val="tk-TM" w:eastAsia="ru-RU"/>
        </w:rPr>
        <w:t>499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-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val="tk-TM" w:eastAsia="ru-RU"/>
        </w:rPr>
        <w:t>10</w:t>
      </w:r>
      <w:r w:rsidRPr="00C27EF5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-2</w:t>
      </w:r>
    </w:p>
    <w:p w:rsidR="00DA664B" w:rsidRPr="00C27EF5" w:rsidRDefault="00DA664B" w:rsidP="006B1F0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AC6B49" w:rsidRPr="00C27EF5" w:rsidRDefault="00AC6B49" w:rsidP="006B1F0D">
      <w:pPr>
        <w:shd w:val="clear" w:color="auto" w:fill="FFFFFF"/>
        <w:tabs>
          <w:tab w:val="left" w:pos="28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DA664B" w:rsidRPr="00C27EF5" w:rsidRDefault="00DA664B" w:rsidP="00602E6F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>УДК</w:t>
      </w:r>
      <w:r w:rsidR="009E392F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>81’255.2</w:t>
      </w:r>
      <w:r w:rsidR="009E392F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>(075.8)</w:t>
      </w:r>
    </w:p>
    <w:p w:rsidR="00DA664B" w:rsidRPr="00C27EF5" w:rsidRDefault="00DA664B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286" w:name="_Toc128738707"/>
      <w:r w:rsidRPr="00C27EF5">
        <w:rPr>
          <w:rFonts w:ascii="Times New Roman" w:hAnsi="Times New Roman" w:cs="Times New Roman"/>
          <w:sz w:val="32"/>
          <w:szCs w:val="32"/>
        </w:rPr>
        <w:t>Тохтаул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й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сановна,</w:t>
      </w:r>
      <w:bookmarkEnd w:id="286"/>
    </w:p>
    <w:p w:rsidR="00DA664B" w:rsidRPr="00C27EF5" w:rsidRDefault="00DA664B" w:rsidP="00602E6F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студентка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34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группы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Института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shd w:val="clear" w:color="auto" w:fill="FFFFFF"/>
          <w:lang w:eastAsia="ru-RU"/>
        </w:rPr>
        <w:t>филологии</w:t>
      </w:r>
    </w:p>
    <w:p w:rsidR="00602E6F" w:rsidRPr="00C27EF5" w:rsidRDefault="00602E6F" w:rsidP="00602E6F">
      <w:pPr>
        <w:spacing w:after="0" w:line="240" w:lineRule="auto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Лепшок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Светлан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Мурзакыловна,</w:t>
      </w:r>
    </w:p>
    <w:p w:rsidR="00602E6F" w:rsidRPr="00C27EF5" w:rsidRDefault="00602E6F" w:rsidP="00602E6F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п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ерманск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илологии</w:t>
      </w:r>
    </w:p>
    <w:p w:rsidR="00602E6F" w:rsidRPr="00C27EF5" w:rsidRDefault="00602E6F" w:rsidP="00602E6F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lepshokova.sveta62@mail.ru</w:t>
      </w:r>
    </w:p>
    <w:p w:rsidR="00602E6F" w:rsidRPr="00C27EF5" w:rsidRDefault="00602E6F" w:rsidP="00602E6F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="00E04846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г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осударственны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университет</w:t>
      </w:r>
    </w:p>
    <w:p w:rsidR="00602E6F" w:rsidRPr="00C27EF5" w:rsidRDefault="00602E6F" w:rsidP="00602E6F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имен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У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Д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Алиева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г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Карачаевск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Россия</w:t>
      </w:r>
    </w:p>
    <w:p w:rsidR="00DA664B" w:rsidRPr="00C27EF5" w:rsidRDefault="00DA664B" w:rsidP="00602E6F">
      <w:pPr>
        <w:spacing w:after="0" w:line="240" w:lineRule="auto"/>
        <w:jc w:val="right"/>
        <w:rPr>
          <w:rFonts w:ascii="Times New Roman" w:hAnsi="Times New Roman" w:cs="Times New Roman"/>
          <w:sz w:val="32"/>
          <w:szCs w:val="32"/>
        </w:rPr>
      </w:pPr>
    </w:p>
    <w:p w:rsidR="00602E6F" w:rsidRPr="00C27EF5" w:rsidRDefault="00DA664B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87" w:name="_Toc128738708"/>
      <w:r w:rsidRPr="00C27EF5">
        <w:rPr>
          <w:rFonts w:ascii="Times New Roman" w:hAnsi="Times New Roman" w:cs="Times New Roman"/>
          <w:i w:val="0"/>
          <w:sz w:val="32"/>
          <w:szCs w:val="32"/>
        </w:rPr>
        <w:t>СТИЛИСТИЧЕСКИЙ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ПРИЕМ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РАВНЕ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КАК</w:t>
      </w:r>
      <w:bookmarkEnd w:id="287"/>
    </w:p>
    <w:p w:rsidR="00DA664B" w:rsidRPr="00C27EF5" w:rsidRDefault="00DA664B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88" w:name="_Toc128738709"/>
      <w:r w:rsidRPr="00C27EF5">
        <w:rPr>
          <w:rFonts w:ascii="Times New Roman" w:hAnsi="Times New Roman" w:cs="Times New Roman"/>
          <w:i w:val="0"/>
          <w:sz w:val="32"/>
          <w:szCs w:val="32"/>
        </w:rPr>
        <w:t>ВЫРАЗИТЕЛЬНО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РЕДСТВО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ЯЗЫКА</w:t>
      </w:r>
      <w:bookmarkEnd w:id="288"/>
    </w:p>
    <w:p w:rsidR="00DA664B" w:rsidRPr="00C27EF5" w:rsidRDefault="00DA664B" w:rsidP="00602E6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b/>
          <w:i/>
          <w:sz w:val="28"/>
          <w:szCs w:val="32"/>
          <w:shd w:val="clear" w:color="auto" w:fill="FFFFFF"/>
          <w:lang w:eastAsia="ru-RU"/>
        </w:rPr>
        <w:t>Аннотация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.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тать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рассматриваетс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тилистический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рием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ыразительно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едство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языка.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роцесс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коммуникаци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тилистически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риемы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спользуютс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ыражени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экспрессивност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ысказывания.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спользовани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фигур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речевой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деятельност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отл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чает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е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от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обычного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ыражени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воих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мыслей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носител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языка.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авн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ние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метафора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охожи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одержанию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использования.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Но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то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четливо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ыражаетс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авнении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одразумевается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метафоре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b/>
          <w:i/>
          <w:sz w:val="28"/>
          <w:szCs w:val="32"/>
          <w:shd w:val="clear" w:color="auto" w:fill="FFFFFF"/>
          <w:lang w:eastAsia="ru-RU"/>
        </w:rPr>
        <w:lastRenderedPageBreak/>
        <w:t>Ключевые</w:t>
      </w:r>
      <w:r w:rsidR="009E392F">
        <w:rPr>
          <w:rFonts w:ascii="Times New Roman" w:eastAsia="Times New Roman" w:hAnsi="Times New Roman" w:cs="Times New Roman"/>
          <w:b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/>
          <w:i/>
          <w:sz w:val="28"/>
          <w:szCs w:val="32"/>
          <w:shd w:val="clear" w:color="auto" w:fill="FFFFFF"/>
          <w:lang w:eastAsia="ru-RU"/>
        </w:rPr>
        <w:t>слова: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авнение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выразительность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речи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метафора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редства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языка,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стилистический</w:t>
      </w:r>
      <w:r w:rsidR="009E392F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28"/>
          <w:szCs w:val="32"/>
          <w:shd w:val="clear" w:color="auto" w:fill="FFFFFF"/>
          <w:lang w:eastAsia="ru-RU"/>
        </w:rPr>
        <w:t>прием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</w:pP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следу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листическ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леду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ить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ловар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ста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ов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едств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у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осителя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пособству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разительност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листическ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знательно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меренно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сил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ого-либ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ипичн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руктурн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емантическ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йств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ов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диниц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нейтральн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кспрессивной)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озведенн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общен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ату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ановящей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ще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дель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[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6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65]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листическ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вля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лавны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казател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ерств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юде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ворящ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е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которы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дан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листическ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зыва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игур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а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х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ктеризу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пособ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раж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ысл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тлич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ы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пособа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раз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ующ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игур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[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1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с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118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]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елове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знатель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мерен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у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котор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разитель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едств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руктурны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емант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еские)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амы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казыва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моци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[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2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с.275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]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честв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мер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ж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вест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едлож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ом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«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ат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»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.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ем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: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“I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eliev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you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r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roude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f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you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amil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a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f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ook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Greek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god,"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ol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im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ondl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Maugham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Theatre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ch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III)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“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читаю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ольш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рдитес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е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ье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глядит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реческ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ог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”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казал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юбовью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едложени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ллюз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Greek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go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казы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осхищ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ероин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нешность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е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лонника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чита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амы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сты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илистическ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дентификаци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означа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ь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овани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ло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«like»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«as»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пользу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леч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нима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итате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ображ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его-либ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пи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льны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рминах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приме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: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«From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up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er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ourteenth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loor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rothe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harle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ook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sec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curry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mo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the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sects»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E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ollier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wee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ato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ie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тсюд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етырнадцат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аж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ра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ар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ы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ляди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секомо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нующе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ед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руг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секомых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eas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a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eye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i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aseball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n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eeth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o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knive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вер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лаз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змер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ейсболь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яч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лин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="00925EF3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ож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lastRenderedPageBreak/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разитель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едств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хож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е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ущности</w:t>
      </w:r>
      <w:r w:rsidR="00925EF3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ункци</w:t>
      </w:r>
      <w:r w:rsidR="00925EF3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м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е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пределя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ходств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жд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вум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еща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едметам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зны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ем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характеру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ерв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луча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ходств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с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явля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потреблени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ло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like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as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etc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как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добн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уд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)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ходств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жд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еща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едмета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храня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дразумеваемым.</w:t>
      </w:r>
      <w:r w:rsidR="009E392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ча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льк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ормо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держанием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тчетлив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раже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льк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дразумева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е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ут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жато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ч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ж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сширенна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а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раз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«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eldes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so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i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sta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of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family»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Старш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ы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везд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емьи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ж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="00925EF3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в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о</w:t>
      </w:r>
      <w:r w:rsidR="00925EF3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ариант</w:t>
      </w:r>
      <w:r w:rsidR="00925EF3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«Точ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ж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везд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рк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арш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ы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вля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лен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емьи»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ид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мер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крыта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орм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налогичн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едложени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«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illa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f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tate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»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(О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пор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сударства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ж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шире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разом: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Точ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ж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олб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ддержи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дани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ддержива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сударство”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оборот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ражени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«Re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ros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i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she»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О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расн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оза”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ж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жа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«О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р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оза»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Сравнени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б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вершенны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олж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днов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н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люстрирова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лагоражива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едмет;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олж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зыва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нима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оле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сн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ид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тобража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оображени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ольш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остоинство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юбо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чест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ж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остаточны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б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комендова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го”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[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3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с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120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]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="00925EF3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бывают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зличаю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ре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идов: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щ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стойчив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пическ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[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4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173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]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1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щ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осознан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льзу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ше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ил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аст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потребл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теря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о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обычнос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а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ычны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ловами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приме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: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dr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one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rou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eacock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oo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hurch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ous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ухой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сть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рдый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авлин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едный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ц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вна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ышь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)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2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пическ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ы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дроб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п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ываю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иваем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ъекты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ас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ходя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мк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lastRenderedPageBreak/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едставля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этическу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ртин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ой-либ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цен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исшеств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изведении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ас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стречаю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мер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н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ж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естн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меровск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приме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: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1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roa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ircumferenc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f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atan’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hield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u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i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houlde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oon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whos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rb</w:t>
      </w:r>
      <w:r w:rsidR="009E392F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Milton)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2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n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a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onesom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oad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Doth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walk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ea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n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dread,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ecaus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know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rightful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riend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Doth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los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esid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im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read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Coleridge)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3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стойчив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приме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: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1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ear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ing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ird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Whoso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nes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watere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hoo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;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ear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ppl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ree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Whos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ough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r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en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with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ickes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ruit;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ear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ainbow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hell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at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addle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halcyo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e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C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G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ossetti)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ove’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ed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e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rose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at’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newl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pru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Jun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: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ove’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melody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at’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weetly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lay’d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i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un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urns)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арубеж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итературовед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(S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nderson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rooke-Roose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ellbaum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osco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V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Patti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olioli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Di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aro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злича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я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ипо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й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: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диоматическ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;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ерцептив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стречаю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лагол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осприят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и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look”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sound”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taste”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smell”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смотреть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вучать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бова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кус”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юхать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ахнуть);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слович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стречаю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лагол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“to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be”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оминальны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начение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оминальны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едств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ражения;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обретен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диоматическ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;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ригиналь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вляю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ворческими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тлич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г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л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сследова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р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лем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держа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едств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раж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ейча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ссматривае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ченым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ровн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лов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lastRenderedPageBreak/>
        <w:t>уровн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раз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ром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го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пециаль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авильн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пред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л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держа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ыделяютс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в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новны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ип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руктур</w:t>
      </w:r>
      <w:r w:rsidR="009E392F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(например,</w:t>
      </w:r>
      <w:r w:rsidR="009E392F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романе</w:t>
      </w:r>
      <w:r w:rsidR="009E392F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Дж</w:t>
      </w:r>
      <w:r w:rsidR="009E392F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Р.Р.</w:t>
      </w:r>
      <w:r w:rsidR="009E392F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Толкина</w:t>
      </w:r>
      <w:r w:rsidR="009E392F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The</w:t>
      </w:r>
      <w:r w:rsidR="009E392F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lord</w:t>
      </w:r>
      <w:r w:rsidR="009E392F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of</w:t>
      </w:r>
      <w:r w:rsidR="009E392F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the</w:t>
      </w:r>
      <w:r w:rsidR="009E392F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rings»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[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5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237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tk-TM" w:eastAsia="ru-RU"/>
        </w:rPr>
        <w:t>]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: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укваль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у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р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мпонента: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ител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ь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ый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личественный/качествен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андартный;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севдосопоставл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оответствующи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начения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примеры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дентификаци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ординац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ближение)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нентами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етафора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нова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ходств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лл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ю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трируе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разны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остаточ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ибки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е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ж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мбин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ова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руги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игура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казан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ледующи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имерах: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+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ерсонификац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/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нимация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: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Disease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nake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rawl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ve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earth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eav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rail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of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lime.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Болезн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об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мея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лзающ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земле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ставляю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леды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лизи)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+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аллитерация: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pr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will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com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ack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lik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looming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brid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Весна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ернется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цветуща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невеста)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+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юмор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: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or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statesmen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re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thick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as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>fleas…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en-US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(Иб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государственны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еятел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олсты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лохи…).</w:t>
      </w:r>
    </w:p>
    <w:p w:rsidR="00DA664B" w:rsidRPr="00C27EF5" w:rsidRDefault="00DA664B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ак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образо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яз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аспространенностью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языке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широки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пектром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игур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которым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равн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могут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бы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язаны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ес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озможность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етального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изучения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проблем,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вязанны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данн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фигурой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речи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художественных</w:t>
      </w:r>
      <w:r w:rsidR="009E392F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eastAsia="ru-RU"/>
        </w:rPr>
        <w:t>текстах.</w:t>
      </w:r>
    </w:p>
    <w:p w:rsidR="00DA664B" w:rsidRPr="00C27EF5" w:rsidRDefault="00DA664B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DA664B" w:rsidRPr="00C27EF5" w:rsidRDefault="00DA664B" w:rsidP="00172BC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DA664B" w:rsidRPr="00C27EF5" w:rsidRDefault="00DA664B" w:rsidP="00172BC1">
      <w:pPr>
        <w:pStyle w:val="a3"/>
        <w:numPr>
          <w:ilvl w:val="0"/>
          <w:numId w:val="49"/>
        </w:numPr>
        <w:shd w:val="clear" w:color="auto" w:fill="FFFFFF"/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  <w:shd w:val="clear" w:color="auto" w:fill="FFFFFF"/>
          <w:lang w:eastAsia="ru-RU"/>
        </w:rPr>
      </w:pP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hyperlink r:id="rId269" w:history="1"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Выразительные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средства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художественного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текста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в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английском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языке</w:t>
        </w:r>
      </w:hyperlink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Тради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ннова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тем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образовани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чных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татей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чаевс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чаево-Черкесски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государственны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ниверситет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.Д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лие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0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117-12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tk-TM"/>
        </w:rPr>
        <w:t>I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SBN</w:t>
      </w:r>
      <w:r w:rsidR="009E392F">
        <w:rPr>
          <w:rFonts w:ascii="Times New Roman" w:eastAsia="Times New Roman" w:hAnsi="Times New Roman" w:cs="Times New Roman"/>
          <w:sz w:val="28"/>
          <w:szCs w:val="32"/>
          <w:lang w:val="tk-TM"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978-5-8307-0605-6</w:t>
      </w:r>
    </w:p>
    <w:p w:rsidR="00DA664B" w:rsidRPr="00C27EF5" w:rsidRDefault="00DA664B" w:rsidP="00172BC1">
      <w:pPr>
        <w:pStyle w:val="a3"/>
        <w:numPr>
          <w:ilvl w:val="0"/>
          <w:numId w:val="49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hyperlink r:id="rId270" w:history="1"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Проблема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эмоциональной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окрашенности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речи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в</w:t>
        </w:r>
        <w:r w:rsidR="009E392F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 xml:space="preserve"> </w:t>
        </w:r>
        <w:r w:rsidRPr="00C27EF5">
          <w:rPr>
            <w:rFonts w:ascii="Times New Roman" w:eastAsia="Times New Roman" w:hAnsi="Times New Roman" w:cs="Times New Roman"/>
            <w:bCs/>
            <w:sz w:val="28"/>
            <w:szCs w:val="32"/>
            <w:lang w:eastAsia="ru-RU"/>
          </w:rPr>
          <w:t>языкознании</w:t>
        </w:r>
      </w:hyperlink>
      <w:r w:rsidR="009E392F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="009E392F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борнике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лычевские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чтения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атериалы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научно-практическо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онференции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международным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частие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чаевск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государственный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ниверситет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им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У.Д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Алиева,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020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eastAsia="ru-RU"/>
        </w:rPr>
        <w:t>274-278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ISBN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978-5-8307-0631-5</w:t>
      </w:r>
    </w:p>
    <w:p w:rsidR="00DA664B" w:rsidRPr="00C27EF5" w:rsidRDefault="00DA664B" w:rsidP="00172BC1">
      <w:pPr>
        <w:pStyle w:val="a3"/>
        <w:numPr>
          <w:ilvl w:val="0"/>
          <w:numId w:val="49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Cs/>
          <w:sz w:val="28"/>
          <w:szCs w:val="32"/>
          <w:lang w:val="tk-TM" w:eastAsia="ru-RU"/>
        </w:rPr>
      </w:pP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Проблем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фразеологических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единиц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овременной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ингвисти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//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Тенденци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развития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ксик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lastRenderedPageBreak/>
        <w:t>грамматик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карачаево-балкарского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языка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научных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татей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70-летию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Махти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Зейтунович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Улакова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Нальчи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Принт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Центр,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119-122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ISBN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978-5-907150-94-2</w:t>
      </w:r>
    </w:p>
    <w:p w:rsidR="00DA664B" w:rsidRPr="00C27EF5" w:rsidRDefault="00DA664B" w:rsidP="00172BC1">
      <w:pPr>
        <w:pStyle w:val="a3"/>
        <w:numPr>
          <w:ilvl w:val="0"/>
          <w:numId w:val="49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Cs/>
          <w:sz w:val="28"/>
          <w:szCs w:val="32"/>
          <w:lang w:val="tk-TM" w:eastAsia="ru-RU"/>
        </w:rPr>
      </w:pP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Изобразительно-выразительные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редст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брита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н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кого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фольклор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в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«Книге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джунглей»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Р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Киплинг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/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Лепшокова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/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Фольклорный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текст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рубеж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тысячелетий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борни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татей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–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Нал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ь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чик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Принт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Центр,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2021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С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171-174.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ISBN:</w:t>
      </w:r>
      <w:r w:rsidR="009E392F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978-5-907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val="tk-TM" w:eastAsia="ru-RU"/>
        </w:rPr>
        <w:t>499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-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val="tk-TM" w:eastAsia="ru-RU"/>
        </w:rPr>
        <w:t>10</w:t>
      </w:r>
      <w:r w:rsidRPr="00C27EF5">
        <w:rPr>
          <w:rFonts w:ascii="Times New Roman" w:eastAsia="Times New Roman" w:hAnsi="Times New Roman" w:cs="Times New Roman"/>
          <w:iCs/>
          <w:sz w:val="28"/>
          <w:szCs w:val="32"/>
          <w:lang w:eastAsia="ru-RU"/>
        </w:rPr>
        <w:t>-2</w:t>
      </w:r>
    </w:p>
    <w:p w:rsidR="00DA664B" w:rsidRPr="003672DD" w:rsidRDefault="00DA664B" w:rsidP="00172BC1">
      <w:pPr>
        <w:pStyle w:val="a3"/>
        <w:numPr>
          <w:ilvl w:val="0"/>
          <w:numId w:val="49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Cs/>
          <w:spacing w:val="-4"/>
          <w:sz w:val="28"/>
          <w:szCs w:val="32"/>
          <w:lang w:val="tk-TM" w:eastAsia="ru-RU"/>
        </w:rPr>
      </w:pP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Лепшокова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С.М.</w:t>
      </w:r>
      <w:r w:rsidR="009E392F" w:rsidRPr="003672DD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Символ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кольца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в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романе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Дж.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Р.Р.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Толкина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«The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lord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of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the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rings»</w:t>
      </w:r>
      <w:r w:rsidR="009E392F" w:rsidRPr="003672DD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28"/>
          <w:szCs w:val="32"/>
        </w:rPr>
        <w:t>/</w:t>
      </w:r>
      <w:r w:rsidR="009E392F" w:rsidRPr="003672DD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Фольклорный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текст: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рубеж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тысячелетий.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Сборник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статей.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–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Нальчик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: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Принт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Центр,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2021.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С.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237-240.</w:t>
      </w:r>
      <w:r w:rsidR="009E392F" w:rsidRPr="003672DD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ISBN:</w:t>
      </w:r>
      <w:r w:rsidR="009E392F"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 xml:space="preserve"> 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978-5-907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val="tk-TM" w:eastAsia="ru-RU"/>
        </w:rPr>
        <w:t>499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-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val="tk-TM" w:eastAsia="ru-RU"/>
        </w:rPr>
        <w:t>10</w:t>
      </w:r>
      <w:r w:rsidRPr="003672DD">
        <w:rPr>
          <w:rFonts w:ascii="Times New Roman" w:eastAsia="Times New Roman" w:hAnsi="Times New Roman" w:cs="Times New Roman"/>
          <w:iCs/>
          <w:spacing w:val="-4"/>
          <w:sz w:val="28"/>
          <w:szCs w:val="32"/>
          <w:lang w:eastAsia="ru-RU"/>
        </w:rPr>
        <w:t>-2</w:t>
      </w:r>
    </w:p>
    <w:p w:rsidR="00DA664B" w:rsidRPr="00C27EF5" w:rsidRDefault="00DA664B" w:rsidP="00172BC1">
      <w:pPr>
        <w:pStyle w:val="a3"/>
        <w:numPr>
          <w:ilvl w:val="0"/>
          <w:numId w:val="49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Стерни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ществен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цесс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звит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ремен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ус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ерни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чер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менен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усско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ц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XX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..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ы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циаль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ред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tk-TM"/>
        </w:rPr>
        <w:t>–</w:t>
      </w:r>
      <w:r w:rsidR="009E392F">
        <w:rPr>
          <w:rFonts w:ascii="Times New Roman" w:hAnsi="Times New Roman" w:cs="Times New Roman"/>
          <w:sz w:val="28"/>
          <w:szCs w:val="32"/>
          <w:lang w:val="tk-TM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ронеж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роне</w:t>
      </w:r>
      <w:r w:rsidRPr="00C27EF5">
        <w:rPr>
          <w:rFonts w:ascii="Times New Roman" w:hAnsi="Times New Roman" w:cs="Times New Roman"/>
          <w:sz w:val="28"/>
          <w:szCs w:val="32"/>
        </w:rPr>
        <w:t>ж</w:t>
      </w:r>
      <w:r w:rsidRPr="00C27EF5">
        <w:rPr>
          <w:rFonts w:ascii="Times New Roman" w:hAnsi="Times New Roman" w:cs="Times New Roman"/>
          <w:sz w:val="28"/>
          <w:szCs w:val="32"/>
        </w:rPr>
        <w:t>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tk-TM"/>
        </w:rPr>
        <w:t>–</w:t>
      </w:r>
      <w:r w:rsidR="009E392F">
        <w:rPr>
          <w:rFonts w:ascii="Times New Roman" w:hAnsi="Times New Roman" w:cs="Times New Roman"/>
          <w:sz w:val="28"/>
          <w:szCs w:val="32"/>
          <w:lang w:val="tk-TM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tk-TM"/>
        </w:rPr>
        <w:t>4</w:t>
      </w:r>
      <w:r w:rsidRPr="00C27EF5">
        <w:rPr>
          <w:rFonts w:ascii="Times New Roman" w:hAnsi="Times New Roman" w:cs="Times New Roman"/>
          <w:sz w:val="28"/>
          <w:szCs w:val="32"/>
        </w:rPr>
        <w:t>16</w:t>
      </w:r>
      <w:r w:rsidR="009E392F">
        <w:rPr>
          <w:rFonts w:ascii="Times New Roman" w:hAnsi="Times New Roman" w:cs="Times New Roman"/>
          <w:sz w:val="28"/>
          <w:szCs w:val="32"/>
          <w:lang w:val="tk-TM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tk-TM"/>
        </w:rPr>
        <w:t>c</w:t>
      </w:r>
      <w:r w:rsidRPr="00C27EF5">
        <w:rPr>
          <w:rFonts w:ascii="Times New Roman" w:hAnsi="Times New Roman" w:cs="Times New Roman"/>
          <w:sz w:val="28"/>
          <w:szCs w:val="32"/>
        </w:rPr>
        <w:t>.</w:t>
      </w:r>
    </w:p>
    <w:p w:rsidR="00AC6B49" w:rsidRPr="00C27EF5" w:rsidRDefault="00AC6B49" w:rsidP="006B1F0D">
      <w:pPr>
        <w:shd w:val="clear" w:color="auto" w:fill="FFFFFF"/>
        <w:tabs>
          <w:tab w:val="left" w:pos="284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AC6B49" w:rsidRDefault="00AC6B49" w:rsidP="00602E6F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:rsidR="00925EF3" w:rsidRPr="00C27EF5" w:rsidRDefault="00925EF3" w:rsidP="00602E6F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УДК 908</w:t>
      </w:r>
    </w:p>
    <w:p w:rsidR="00286281" w:rsidRPr="00C27EF5" w:rsidRDefault="00286281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289" w:name="_Toc128738710"/>
      <w:bookmarkStart w:id="290" w:name="_Toc115719021"/>
      <w:r w:rsidRPr="00C27EF5">
        <w:rPr>
          <w:rFonts w:ascii="Times New Roman" w:hAnsi="Times New Roman" w:cs="Times New Roman"/>
          <w:sz w:val="32"/>
          <w:szCs w:val="32"/>
        </w:rPr>
        <w:t>Узден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ау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ратовна,</w:t>
      </w:r>
      <w:bookmarkEnd w:id="289"/>
    </w:p>
    <w:p w:rsidR="00286281" w:rsidRPr="00C27EF5" w:rsidRDefault="00286281" w:rsidP="00602E6F">
      <w:pPr>
        <w:pStyle w:val="1"/>
        <w:spacing w:before="0" w:after="0"/>
        <w:jc w:val="right"/>
        <w:rPr>
          <w:rFonts w:ascii="Times New Roman" w:hAnsi="Times New Roman" w:cs="Times New Roman"/>
          <w:b w:val="0"/>
          <w:i/>
          <w:color w:val="auto"/>
        </w:rPr>
      </w:pPr>
      <w:bookmarkStart w:id="291" w:name="_Toc124364000"/>
      <w:bookmarkStart w:id="292" w:name="_Toc126079339"/>
      <w:bookmarkStart w:id="293" w:name="_Toc128738711"/>
      <w:r w:rsidRPr="00C27EF5">
        <w:rPr>
          <w:rFonts w:ascii="Times New Roman" w:hAnsi="Times New Roman" w:cs="Times New Roman"/>
          <w:b w:val="0"/>
          <w:i/>
          <w:color w:val="auto"/>
        </w:rPr>
        <w:t>студентка</w:t>
      </w:r>
      <w:r w:rsidR="009E392F">
        <w:rPr>
          <w:rFonts w:ascii="Times New Roman" w:hAnsi="Times New Roman" w:cs="Times New Roman"/>
          <w:b w:val="0"/>
          <w:i/>
          <w:color w:val="auto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</w:rPr>
        <w:t>31</w:t>
      </w:r>
      <w:r w:rsidR="009E392F">
        <w:rPr>
          <w:rFonts w:ascii="Times New Roman" w:hAnsi="Times New Roman" w:cs="Times New Roman"/>
          <w:b w:val="0"/>
          <w:i/>
          <w:color w:val="auto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</w:rPr>
        <w:t>гр.,</w:t>
      </w:r>
      <w:r w:rsidR="009E392F">
        <w:rPr>
          <w:rFonts w:ascii="Times New Roman" w:hAnsi="Times New Roman" w:cs="Times New Roman"/>
          <w:b w:val="0"/>
          <w:i/>
          <w:color w:val="auto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</w:rPr>
        <w:t>исторического</w:t>
      </w:r>
      <w:r w:rsidR="009E392F">
        <w:rPr>
          <w:rFonts w:ascii="Times New Roman" w:hAnsi="Times New Roman" w:cs="Times New Roman"/>
          <w:b w:val="0"/>
          <w:i/>
          <w:color w:val="auto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</w:rPr>
        <w:t>факультета</w:t>
      </w:r>
      <w:bookmarkEnd w:id="291"/>
      <w:bookmarkEnd w:id="292"/>
      <w:bookmarkEnd w:id="293"/>
    </w:p>
    <w:p w:rsidR="00286281" w:rsidRPr="00C27EF5" w:rsidRDefault="00286281" w:rsidP="00602E6F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Болур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Аминат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Ниязбиевна</w:t>
      </w:r>
    </w:p>
    <w:p w:rsidR="008B3FD3" w:rsidRPr="00DE55C9" w:rsidRDefault="008B3FD3" w:rsidP="00602E6F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8B3FD3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Pr="00DE55C9">
        <w:rPr>
          <w:rFonts w:ascii="Times New Roman" w:hAnsi="Times New Roman" w:cs="Times New Roman"/>
          <w:b/>
          <w:i/>
          <w:sz w:val="32"/>
          <w:szCs w:val="32"/>
        </w:rPr>
        <w:t>-</w:t>
      </w:r>
      <w:r w:rsidRPr="008B3FD3">
        <w:rPr>
          <w:rFonts w:ascii="Times New Roman" w:hAnsi="Times New Roman" w:cs="Times New Roman"/>
          <w:b/>
          <w:i/>
          <w:sz w:val="32"/>
          <w:szCs w:val="32"/>
          <w:lang w:val="en-US"/>
        </w:rPr>
        <w:t>mail</w:t>
      </w:r>
      <w:r w:rsidRPr="00DE55C9">
        <w:rPr>
          <w:rFonts w:ascii="Times New Roman" w:hAnsi="Times New Roman" w:cs="Times New Roman"/>
          <w:b/>
          <w:i/>
          <w:sz w:val="32"/>
          <w:szCs w:val="32"/>
        </w:rPr>
        <w:t xml:space="preserve">: </w:t>
      </w:r>
      <w:r w:rsidRPr="008B3FD3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DE55C9">
        <w:rPr>
          <w:rFonts w:ascii="Times New Roman" w:hAnsi="Times New Roman" w:cs="Times New Roman"/>
          <w:i/>
          <w:sz w:val="32"/>
          <w:szCs w:val="32"/>
        </w:rPr>
        <w:t>-</w:t>
      </w:r>
      <w:r w:rsidRPr="008B3FD3">
        <w:rPr>
          <w:rFonts w:ascii="Times New Roman" w:hAnsi="Times New Roman" w:cs="Times New Roman"/>
          <w:i/>
          <w:sz w:val="32"/>
          <w:szCs w:val="32"/>
          <w:lang w:val="en-US"/>
        </w:rPr>
        <w:t>bolurova</w:t>
      </w:r>
      <w:r w:rsidRPr="00DE55C9">
        <w:rPr>
          <w:rFonts w:ascii="Times New Roman" w:hAnsi="Times New Roman" w:cs="Times New Roman"/>
          <w:i/>
          <w:sz w:val="32"/>
          <w:szCs w:val="32"/>
        </w:rPr>
        <w:t>@</w:t>
      </w:r>
      <w:r w:rsidRPr="008B3FD3">
        <w:rPr>
          <w:rFonts w:ascii="Times New Roman" w:hAnsi="Times New Roman" w:cs="Times New Roman"/>
          <w:i/>
          <w:sz w:val="32"/>
          <w:szCs w:val="32"/>
          <w:lang w:val="en-US"/>
        </w:rPr>
        <w:t>mail</w:t>
      </w:r>
      <w:r w:rsidRPr="00DE55C9">
        <w:rPr>
          <w:rFonts w:ascii="Times New Roman" w:hAnsi="Times New Roman" w:cs="Times New Roman"/>
          <w:i/>
          <w:sz w:val="32"/>
          <w:szCs w:val="32"/>
        </w:rPr>
        <w:t>.</w:t>
      </w:r>
      <w:r w:rsidRPr="008B3FD3">
        <w:rPr>
          <w:rFonts w:ascii="Times New Roman" w:hAnsi="Times New Roman" w:cs="Times New Roman"/>
          <w:i/>
          <w:sz w:val="32"/>
          <w:szCs w:val="32"/>
          <w:lang w:val="en-US"/>
        </w:rPr>
        <w:t>ru</w:t>
      </w:r>
      <w:r w:rsidRPr="00DE55C9">
        <w:rPr>
          <w:rFonts w:ascii="Times New Roman" w:hAnsi="Times New Roman" w:cs="Times New Roman"/>
          <w:i/>
          <w:sz w:val="32"/>
          <w:szCs w:val="32"/>
        </w:rPr>
        <w:t xml:space="preserve"> </w:t>
      </w:r>
    </w:p>
    <w:p w:rsidR="00286281" w:rsidRPr="00C27EF5" w:rsidRDefault="00286281" w:rsidP="00602E6F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ндида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сторических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наук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</w:p>
    <w:p w:rsidR="00602E6F" w:rsidRPr="00C27EF5" w:rsidRDefault="00602E6F" w:rsidP="00602E6F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Карачаево-Черкесски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="00925EF3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г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осударственный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университет</w:t>
      </w:r>
    </w:p>
    <w:p w:rsidR="00602E6F" w:rsidRPr="00C27EF5" w:rsidRDefault="00602E6F" w:rsidP="00602E6F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имени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У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Д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Алиева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г.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Карачаевск,</w:t>
      </w:r>
      <w:r w:rsidR="009E392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C27EF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Россия</w:t>
      </w:r>
    </w:p>
    <w:p w:rsidR="00286281" w:rsidRPr="00C27EF5" w:rsidRDefault="00286281" w:rsidP="00602E6F">
      <w:pPr>
        <w:spacing w:after="0" w:line="240" w:lineRule="auto"/>
        <w:jc w:val="right"/>
        <w:rPr>
          <w:rFonts w:ascii="Times New Roman" w:hAnsi="Times New Roman" w:cs="Times New Roman"/>
          <w:sz w:val="32"/>
          <w:szCs w:val="32"/>
        </w:rPr>
      </w:pPr>
    </w:p>
    <w:p w:rsidR="00602E6F" w:rsidRPr="00C27EF5" w:rsidRDefault="00286281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94" w:name="_Toc128738712"/>
      <w:r w:rsidRPr="00C27EF5">
        <w:rPr>
          <w:rFonts w:ascii="Times New Roman" w:hAnsi="Times New Roman" w:cs="Times New Roman"/>
          <w:i w:val="0"/>
          <w:sz w:val="32"/>
          <w:szCs w:val="32"/>
        </w:rPr>
        <w:t>ВЕРОВА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БРЯДЫ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НАРОДО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ЕВЕРНОГО</w:t>
      </w:r>
      <w:bookmarkEnd w:id="294"/>
    </w:p>
    <w:p w:rsidR="00286281" w:rsidRPr="00C27EF5" w:rsidRDefault="00286281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95" w:name="_Toc128738713"/>
      <w:r w:rsidRPr="00C27EF5">
        <w:rPr>
          <w:rFonts w:ascii="Times New Roman" w:hAnsi="Times New Roman" w:cs="Times New Roman"/>
          <w:i w:val="0"/>
          <w:sz w:val="32"/>
          <w:szCs w:val="32"/>
        </w:rPr>
        <w:t>КАВКАЗА,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ВЯЗАННЫЕ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ЗЕМЛЕДЕЛИЕМ</w:t>
      </w:r>
      <w:bookmarkEnd w:id="290"/>
      <w:bookmarkEnd w:id="295"/>
    </w:p>
    <w:p w:rsidR="00286281" w:rsidRPr="00C27EF5" w:rsidRDefault="00286281" w:rsidP="00602E6F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анн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тать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казывает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т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емледел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грал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ажную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оль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жизн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се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ародо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еверно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авказа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этот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ериод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сваивались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ам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труднодоступн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="00925EF3" w:rsidRPr="00C27EF5">
        <w:rPr>
          <w:rFonts w:ascii="Times New Roman" w:hAnsi="Times New Roman" w:cs="Times New Roman"/>
          <w:i/>
          <w:sz w:val="28"/>
          <w:szCs w:val="32"/>
        </w:rPr>
        <w:t>для</w:t>
      </w:r>
      <w:r w:rsidR="00925EF3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="00925EF3" w:rsidRPr="00C27EF5">
        <w:rPr>
          <w:rFonts w:ascii="Times New Roman" w:hAnsi="Times New Roman" w:cs="Times New Roman"/>
          <w:i/>
          <w:sz w:val="28"/>
          <w:szCs w:val="32"/>
        </w:rPr>
        <w:t>земледелия</w:t>
      </w:r>
      <w:r w:rsidR="00925EF3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горн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йоны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зучени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емледел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ноги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йона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еверно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авказ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зволил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Pr="00C27EF5">
        <w:rPr>
          <w:rFonts w:ascii="Times New Roman" w:hAnsi="Times New Roman" w:cs="Times New Roman"/>
          <w:i/>
          <w:sz w:val="28"/>
          <w:szCs w:val="32"/>
        </w:rPr>
        <w:t>тору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ийт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ыводу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т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горн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йоны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ыграл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ыдающуюс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оль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звити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человеческо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цивилизации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ычаи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ряды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горцы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емледелие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ерование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быт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елигия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риродн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условия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ультур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хозяйства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ня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ла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ц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лек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чезнов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ев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ова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ычае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з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ьче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лендаре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детель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гра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л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христиан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мусульман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ов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о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териз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об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убо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хаико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р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д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тр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ограф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лирова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нодоступ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обство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ав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лиг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н-Гир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ы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лигиоз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з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ке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баз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чал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Язы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резвычай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еж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мя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ке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еме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роб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сь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б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пытно»[3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67]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сто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ов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хо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ухов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ьческо-скотовод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тр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вре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л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зяй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емен-нос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ь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к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ачаев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лкар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урочива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сне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л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дар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х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пад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сен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вноденств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ыва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ж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ушха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ж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йланг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ух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х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8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3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]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Богат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кл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гра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обен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личали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етины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хран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етина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евн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христианс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рован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ъясняе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лаб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л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е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ристианств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усульманств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обенностя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од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ред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ыт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рах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ессил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ихийны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виям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езням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лод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зывал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ожествл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р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влений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«...зим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ыв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обен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рова,-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иш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ременни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етина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Централь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вказ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ч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ся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есяце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оя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начитель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розы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ас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ирепствую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ьюг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иль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трудняющ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общ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улами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е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стольк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ротко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леб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пев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зревать..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нег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ползаю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рая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р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ися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а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розны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ыхлы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весами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лучаетс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ысячепудов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лыб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нег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рываю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раш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ил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етя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низ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р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утника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кажу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орой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иг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сып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яжк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асс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юдей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ошадей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возо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тане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лед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ыв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т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вал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сыпаю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цел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ления»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идетельства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lastRenderedPageBreak/>
        <w:t>древн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ульт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являю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хранившие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ш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не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яд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ес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ятилища: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читаем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ощ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ревь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уч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мней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рист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нск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асов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.д.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кол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ежд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верша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ертв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нош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ществен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л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[2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.98].</w:t>
      </w:r>
    </w:p>
    <w:p w:rsidR="00286281" w:rsidRPr="003672DD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3672DD">
        <w:rPr>
          <w:rFonts w:ascii="Times New Roman" w:hAnsi="Times New Roman" w:cs="Times New Roman"/>
          <w:spacing w:val="-4"/>
          <w:sz w:val="32"/>
          <w:szCs w:val="32"/>
        </w:rPr>
        <w:t>П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видетельству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Е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туденецкой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арачаевцы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читал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д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едавнег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рошлог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амн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деревья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дним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з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таки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ультовы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деревьев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был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осн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«Джангиз-Терек»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кол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ел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Хурзук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д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торой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овершал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разднества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собенн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в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время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засухи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р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этом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епременн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резал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черног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озла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ловам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автора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осн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чит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лась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еприкосновенной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днак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ибольшее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распространение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здесь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всей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горной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лосе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еверног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авказа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мел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«святые»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амни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оторым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риходил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в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время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засух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други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тихийны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бедствий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Так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ел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Учкулан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был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ескольк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таки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амней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i/>
          <w:iCs/>
          <w:spacing w:val="-4"/>
          <w:sz w:val="32"/>
          <w:szCs w:val="32"/>
        </w:rPr>
        <w:t>(къарачайны</w:t>
      </w:r>
      <w:r w:rsidR="009E392F" w:rsidRPr="003672DD">
        <w:rPr>
          <w:rFonts w:ascii="Times New Roman" w:hAnsi="Times New Roman" w:cs="Times New Roman"/>
          <w:i/>
          <w:iCs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i/>
          <w:iCs/>
          <w:spacing w:val="-4"/>
          <w:sz w:val="32"/>
          <w:szCs w:val="32"/>
        </w:rPr>
        <w:t>къадау</w:t>
      </w:r>
      <w:r w:rsidR="009E392F" w:rsidRPr="003672DD">
        <w:rPr>
          <w:rFonts w:ascii="Times New Roman" w:hAnsi="Times New Roman" w:cs="Times New Roman"/>
          <w:i/>
          <w:iCs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i/>
          <w:iCs/>
          <w:spacing w:val="-4"/>
          <w:sz w:val="32"/>
          <w:szCs w:val="32"/>
        </w:rPr>
        <w:t>ташы,</w:t>
      </w:r>
      <w:r w:rsidR="009E392F" w:rsidRPr="003672DD">
        <w:rPr>
          <w:rFonts w:ascii="Times New Roman" w:hAnsi="Times New Roman" w:cs="Times New Roman"/>
          <w:i/>
          <w:iCs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i/>
          <w:iCs/>
          <w:spacing w:val="-4"/>
          <w:sz w:val="32"/>
          <w:szCs w:val="32"/>
        </w:rPr>
        <w:t>байрам</w:t>
      </w:r>
      <w:r w:rsidR="009E392F" w:rsidRPr="003672DD">
        <w:rPr>
          <w:rFonts w:ascii="Times New Roman" w:hAnsi="Times New Roman" w:cs="Times New Roman"/>
          <w:i/>
          <w:iCs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др.)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кол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оторы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роходил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моленья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жертвоприношениям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черны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оз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ам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тилищ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XIX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гуш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гушет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ред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ровител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р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жа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ы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тили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мн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об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е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гу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тилищ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ов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ев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истиан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ов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ам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.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ллинг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менит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хаба-ер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тилищ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гикал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ги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мх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лагае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х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ркв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а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л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здни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ра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к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р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в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об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ч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тро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гу</w:t>
      </w:r>
      <w:r w:rsidRPr="00C27EF5">
        <w:rPr>
          <w:rFonts w:ascii="Times New Roman" w:hAnsi="Times New Roman" w:cs="Times New Roman"/>
          <w:sz w:val="32"/>
          <w:szCs w:val="32"/>
        </w:rPr>
        <w:t>ш</w:t>
      </w:r>
      <w:r w:rsidRPr="00C27EF5">
        <w:rPr>
          <w:rFonts w:ascii="Times New Roman" w:hAnsi="Times New Roman" w:cs="Times New Roman"/>
          <w:sz w:val="32"/>
          <w:szCs w:val="32"/>
        </w:rPr>
        <w:t>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9,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25]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а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италис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я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и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ми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родовыми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ч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сю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ел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азыва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омнен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ев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жде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я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окавказ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во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ств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-видим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у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в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аж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довате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х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фса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Апсаты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ре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х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ев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банце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нов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ь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фамильных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дн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иод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т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треч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менования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полн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ю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еспе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ев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ихий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дств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и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жай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Больш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ич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ев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ж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леб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ла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и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сн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аб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сульман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гат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дици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ходящ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уб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я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фициа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ь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т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ж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г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полняв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гра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8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86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]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нтео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дород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аци</w:t>
      </w:r>
      <w:r w:rsidRPr="00C27EF5">
        <w:rPr>
          <w:rFonts w:ascii="Times New Roman" w:hAnsi="Times New Roman" w:cs="Times New Roman"/>
          <w:sz w:val="32"/>
          <w:szCs w:val="32"/>
        </w:rPr>
        <w:t>л</w:t>
      </w:r>
      <w:r w:rsidRPr="00C27EF5">
        <w:rPr>
          <w:rFonts w:ascii="Times New Roman" w:hAnsi="Times New Roman" w:cs="Times New Roman"/>
          <w:sz w:val="32"/>
          <w:szCs w:val="32"/>
        </w:rPr>
        <w:t>л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-дигор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ва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ли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с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ья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ацил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вре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г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о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д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ж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част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Э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рт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ристианск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ро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ль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обрел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ио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ристианизац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ла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едк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ети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  <w:lang w:val="en-US"/>
        </w:rPr>
        <w:t>VI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-</w:t>
      </w:r>
      <w:r w:rsidRPr="00C27EF5">
        <w:rPr>
          <w:rFonts w:ascii="Times New Roman" w:hAnsi="Times New Roman" w:cs="Times New Roman"/>
          <w:spacing w:val="-4"/>
          <w:sz w:val="32"/>
          <w:szCs w:val="32"/>
          <w:lang w:val="en-US"/>
        </w:rPr>
        <w:t>XI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в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ианизированный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ацилл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тавал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-прежнем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лавн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емледельчески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жество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етин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висел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луч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гат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рож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леба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доб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бардинском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хагаледжу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цилл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ображае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род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сня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ахарем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ступ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честв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лугар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гонщи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лов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ятеля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пер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с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ацил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фикси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70-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XIX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тиевы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здн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х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н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бук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леба»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раивавше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ход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шн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ри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а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ацилл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Помо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ла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тниц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C038E2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аш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и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шениц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вс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тк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жа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рп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ацил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ея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р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рж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зин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мен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а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я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то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т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а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утствующи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иж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клицал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ите?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Хлеб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леб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леб!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ч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м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ыт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ацилл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нос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рик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р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уч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уго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ро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ы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юнош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уб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знанк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и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апк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вороч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знанк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тык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р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ив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ло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г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клицал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би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ь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раг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д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ле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»!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утств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амин!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раг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од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чал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раст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ацил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л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б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ну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га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ыты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9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02].</w:t>
      </w:r>
    </w:p>
    <w:p w:rsidR="00286281" w:rsidRPr="003672DD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3672DD">
        <w:rPr>
          <w:rFonts w:ascii="Times New Roman" w:hAnsi="Times New Roman" w:cs="Times New Roman"/>
          <w:spacing w:val="-4"/>
          <w:sz w:val="32"/>
          <w:szCs w:val="32"/>
        </w:rPr>
        <w:t>Готовясь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этому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иршеству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редварительн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утром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сылал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лес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з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березовым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учьям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дному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человеку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т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аждог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мейства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У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аждог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з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и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был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тр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стны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ирожк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без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чи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и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становившись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кол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леса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сланные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роизносил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молитву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аждый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бросал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дному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ирожку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ловами: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«Уацилла!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д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лай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так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чтоб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стоящий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год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был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частливее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богаче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рошлог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урожаем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хлебов!»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том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брав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учьев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вязав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учки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н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есл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леча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домой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Опуская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вязанку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л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воег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дома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аждый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восклицал: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«Скольк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здесь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учьев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только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д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уродится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ши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оля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опен».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Затем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хозяйк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дом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лал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сучья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ухлые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ирожк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молилась: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«Уацилла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д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будет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с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милость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твоя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возраст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хлеб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ш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так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чтобы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шеничные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зерн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олосьях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был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так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ухлы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рупны,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эти</w:t>
      </w:r>
      <w:r w:rsidR="009E392F" w:rsidRPr="003672DD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3672DD">
        <w:rPr>
          <w:rFonts w:ascii="Times New Roman" w:hAnsi="Times New Roman" w:cs="Times New Roman"/>
          <w:spacing w:val="-4"/>
          <w:sz w:val="32"/>
          <w:szCs w:val="32"/>
        </w:rPr>
        <w:t>пирожки»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веде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р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идетель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убо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ь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диц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ходя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н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пох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ев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банце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ифо-сарма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а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леб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ла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ж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ралда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диг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арелдар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рхор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диг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рхуарали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гор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н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пп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ж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т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гор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снях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а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ита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ралда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се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зинаг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ур-Диго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ко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.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рхор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и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льклор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чезнов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ош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те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таро-монголь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й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вав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ад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зяй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леделия[4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69]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уществ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рхор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ан-осет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твержд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зн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лькло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т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пос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бае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рхо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(бур</w:t>
      </w:r>
      <w:r w:rsidR="009E392F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желтый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хор</w:t>
      </w:r>
      <w:r w:rsidR="009E392F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зерно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урожай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али</w:t>
      </w:r>
      <w:r w:rsidR="009E392F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а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деж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алан»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нач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про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ан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алан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лак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леб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,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ш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,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л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име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ев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ав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г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лаками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тель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обладающи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стве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леб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ла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вни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аг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-видим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рхорал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ход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-ал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ст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дел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л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е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личавш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ров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мати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чез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рх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ал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м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и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лькло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6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]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счезнов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ь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мусульман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ова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и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сн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сульман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сух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вн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б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ев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об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р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нужд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ровителя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рш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г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ж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кра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сух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ите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ого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ц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зы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ров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дород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ва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больш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ита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бардин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блэ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Шыблэ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ацил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Елиа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ги-громовержц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л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жд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о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д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ход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т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из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ык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гуш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ят-Се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писы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мосфер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ени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7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139]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б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хоро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би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н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пер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фикс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ов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XVII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дыг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ранцуз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тешеств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и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вернь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роб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теде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т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т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ови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XVIII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аг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латки,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,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о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би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од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нщин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а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нщ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д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д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це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кру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бито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р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кру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нцующ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уг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зи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о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шеват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стве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лли!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льдар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...круж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ров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яск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втор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к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ева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хватывал»[4,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C27EF5">
        <w:rPr>
          <w:rFonts w:ascii="Times New Roman" w:hAnsi="Times New Roman" w:cs="Times New Roman"/>
          <w:sz w:val="32"/>
          <w:szCs w:val="32"/>
        </w:rPr>
        <w:t>.98]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гуш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яв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д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сульманств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фиксиров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ллинг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0-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A65545">
        <w:rPr>
          <w:rFonts w:ascii="Times New Roman" w:hAnsi="Times New Roman" w:cs="Times New Roman"/>
          <w:sz w:val="32"/>
          <w:szCs w:val="32"/>
        </w:rPr>
        <w:t>х</w:t>
      </w:r>
      <w:r w:rsidRPr="00C27EF5">
        <w:rPr>
          <w:rFonts w:ascii="Times New Roman" w:hAnsi="Times New Roman" w:cs="Times New Roman"/>
          <w:sz w:val="32"/>
          <w:szCs w:val="32"/>
        </w:rPr>
        <w:t>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а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ности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Уби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нией..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стоивш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ода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лакивали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ход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наружи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ующ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бщ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а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Мес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аж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обрет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щ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жего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рш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ртвы»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брат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пер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ы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ж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отр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ач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ил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би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ни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ще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мет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аже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ар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тие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70-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XIX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ы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агир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щ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азыва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сух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би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е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аж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ни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ацил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ос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рт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вот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боль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зла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пл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кладчин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р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оп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ест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жд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ага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р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од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ацилл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ижа</w:t>
      </w:r>
      <w:r w:rsidRPr="00C27EF5">
        <w:rPr>
          <w:rFonts w:ascii="Times New Roman" w:hAnsi="Times New Roman" w:cs="Times New Roman"/>
          <w:sz w:val="32"/>
          <w:szCs w:val="32"/>
        </w:rPr>
        <w:t>й</w:t>
      </w:r>
      <w:r w:rsidRPr="00C27EF5">
        <w:rPr>
          <w:rFonts w:ascii="Times New Roman" w:hAnsi="Times New Roman" w:cs="Times New Roman"/>
          <w:sz w:val="32"/>
          <w:szCs w:val="32"/>
        </w:rPr>
        <w:t>ш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хост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овор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же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65]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хос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ос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рт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гнен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итв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щ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ли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хост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е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дн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о</w:t>
      </w:r>
      <w:r w:rsidR="00C038E2">
        <w:rPr>
          <w:rFonts w:ascii="Times New Roman" w:hAnsi="Times New Roman" w:cs="Times New Roman"/>
          <w:sz w:val="32"/>
          <w:szCs w:val="32"/>
        </w:rPr>
        <w:t>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л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ищ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ацилл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о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я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д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итв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ж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сохш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я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нч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здн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ск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н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тилищ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хос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и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д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з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овь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лом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жд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р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нщ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я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рел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правля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игну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ты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о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р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ну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а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нщин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л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Ве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нит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а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йтес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хо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имое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ред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и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би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н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ови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тилище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гау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Осетии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уляр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тилищ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рны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да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бук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благодат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враг»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6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86].</w:t>
      </w:r>
    </w:p>
    <w:p w:rsidR="00286281" w:rsidRPr="002C0189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2C0189">
        <w:rPr>
          <w:rFonts w:ascii="Times New Roman" w:hAnsi="Times New Roman" w:cs="Times New Roman"/>
          <w:spacing w:val="-2"/>
          <w:sz w:val="32"/>
          <w:szCs w:val="32"/>
        </w:rPr>
        <w:t>У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ингушей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одобн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сетинам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могила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убитог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молнией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т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а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овилась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вятилищем;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к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ему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н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бращались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луча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засухи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Дубровин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а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сновани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данных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Грабовског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ишет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р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дн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тако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захоронени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у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этог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арода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Е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Шиллинг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тмечает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чт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ремя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экспедиционных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оездок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1921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г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горной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Ингуш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е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ти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ему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риходилось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ряд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мест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стречаться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одобным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в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я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тилищами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ооруженным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честь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вятог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иел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а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тех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местах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а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которых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когда-т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был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убиты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молнией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люди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вятилища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эт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ринадлежал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острадавшим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фамилиям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лужил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для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верш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е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ия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бряда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ызывания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дождя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[7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.108]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дин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из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таких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амятн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ков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редставлявший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обой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воеобразно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троени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аподобие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громног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адземног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клепа,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был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зафиксирован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им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недалек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т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ел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Тергим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Хамхипског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бщества.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н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был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сооружен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честь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погибшег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т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молни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дного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из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фамилии</w:t>
      </w:r>
      <w:r w:rsidR="009E392F" w:rsidRPr="002C0189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2C0189">
        <w:rPr>
          <w:rFonts w:ascii="Times New Roman" w:hAnsi="Times New Roman" w:cs="Times New Roman"/>
          <w:spacing w:val="-2"/>
          <w:sz w:val="32"/>
          <w:szCs w:val="32"/>
        </w:rPr>
        <w:t>Оушевых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нтерес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мн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фиксиров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.Г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замато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лкар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ушге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т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и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гром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мен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явш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зр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те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ц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рег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р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и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сух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р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рух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ир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ю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рш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ртвопри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шени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оруживш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опа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ом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т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вину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м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освобо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ре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яж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бушев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ждь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48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]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омин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ьче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ря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лкар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голос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ит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вни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о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идетель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ди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а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ыт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ть</w:t>
      </w:r>
      <w:r w:rsidR="00CE2764">
        <w:rPr>
          <w:rFonts w:ascii="Times New Roman" w:hAnsi="Times New Roman" w:cs="Times New Roman"/>
          <w:sz w:val="32"/>
          <w:szCs w:val="32"/>
        </w:rPr>
        <w:t>,</w:t>
      </w:r>
      <w:r w:rsidR="00C038E2">
        <w:rPr>
          <w:rFonts w:ascii="Times New Roman" w:hAnsi="Times New Roman" w:cs="Times New Roman"/>
          <w:sz w:val="32"/>
          <w:szCs w:val="32"/>
        </w:rPr>
        <w:t xml:space="preserve"> 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из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р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ниче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ока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ями.</w:t>
      </w:r>
    </w:p>
    <w:p w:rsidR="00286281" w:rsidRPr="00C27EF5" w:rsidRDefault="00286281" w:rsidP="006B1F0D">
      <w:pPr>
        <w:pStyle w:val="1"/>
        <w:spacing w:before="0" w:after="0"/>
        <w:ind w:firstLine="567"/>
        <w:jc w:val="both"/>
        <w:rPr>
          <w:rFonts w:ascii="Times New Roman" w:hAnsi="Times New Roman" w:cs="Times New Roman"/>
          <w:color w:val="auto"/>
        </w:rPr>
      </w:pPr>
      <w:bookmarkStart w:id="296" w:name="_Toc115719022"/>
      <w:bookmarkStart w:id="297" w:name="_Toc124364003"/>
      <w:bookmarkStart w:id="298" w:name="_Toc126079342"/>
      <w:bookmarkStart w:id="299" w:name="_Toc128738714"/>
      <w:r w:rsidRPr="00C27EF5">
        <w:rPr>
          <w:rFonts w:ascii="Times New Roman" w:hAnsi="Times New Roman" w:cs="Times New Roman"/>
          <w:color w:val="auto"/>
        </w:rPr>
        <w:t>Заключение</w:t>
      </w:r>
      <w:bookmarkEnd w:id="296"/>
      <w:bookmarkEnd w:id="297"/>
      <w:bookmarkEnd w:id="298"/>
      <w:bookmarkEnd w:id="299"/>
    </w:p>
    <w:p w:rsidR="00286281" w:rsidRPr="00C27EF5" w:rsidRDefault="00C038E2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Характер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земледе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на Кавказе </w:t>
      </w:r>
      <w:r w:rsidR="00286281"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мног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определя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природ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услови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вертик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зональность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благоприят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климатиче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услов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ж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З</w:t>
      </w:r>
      <w:r w:rsidR="00286281" w:rsidRPr="00C27EF5">
        <w:rPr>
          <w:rFonts w:ascii="Times New Roman" w:hAnsi="Times New Roman" w:cs="Times New Roman"/>
          <w:sz w:val="32"/>
          <w:szCs w:val="32"/>
        </w:rPr>
        <w:t>а</w:t>
      </w:r>
      <w:r w:rsidR="00286281" w:rsidRPr="00C27EF5">
        <w:rPr>
          <w:rFonts w:ascii="Times New Roman" w:hAnsi="Times New Roman" w:cs="Times New Roman"/>
          <w:sz w:val="32"/>
          <w:szCs w:val="32"/>
        </w:rPr>
        <w:t>па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Восточ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Кавказ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им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возмо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се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важнейш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хлеб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зла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широ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разво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особ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lastRenderedPageBreak/>
        <w:t>райо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Кавказ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Причерноморь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са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огород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Сур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клима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усло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Севе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наго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Кавка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позв</w:t>
      </w:r>
      <w:r w:rsidR="00286281" w:rsidRPr="00C27EF5">
        <w:rPr>
          <w:rFonts w:ascii="Times New Roman" w:hAnsi="Times New Roman" w:cs="Times New Roman"/>
          <w:sz w:val="32"/>
          <w:szCs w:val="32"/>
        </w:rPr>
        <w:t>о</w:t>
      </w:r>
      <w:r w:rsidR="00286281" w:rsidRPr="00C27EF5">
        <w:rPr>
          <w:rFonts w:ascii="Times New Roman" w:hAnsi="Times New Roman" w:cs="Times New Roman"/>
          <w:sz w:val="32"/>
          <w:szCs w:val="32"/>
        </w:rPr>
        <w:t>л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возделы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сельскохозяй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культу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ран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снегопа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холо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усп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созре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особ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морозоустойчи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сор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ячменя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с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облад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ли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ревь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бу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уб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б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е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сен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п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пол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гач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.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ивш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готов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ьскохозяй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уд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ос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у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ши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у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имуществ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ло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номор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бережья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ого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о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ион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утствовал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в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плив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оительств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готов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уд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ме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машн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иход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ут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лкар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ач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д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рригацио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зу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а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вило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вод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ыгр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ающую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вилизац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ч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ейш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т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аг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ей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л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олаг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онах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ло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вил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го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онач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аг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тверж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о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сител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мени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бан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йкопско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емен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чавш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товодства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ыв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хеолог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х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н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ронз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р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люч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го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и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ваи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нодоступ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ы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хеолог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ьм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ч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у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зяй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ни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и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ем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увели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иро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ко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я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сечна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лог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хполь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рас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сю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обр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о-Запад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рригацио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о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хо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нокос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од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детель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т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невек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осите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нал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наруж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рем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лка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ачая.</w:t>
      </w:r>
    </w:p>
    <w:p w:rsidR="00286281" w:rsidRPr="00C27EF5" w:rsidRDefault="00286281" w:rsidP="006B1F0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аж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ят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влия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тр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вказ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е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зяй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е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наком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C038E2">
        <w:rPr>
          <w:rFonts w:ascii="Times New Roman" w:hAnsi="Times New Roman" w:cs="Times New Roman"/>
          <w:sz w:val="32"/>
          <w:szCs w:val="32"/>
        </w:rPr>
        <w:t>разведени</w:t>
      </w:r>
      <w:r w:rsidRPr="00C27EF5">
        <w:rPr>
          <w:rFonts w:ascii="Times New Roman" w:hAnsi="Times New Roman" w:cs="Times New Roman"/>
          <w:sz w:val="32"/>
          <w:szCs w:val="32"/>
        </w:rPr>
        <w:t>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щива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ен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вни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ал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ыгр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ь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уд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ез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еленц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и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яжел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ко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уг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имствов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гуш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ед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раин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зак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приня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ц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мо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ро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тыг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мо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ро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ыгр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</w:t>
      </w:r>
      <w:r w:rsidRPr="00C27EF5">
        <w:rPr>
          <w:rFonts w:ascii="Times New Roman" w:hAnsi="Times New Roman" w:cs="Times New Roman"/>
          <w:sz w:val="32"/>
          <w:szCs w:val="32"/>
        </w:rPr>
        <w:t>ж</w:t>
      </w:r>
      <w:r w:rsidRPr="00C27EF5">
        <w:rPr>
          <w:rFonts w:ascii="Times New Roman" w:hAnsi="Times New Roman" w:cs="Times New Roman"/>
          <w:sz w:val="32"/>
          <w:szCs w:val="32"/>
        </w:rPr>
        <w:t>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емледел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цев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и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ме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е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щад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шениц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куруз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еленц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прин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ед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це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м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но-хозяйств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ов.</w:t>
      </w:r>
    </w:p>
    <w:p w:rsidR="00286281" w:rsidRPr="00C27EF5" w:rsidRDefault="00286281" w:rsidP="006B1F0D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32"/>
          <w:szCs w:val="32"/>
        </w:rPr>
      </w:pPr>
    </w:p>
    <w:p w:rsidR="00286281" w:rsidRPr="00C27EF5" w:rsidRDefault="00286281" w:rsidP="00CD1C04">
      <w:pPr>
        <w:tabs>
          <w:tab w:val="left" w:pos="567"/>
          <w:tab w:val="left" w:pos="10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Азамат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.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ежит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чест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ерования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лкарц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тор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еодаль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бард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лкарии.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Вавил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.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рн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емледел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вер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вказ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65.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Вавил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.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р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емлевлад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вер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вказ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спе</w:t>
      </w:r>
      <w:r w:rsidRPr="00C27EF5">
        <w:rPr>
          <w:rFonts w:ascii="Times New Roman" w:hAnsi="Times New Roman" w:cs="Times New Roman"/>
          <w:sz w:val="28"/>
          <w:szCs w:val="32"/>
        </w:rPr>
        <w:t>к</w:t>
      </w:r>
      <w:r w:rsidRPr="00C27EF5">
        <w:rPr>
          <w:rFonts w:ascii="Times New Roman" w:hAnsi="Times New Roman" w:cs="Times New Roman"/>
          <w:sz w:val="28"/>
          <w:szCs w:val="32"/>
        </w:rPr>
        <w:t>тив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звития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70.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Джуртуба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Ч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рев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ерова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лкарц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це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льчик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91.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ало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емледел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род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вер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вказ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1.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ало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емледел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рск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род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вер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вказ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нек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тор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тог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бот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д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вказски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торико-этнографически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т</w:t>
      </w:r>
      <w:r w:rsidRPr="00C27EF5">
        <w:rPr>
          <w:rFonts w:ascii="Times New Roman" w:hAnsi="Times New Roman" w:cs="Times New Roman"/>
          <w:sz w:val="28"/>
          <w:szCs w:val="32"/>
        </w:rPr>
        <w:t>ласом)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Э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7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.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ало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емледел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рск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род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вер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вказ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Э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73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.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lastRenderedPageBreak/>
        <w:t>Кало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ь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льту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кладн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кусств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ети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73.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ало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етины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рджоникидзе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7.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рупн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.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ревня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тор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вер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вказ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60.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учмез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Х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емледельче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яд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Гутан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лкарц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равы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ради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ыча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род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вказ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ятигорск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77.</w:t>
      </w:r>
    </w:p>
    <w:p w:rsidR="00286281" w:rsidRPr="00C27EF5" w:rsidRDefault="00286281" w:rsidP="00142370">
      <w:pPr>
        <w:numPr>
          <w:ilvl w:val="3"/>
          <w:numId w:val="37"/>
        </w:numPr>
        <w:tabs>
          <w:tab w:val="clear" w:pos="2880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Студенецк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.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дежд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род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вер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вказ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9.</w:t>
      </w:r>
    </w:p>
    <w:p w:rsidR="00286281" w:rsidRPr="00C27EF5" w:rsidRDefault="00286281" w:rsidP="00CD1C04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32"/>
          <w:szCs w:val="32"/>
        </w:rPr>
      </w:pPr>
    </w:p>
    <w:p w:rsidR="00AC6B49" w:rsidRPr="00C27EF5" w:rsidRDefault="00AC6B49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86281" w:rsidRPr="00C27EF5" w:rsidRDefault="00286281" w:rsidP="00CD1C04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УДК.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32"/>
          <w:szCs w:val="32"/>
        </w:rPr>
        <w:t>621.373.8</w:t>
      </w:r>
    </w:p>
    <w:p w:rsidR="00286281" w:rsidRPr="00C27EF5" w:rsidRDefault="00286281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300" w:name="_Toc128738715"/>
      <w:r w:rsidRPr="00C27EF5">
        <w:rPr>
          <w:rFonts w:ascii="Times New Roman" w:hAnsi="Times New Roman" w:cs="Times New Roman"/>
          <w:sz w:val="32"/>
          <w:szCs w:val="32"/>
        </w:rPr>
        <w:t>Ханфен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б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ировна</w:t>
      </w:r>
      <w:r w:rsidR="00525558" w:rsidRPr="00C27EF5">
        <w:rPr>
          <w:rFonts w:ascii="Times New Roman" w:hAnsi="Times New Roman" w:cs="Times New Roman"/>
          <w:sz w:val="32"/>
          <w:szCs w:val="32"/>
        </w:rPr>
        <w:t>,</w:t>
      </w:r>
      <w:bookmarkEnd w:id="300"/>
    </w:p>
    <w:p w:rsidR="00286281" w:rsidRPr="00C27EF5" w:rsidRDefault="00525558" w:rsidP="00CD1C04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с</w:t>
      </w:r>
      <w:r w:rsidR="00286281" w:rsidRPr="00C27EF5">
        <w:rPr>
          <w:rFonts w:ascii="Times New Roman" w:hAnsi="Times New Roman" w:cs="Times New Roman"/>
          <w:i/>
          <w:sz w:val="32"/>
          <w:szCs w:val="32"/>
        </w:rPr>
        <w:t>тудентк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i/>
          <w:sz w:val="32"/>
          <w:szCs w:val="32"/>
        </w:rPr>
        <w:t>21групп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</w:t>
      </w:r>
      <w:r w:rsidR="00286281" w:rsidRPr="00C27EF5">
        <w:rPr>
          <w:rFonts w:ascii="Times New Roman" w:hAnsi="Times New Roman" w:cs="Times New Roman"/>
          <w:i/>
          <w:sz w:val="32"/>
          <w:szCs w:val="32"/>
        </w:rPr>
        <w:t>изико-математического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i/>
          <w:sz w:val="32"/>
          <w:szCs w:val="32"/>
        </w:rPr>
        <w:t>факультета</w:t>
      </w:r>
    </w:p>
    <w:p w:rsidR="00286281" w:rsidRPr="00C27EF5" w:rsidRDefault="00286281" w:rsidP="00CD1C04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-</w:t>
      </w: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sabina</w:t>
      </w:r>
      <w:r w:rsidRPr="00C27EF5">
        <w:rPr>
          <w:rFonts w:ascii="Times New Roman" w:hAnsi="Times New Roman" w:cs="Times New Roman"/>
          <w:i/>
          <w:sz w:val="32"/>
          <w:szCs w:val="32"/>
        </w:rPr>
        <w:t>302@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i/>
          <w:sz w:val="32"/>
          <w:szCs w:val="32"/>
        </w:rPr>
        <w:t>.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ru</w:t>
      </w:r>
    </w:p>
    <w:p w:rsidR="00286281" w:rsidRPr="00C27EF5" w:rsidRDefault="00286281" w:rsidP="00CD1C04">
      <w:pPr>
        <w:spacing w:after="0" w:line="240" w:lineRule="auto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Урусо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Байдымат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Исхаковна</w:t>
      </w:r>
      <w:r w:rsidR="00525558" w:rsidRPr="00C27EF5">
        <w:rPr>
          <w:rFonts w:ascii="Times New Roman" w:hAnsi="Times New Roman" w:cs="Times New Roman"/>
          <w:b/>
          <w:i/>
          <w:sz w:val="32"/>
          <w:szCs w:val="32"/>
        </w:rPr>
        <w:t>,</w:t>
      </w:r>
    </w:p>
    <w:p w:rsidR="00286281" w:rsidRPr="00C27EF5" w:rsidRDefault="00286281" w:rsidP="00CD1C04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д.ф.-м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профессор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изики</w:t>
      </w:r>
    </w:p>
    <w:p w:rsidR="00286281" w:rsidRPr="00C27EF5" w:rsidRDefault="00286281" w:rsidP="00CD1C04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-</w:t>
      </w:r>
      <w:r w:rsidRPr="00C27EF5">
        <w:rPr>
          <w:rFonts w:ascii="Times New Roman" w:hAnsi="Times New Roman" w:cs="Times New Roman"/>
          <w:b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urusova</w:t>
      </w:r>
      <w:r w:rsidRPr="00C27EF5">
        <w:rPr>
          <w:rFonts w:ascii="Times New Roman" w:hAnsi="Times New Roman" w:cs="Times New Roman"/>
          <w:i/>
          <w:sz w:val="32"/>
          <w:szCs w:val="32"/>
        </w:rPr>
        <w:t>50@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mail</w:t>
      </w:r>
      <w:r w:rsidRPr="00C27EF5">
        <w:rPr>
          <w:rFonts w:ascii="Times New Roman" w:hAnsi="Times New Roman" w:cs="Times New Roman"/>
          <w:i/>
          <w:sz w:val="32"/>
          <w:szCs w:val="32"/>
        </w:rPr>
        <w:t>.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ru</w:t>
      </w:r>
    </w:p>
    <w:p w:rsidR="00286281" w:rsidRPr="00C27EF5" w:rsidRDefault="00286281" w:rsidP="00CD1C04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ниверситет</w:t>
      </w:r>
    </w:p>
    <w:p w:rsidR="00286281" w:rsidRPr="00C27EF5" w:rsidRDefault="00286281" w:rsidP="00CD1C04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оссия</w:t>
      </w:r>
    </w:p>
    <w:p w:rsidR="00286281" w:rsidRPr="00C27EF5" w:rsidRDefault="00286281" w:rsidP="00CD1C04">
      <w:pPr>
        <w:spacing w:after="0" w:line="240" w:lineRule="auto"/>
        <w:jc w:val="both"/>
        <w:rPr>
          <w:rFonts w:ascii="Times New Roman" w:hAnsi="Times New Roman" w:cs="Times New Roman"/>
          <w:i/>
          <w:sz w:val="32"/>
          <w:szCs w:val="32"/>
        </w:rPr>
      </w:pPr>
    </w:p>
    <w:p w:rsidR="00286281" w:rsidRPr="00C27EF5" w:rsidRDefault="00286281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301" w:name="_Toc128738716"/>
      <w:r w:rsidRPr="00C27EF5">
        <w:rPr>
          <w:rFonts w:ascii="Times New Roman" w:hAnsi="Times New Roman" w:cs="Times New Roman"/>
          <w:i w:val="0"/>
          <w:sz w:val="32"/>
          <w:szCs w:val="32"/>
        </w:rPr>
        <w:t>СВОЙСТВА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НТЕНСИВНОСТ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ИЗЛУЧЕ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ЛАЗЕРОВ</w:t>
      </w:r>
      <w:bookmarkEnd w:id="301"/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pacing w:val="-4"/>
          <w:sz w:val="28"/>
          <w:szCs w:val="32"/>
        </w:rPr>
        <w:t>Аннотация.</w:t>
      </w:r>
      <w:r w:rsidR="009E392F">
        <w:rPr>
          <w:rFonts w:ascii="Times New Roman" w:hAnsi="Times New Roman" w:cs="Times New Roman"/>
          <w:b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данной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работ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рассматривается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исследовани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рез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нанса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когерентности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системе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атомов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Hg201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бладающих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сновном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состоянии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ядерным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моментом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I=3/2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при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ыстраивании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неполяризованным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птическим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излучением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линии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2537,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распространяющимся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вдоль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оси</w:t>
      </w:r>
      <w:r w:rsidR="009E392F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32"/>
        </w:rPr>
        <w:t>OZ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езонанс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томы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ядерны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омент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игнал</w:t>
      </w:r>
      <w:r w:rsidR="00525558" w:rsidRPr="00C27EF5">
        <w:rPr>
          <w:rFonts w:ascii="Times New Roman" w:hAnsi="Times New Roman" w:cs="Times New Roman"/>
          <w:i/>
          <w:sz w:val="28"/>
          <w:szCs w:val="32"/>
        </w:rPr>
        <w:t>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Цел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ан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ерен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азер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д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ерен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ом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Hg20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д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нов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дер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мен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I=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/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раи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оляризова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тиче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лу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537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270" w:dyaOrig="420">
          <v:shape id="_x0000_i1162" type="#_x0000_t75" style="width:14.25pt;height:21.75pt" o:ole="">
            <v:imagedata r:id="rId271" o:title=""/>
          </v:shape>
          <o:OLEObject Type="Embed" ProgID="Equation.DSMT4" ShapeID="_x0000_i1162" DrawAspect="Content" ObjectID="_1743310667" r:id="rId272"/>
        </w:objec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пространяющ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д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OZ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о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Hg201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оя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гнит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дей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ей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ризова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дио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)пол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циллирую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д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OY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и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вящ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дей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ом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ереч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ач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диочастот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я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бща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недиагон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са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и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I=1/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дуциров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.ч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ащающ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ск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уч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ач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пендикуля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оя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гнит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H0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п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ся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нс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ивш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резонан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ош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ей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яризова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циллирующ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ск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пендикуляр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H0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ж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аз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н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ерен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сло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л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се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окуп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а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л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ж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p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бли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оя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гни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я: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="00CE5A8F" w:rsidRPr="00C27EF5">
        <w:rPr>
          <w:rFonts w:ascii="Times New Roman" w:hAnsi="Times New Roman" w:cs="Times New Roman"/>
          <w:sz w:val="32"/>
          <w:szCs w:val="32"/>
          <w:lang w:bidi="ru-RU"/>
        </w:rPr>
        <w:object w:dxaOrig="1320" w:dyaOrig="375">
          <v:shape id="_x0000_i1163" type="#_x0000_t75" style="width:101.25pt;height:29.25pt" o:ole="">
            <v:imagedata r:id="rId273" o:title=""/>
          </v:shape>
          <o:OLEObject Type="Embed" ProgID="Equation.DSMT4" ShapeID="_x0000_i1163" DrawAspect="Content" ObjectID="_1743310668" r:id="rId274"/>
        </w:object>
      </w:r>
      <w:r w:rsidRPr="00C27EF5">
        <w:rPr>
          <w:rFonts w:ascii="Times New Roman" w:hAnsi="Times New Roman" w:cs="Times New Roman"/>
          <w:sz w:val="32"/>
          <w:szCs w:val="32"/>
        </w:rPr>
        <w:t>,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p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ое;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Ω</m:t>
        </m:r>
      </m:oMath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я;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ромагнит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ома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и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ав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риц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450" w:dyaOrig="375">
          <v:shape id="_x0000_i1164" type="#_x0000_t75" style="width:22.5pt;height:18.75pt" o:ole="">
            <v:imagedata r:id="rId275" o:title=""/>
          </v:shape>
          <o:OLEObject Type="Embed" ProgID="Equation.DSMT4" ShapeID="_x0000_i1164" DrawAspect="Content" ObjectID="_1743310669" r:id="rId276"/>
        </w:objec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ят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]:</w:t>
      </w:r>
    </w:p>
    <w:bookmarkStart w:id="302" w:name="bookmark46"/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5790" w:dyaOrig="1560">
          <v:shape id="_x0000_i1165" type="#_x0000_t75" style="width:288.75pt;height:78.75pt" o:ole="">
            <v:imagedata r:id="rId277" o:title=""/>
          </v:shape>
          <o:OLEObject Type="Embed" ProgID="Equation.DSMT4" ShapeID="_x0000_i1165" DrawAspect="Content" ObjectID="_1743310670" r:id="rId278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</w:t>
      </w:r>
      <w:r w:rsidRPr="00C27EF5">
        <w:rPr>
          <w:rFonts w:ascii="Times New Roman" w:hAnsi="Times New Roman" w:cs="Times New Roman"/>
          <w:sz w:val="32"/>
          <w:szCs w:val="32"/>
        </w:rPr>
        <w:t>(</w:t>
      </w:r>
      <w:bookmarkEnd w:id="302"/>
      <w:r w:rsidRPr="00C27EF5">
        <w:rPr>
          <w:rFonts w:ascii="Times New Roman" w:hAnsi="Times New Roman" w:cs="Times New Roman"/>
          <w:sz w:val="32"/>
          <w:szCs w:val="32"/>
        </w:rPr>
        <w:t>1)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вант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бр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OZ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ри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мильтони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одей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еш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гнит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2370" w:dyaOrig="375">
          <v:shape id="_x0000_i1166" type="#_x0000_t75" style="width:120.75pt;height:18.75pt" o:ole="">
            <v:imagedata r:id="rId279" o:title=""/>
          </v:shape>
          <o:OLEObject Type="Embed" ProgID="Equation.DSMT4" ShapeID="_x0000_i1166" DrawAspect="Content" ObjectID="_1743310671" r:id="rId280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им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:</w:t>
      </w:r>
    </w:p>
    <w:p w:rsidR="00286281" w:rsidRPr="00C27EF5" w:rsidRDefault="00525558" w:rsidP="00CE5A8F">
      <w:pPr>
        <w:spacing w:after="0" w:line="240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8565" w:dyaOrig="2805">
          <v:shape id="_x0000_i1167" type="#_x0000_t75" style="width:424.5pt;height:2in" o:ole="">
            <v:imagedata r:id="rId281" o:title=""/>
          </v:shape>
          <o:OLEObject Type="Embed" ProgID="Equation.DSMT4" ShapeID="_x0000_i1167" DrawAspect="Content" ObjectID="_1743310672" r:id="rId282"/>
        </w:objec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286281" w:rsidRPr="00C27EF5">
        <w:rPr>
          <w:rFonts w:ascii="Times New Roman" w:hAnsi="Times New Roman" w:cs="Times New Roman"/>
          <w:sz w:val="32"/>
          <w:szCs w:val="32"/>
        </w:rPr>
        <w:t>(2)</w:t>
      </w:r>
    </w:p>
    <w:p w:rsidR="00286281" w:rsidRPr="00C27EF5" w:rsidRDefault="00286281" w:rsidP="00CE5A8F">
      <w:pPr>
        <w:spacing w:after="0" w:line="240" w:lineRule="auto"/>
        <w:ind w:hanging="142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1995" w:dyaOrig="375">
          <v:shape id="_x0000_i1168" type="#_x0000_t75" style="width:101.25pt;height:18.75pt" o:ole="">
            <v:imagedata r:id="rId283" o:title=""/>
          </v:shape>
          <o:OLEObject Type="Embed" ProgID="Equation.DSMT4" ShapeID="_x0000_i1168" DrawAspect="Content" ObjectID="_1743310673" r:id="rId284"/>
        </w:object>
      </w:r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ммет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мен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риц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т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а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раи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ом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ав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1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им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: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4695" w:dyaOrig="3555">
          <v:shape id="_x0000_i1169" type="#_x0000_t75" style="width:234.75pt;height:177.75pt" o:ole="">
            <v:imagedata r:id="rId285" o:title=""/>
          </v:shape>
          <o:OLEObject Type="Embed" ProgID="Equation.DSMT4" ShapeID="_x0000_i1169" DrawAspect="Content" ObjectID="_1743310674" r:id="rId286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3)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86281" w:rsidRPr="00C27EF5" w:rsidRDefault="00286281" w:rsidP="00CE5A8F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noProof/>
          <w:sz w:val="32"/>
          <w:szCs w:val="32"/>
          <w:lang w:eastAsia="ru-RU"/>
        </w:rPr>
        <w:drawing>
          <wp:inline distT="0" distB="0" distL="0" distR="0" wp14:anchorId="3240CCAB" wp14:editId="7AF878E2">
            <wp:extent cx="3133725" cy="2094942"/>
            <wp:effectExtent l="0" t="0" r="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08" t="38060" r="70242" b="360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236" cy="2105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1" w:rsidRPr="00C27EF5" w:rsidRDefault="00286281" w:rsidP="001B740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Рис.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1.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Схема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наблюдения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сигнала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резонанса</w:t>
      </w:r>
      <w:r w:rsidR="00C038E2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в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системе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атомов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Hg201.</w:t>
      </w:r>
    </w:p>
    <w:p w:rsidR="00286281" w:rsidRPr="00C27EF5" w:rsidRDefault="00286281" w:rsidP="001B740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(р.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я.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—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резонансная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ячейка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c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Hg201,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ф.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д.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—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фотодиод.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D,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U,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V,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X,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Y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b/>
          <w:sz w:val="28"/>
          <w:szCs w:val="32"/>
        </w:rPr>
        <w:t>-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="001B740A" w:rsidRPr="00C27EF5">
        <w:rPr>
          <w:rFonts w:ascii="Times New Roman" w:hAnsi="Times New Roman" w:cs="Times New Roman"/>
          <w:b/>
          <w:sz w:val="28"/>
          <w:szCs w:val="32"/>
        </w:rPr>
        <w:t>комбина</w:t>
      </w:r>
      <w:r w:rsidRPr="00C27EF5">
        <w:rPr>
          <w:rFonts w:ascii="Times New Roman" w:hAnsi="Times New Roman" w:cs="Times New Roman"/>
          <w:b/>
          <w:sz w:val="28"/>
          <w:szCs w:val="32"/>
        </w:rPr>
        <w:t>ции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из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элементов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матрицы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плотности,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введенные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в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работе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[4-5],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а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для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случая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выстраивания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излучением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от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лампы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с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изотопом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Hg198: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D0=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0.64</w:t>
      </w:r>
      <w:r w:rsidRPr="00C27EF5">
        <w:rPr>
          <w:rFonts w:ascii="Times New Roman" w:hAnsi="Times New Roman" w:cs="Times New Roman"/>
          <w:b/>
          <w:sz w:val="28"/>
          <w:szCs w:val="32"/>
          <w:lang w:bidi="ru-RU"/>
        </w:rPr>
        <w:object w:dxaOrig="570" w:dyaOrig="375">
          <v:shape id="_x0000_i1170" type="#_x0000_t75" style="width:29.25pt;height:18.75pt" o:ole="">
            <v:imagedata r:id="rId288" o:title=""/>
          </v:shape>
          <o:OLEObject Type="Embed" ProgID="Equation.DSMT4" ShapeID="_x0000_i1170" DrawAspect="Content" ObjectID="_1743310675" r:id="rId289"/>
        </w:object>
      </w:r>
      <w:r w:rsidRPr="00C27EF5">
        <w:rPr>
          <w:rFonts w:ascii="Times New Roman" w:hAnsi="Times New Roman" w:cs="Times New Roman"/>
          <w:b/>
          <w:sz w:val="28"/>
          <w:szCs w:val="32"/>
        </w:rPr>
        <w:t>)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равнени</w:t>
      </w:r>
      <w:r w:rsidR="00C038E2">
        <w:rPr>
          <w:rFonts w:ascii="Times New Roman" w:hAnsi="Times New Roman" w:cs="Times New Roman"/>
          <w:sz w:val="32"/>
          <w:szCs w:val="32"/>
        </w:rPr>
        <w:t>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3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щ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ерацио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ле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ли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им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D(0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=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0.64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570" w:dyaOrig="375">
          <v:shape id="_x0000_i1171" type="#_x0000_t75" style="width:29.25pt;height:18.75pt" o:ole="">
            <v:imagedata r:id="rId290" o:title=""/>
          </v:shape>
          <o:OLEObject Type="Embed" ProgID="Equation.DSMT4" ShapeID="_x0000_i1171" DrawAspect="Content" ObjectID="_1743310676" r:id="rId291"/>
        </w:objec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лиж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U(1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Y(1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ж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циллир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Ω</m:t>
        </m:r>
      </m:oMath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a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V(1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X(1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оян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ичин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ерацио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к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о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рье-разложен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ич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D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U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V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X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Y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5370" w:dyaOrig="1770">
          <v:shape id="_x0000_i1172" type="#_x0000_t75" style="width:272.25pt;height:87.75pt" o:ole="">
            <v:imagedata r:id="rId292" o:title=""/>
          </v:shape>
          <o:OLEObject Type="Embed" ProgID="Equation.DSMT4" ShapeID="_x0000_i1172" DrawAspect="Content" ObjectID="_1743310677" r:id="rId293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4)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Перехо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ркуляр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онент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2610" w:dyaOrig="540">
          <v:shape id="_x0000_i1173" type="#_x0000_t75" style="width:129.75pt;height:26.25pt" o:ole="">
            <v:imagedata r:id="rId294" o:title=""/>
          </v:shape>
          <o:OLEObject Type="Embed" ProgID="Equation.DSMT4" ShapeID="_x0000_i1173" DrawAspect="Content" ObjectID="_1743310678" r:id="rId295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2625" w:dyaOrig="540">
          <v:shape id="_x0000_i1174" type="#_x0000_t75" style="width:129.75pt;height:26.25pt" o:ole="">
            <v:imagedata r:id="rId296" o:title=""/>
          </v:shape>
          <o:OLEObject Type="Embed" ProgID="Equation.DSMT4" ShapeID="_x0000_i1174" DrawAspect="Content" ObjectID="_1743310679" r:id="rId297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авн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3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куррен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но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плитуд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леду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ичин:</w:t>
      </w:r>
    </w:p>
    <w:p w:rsidR="00286281" w:rsidRPr="00C27EF5" w:rsidRDefault="00286281" w:rsidP="00CE5A8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bidi="en-US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4920" w:dyaOrig="795">
          <v:shape id="_x0000_i1175" type="#_x0000_t75" style="width:246.75pt;height:41.25pt" o:ole="">
            <v:imagedata r:id="rId298" o:title=""/>
          </v:shape>
          <o:OLEObject Type="Embed" ProgID="Equation.DSMT4" ShapeID="_x0000_i1175" DrawAspect="Content" ObjectID="_1743310680" r:id="rId299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4a)</w:t>
      </w:r>
    </w:p>
    <w:p w:rsidR="00286281" w:rsidRPr="00C27EF5" w:rsidRDefault="00286281" w:rsidP="00CE5A8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6000" w:dyaOrig="810">
          <v:shape id="_x0000_i1176" type="#_x0000_t75" style="width:296.25pt;height:38.25pt" o:ole="">
            <v:imagedata r:id="rId300" o:title=""/>
          </v:shape>
          <o:OLEObject Type="Embed" ProgID="Equation.DSMT4" ShapeID="_x0000_i1176" DrawAspect="Content" ObjectID="_1743310681" r:id="rId301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4б)</w:t>
      </w:r>
    </w:p>
    <w:p w:rsidR="00286281" w:rsidRPr="00C27EF5" w:rsidRDefault="00286281" w:rsidP="00CE5A8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eastAsia="ru-RU" w:bidi="ru-RU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6210" w:dyaOrig="810">
          <v:shape id="_x0000_i1177" type="#_x0000_t75" style="width:310.5pt;height:38.25pt" o:ole="">
            <v:imagedata r:id="rId302" o:title=""/>
          </v:shape>
          <o:OLEObject Type="Embed" ProgID="Equation.DSMT4" ShapeID="_x0000_i1177" DrawAspect="Content" ObjectID="_1743310682" r:id="rId303"/>
        </w:objec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4в)</w:t>
      </w:r>
    </w:p>
    <w:p w:rsidR="00286281" w:rsidRPr="00C27EF5" w:rsidRDefault="00286281" w:rsidP="00CE5A8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где</w:t>
      </w:r>
    </w:p>
    <w:p w:rsidR="00286281" w:rsidRPr="00C27EF5" w:rsidRDefault="00286281" w:rsidP="002C018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3780" w:dyaOrig="1095">
          <v:shape id="_x0000_i1178" type="#_x0000_t75" style="width:189.75pt;height:56.25pt" o:ole="">
            <v:imagedata r:id="rId304" o:title=""/>
          </v:shape>
          <o:OLEObject Type="Embed" ProgID="Equation.DSMT4" ShapeID="_x0000_i1178" DrawAspect="Content" ObjectID="_1743310683" r:id="rId305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5а)</w:t>
      </w:r>
    </w:p>
    <w:p w:rsidR="00286281" w:rsidRPr="00C27EF5" w:rsidRDefault="00286281" w:rsidP="002C018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3510" w:dyaOrig="2040">
          <v:shape id="_x0000_i1179" type="#_x0000_t75" style="width:174pt;height:102pt" o:ole="">
            <v:imagedata r:id="rId306" o:title=""/>
          </v:shape>
          <o:OLEObject Type="Embed" ProgID="Equation.DSMT4" ShapeID="_x0000_i1179" DrawAspect="Content" ObjectID="_1743310684" r:id="rId307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5б)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образо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1185" w:dyaOrig="375">
          <v:shape id="_x0000_i1180" type="#_x0000_t75" style="width:57.75pt;height:18.75pt" o:ole="">
            <v:imagedata r:id="rId308" o:title=""/>
          </v:shape>
          <o:OLEObject Type="Embed" ProgID="Equation.DSMT4" ShapeID="_x0000_i1180" DrawAspect="Content" ObjectID="_1743310685" r:id="rId309"/>
        </w:objec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куррен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отно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4а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4б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:</w:t>
      </w:r>
    </w:p>
    <w:p w:rsidR="00286281" w:rsidRPr="00C27EF5" w:rsidRDefault="00286281" w:rsidP="002C0189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2910" w:dyaOrig="630">
          <v:shape id="_x0000_i1181" type="#_x0000_t75" style="width:144.75pt;height:33.75pt" o:ole="">
            <v:imagedata r:id="rId310" o:title=""/>
          </v:shape>
          <o:OLEObject Type="Embed" ProgID="Equation.DSMT4" ShapeID="_x0000_i1181" DrawAspect="Content" ObjectID="_1743310686" r:id="rId311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6)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оглас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[6-7]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авн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м:</w:t>
      </w:r>
    </w:p>
    <w:p w:rsidR="00286281" w:rsidRPr="00C27EF5" w:rsidRDefault="00286281" w:rsidP="001548CC">
      <w:pPr>
        <w:spacing w:after="0" w:line="240" w:lineRule="auto"/>
        <w:ind w:hanging="142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2490" w:dyaOrig="1470">
          <v:shape id="_x0000_i1182" type="#_x0000_t75" style="width:125.25pt;height:72.75pt" o:ole="">
            <v:imagedata r:id="rId312" o:title=""/>
          </v:shape>
          <o:OLEObject Type="Embed" ProgID="Equation.DSMT4" ShapeID="_x0000_i1182" DrawAspect="Content" ObjectID="_1743310687" r:id="rId313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</w:t>
      </w:r>
      <w:r w:rsidR="002C0189">
        <w:rPr>
          <w:rFonts w:ascii="Times New Roman" w:hAnsi="Times New Roman" w:cs="Times New Roman"/>
          <w:sz w:val="32"/>
          <w:szCs w:val="32"/>
        </w:rPr>
        <w:t xml:space="preserve">    </w: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</w:t>
      </w:r>
      <w:r w:rsidRPr="00C27EF5">
        <w:rPr>
          <w:rFonts w:ascii="Times New Roman" w:hAnsi="Times New Roman" w:cs="Times New Roman"/>
          <w:sz w:val="32"/>
          <w:szCs w:val="32"/>
        </w:rPr>
        <w:t>(7)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Дале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н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истрир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нсив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оляризов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луоресцен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LF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излуч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пендикуляр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уч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ач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</w:p>
    <w:p w:rsidR="00286281" w:rsidRPr="00C27EF5" w:rsidRDefault="00286281" w:rsidP="001548CC">
      <w:pPr>
        <w:spacing w:after="0" w:line="240" w:lineRule="auto"/>
        <w:ind w:hanging="142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4245" w:dyaOrig="390">
          <v:shape id="_x0000_i1183" type="#_x0000_t75" style="width:215.25pt;height:18.75pt" o:ole="">
            <v:imagedata r:id="rId314" o:title=""/>
          </v:shape>
          <o:OLEObject Type="Embed" ProgID="Equation.DSMT4" ShapeID="_x0000_i1183" DrawAspect="Content" ObjectID="_1743310688" r:id="rId315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</w:t>
      </w:r>
      <w:r w:rsidRPr="00C27EF5">
        <w:rPr>
          <w:rFonts w:ascii="Times New Roman" w:hAnsi="Times New Roman" w:cs="Times New Roman"/>
          <w:sz w:val="32"/>
          <w:szCs w:val="32"/>
        </w:rPr>
        <w:t>(8)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гна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аем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нсив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LF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улирован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Ω</m:t>
        </m:r>
      </m:oMath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ы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ражением</w:t>
      </w:r>
    </w:p>
    <w:p w:rsidR="00286281" w:rsidRPr="00C27EF5" w:rsidRDefault="00286281" w:rsidP="001548CC">
      <w:pPr>
        <w:spacing w:after="0" w:line="240" w:lineRule="auto"/>
        <w:ind w:hanging="142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2760" w:dyaOrig="375">
          <v:shape id="_x0000_i1184" type="#_x0000_t75" style="width:137.25pt;height:18.75pt" o:ole="">
            <v:imagedata r:id="rId316" o:title=""/>
          </v:shape>
          <o:OLEObject Type="Embed" ProgID="Equation.DSMT4" ShapeID="_x0000_i1184" DrawAspect="Content" ObjectID="_1743310689" r:id="rId317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9)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ч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ш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гн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S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ователь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рье-амплиту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375" w:dyaOrig="375">
          <v:shape id="_x0000_i1185" type="#_x0000_t75" style="width:18.75pt;height:18.75pt" o:ole="">
            <v:imagedata r:id="rId318" o:title=""/>
          </v:shape>
          <o:OLEObject Type="Embed" ProgID="Equation.DSMT4" ShapeID="_x0000_i1185" DrawAspect="Content" ObjectID="_1743310690" r:id="rId319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ытыв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нс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ферен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окуп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а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ыва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н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с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эффицие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C-2p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5б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аг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930" w:dyaOrig="375">
          <v:shape id="_x0000_i1186" type="#_x0000_t75" style="width:48.75pt;height:18.75pt" o:ole="">
            <v:imagedata r:id="rId320" o:title=""/>
          </v:shape>
          <o:OLEObject Type="Embed" ProgID="Equation.DSMT4" ShapeID="_x0000_i1186" DrawAspect="Content" ObjectID="_1743310691" r:id="rId321"/>
        </w:objec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им:</w:t>
      </w:r>
    </w:p>
    <w:p w:rsidR="00286281" w:rsidRPr="00C27EF5" w:rsidRDefault="00286281" w:rsidP="001548CC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5190" w:dyaOrig="1095">
          <v:shape id="_x0000_i1187" type="#_x0000_t75" style="width:258.75pt;height:56.25pt" o:ole="">
            <v:imagedata r:id="rId322" o:title=""/>
          </v:shape>
          <o:OLEObject Type="Embed" ProgID="Equation.DSMT4" ShapeID="_x0000_i1187" DrawAspect="Content" ObjectID="_1743310692" r:id="rId323"/>
        </w:object>
      </w:r>
      <w:r w:rsidR="00525558" w:rsidRPr="00C27EF5">
        <w:rPr>
          <w:rFonts w:ascii="Times New Roman" w:hAnsi="Times New Roman" w:cs="Times New Roman"/>
          <w:sz w:val="32"/>
          <w:szCs w:val="32"/>
          <w:lang w:bidi="ru-RU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</w:t>
      </w:r>
      <w:r w:rsidRPr="00C27EF5">
        <w:rPr>
          <w:rFonts w:ascii="Times New Roman" w:hAnsi="Times New Roman" w:cs="Times New Roman"/>
          <w:sz w:val="32"/>
          <w:szCs w:val="32"/>
        </w:rPr>
        <w:t>(10)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где</w:t>
      </w:r>
    </w:p>
    <w:p w:rsidR="00286281" w:rsidRPr="00C27EF5" w:rsidRDefault="00286281" w:rsidP="001548CC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3330" w:dyaOrig="795">
          <v:shape id="_x0000_i1188" type="#_x0000_t75" style="width:166.5pt;height:41.25pt" o:ole="">
            <v:imagedata r:id="rId324" o:title=""/>
          </v:shape>
          <o:OLEObject Type="Embed" ProgID="Equation.DSMT4" ShapeID="_x0000_i1188" DrawAspect="Content" ObjectID="_1743310693" r:id="rId325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10а)</w:t>
      </w:r>
    </w:p>
    <w:p w:rsidR="00286281" w:rsidRPr="00C27EF5" w:rsidRDefault="00286281" w:rsidP="001548CC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2415" w:dyaOrig="1470">
          <v:shape id="_x0000_i1189" type="#_x0000_t75" style="width:121.5pt;height:72.75pt" o:ole="">
            <v:imagedata r:id="rId326" o:title=""/>
          </v:shape>
          <o:OLEObject Type="Embed" ProgID="Equation.DSMT4" ShapeID="_x0000_i1189" DrawAspect="Content" ObjectID="_1743310694" r:id="rId327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10б)</w:t>
      </w:r>
    </w:p>
    <w:p w:rsidR="00286281" w:rsidRPr="00C27EF5" w:rsidRDefault="00286281" w:rsidP="001548CC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1890" w:dyaOrig="765">
          <v:shape id="_x0000_i1190" type="#_x0000_t75" style="width:94.5pt;height:38.25pt" o:ole="">
            <v:imagedata r:id="rId328" o:title=""/>
          </v:shape>
          <o:OLEObject Type="Embed" ProgID="Equation.DSMT4" ShapeID="_x0000_i1190" DrawAspect="Content" ObjectID="_1743310695" r:id="rId329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10в)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нош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4в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6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7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4140" w:dyaOrig="375">
          <v:shape id="_x0000_i1191" type="#_x0000_t75" style="width:207.75pt;height:18.75pt" o:ole="">
            <v:imagedata r:id="rId330" o:title=""/>
          </v:shape>
          <o:OLEObject Type="Embed" ProgID="Equation.DSMT4" ShapeID="_x0000_i1191" DrawAspect="Content" ObjectID="_1743310696" r:id="rId331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                             </w:t>
      </w:r>
      <w:r w:rsidRPr="00C27EF5">
        <w:rPr>
          <w:rFonts w:ascii="Times New Roman" w:hAnsi="Times New Roman" w:cs="Times New Roman"/>
          <w:sz w:val="32"/>
          <w:szCs w:val="32"/>
        </w:rPr>
        <w:t>(11),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750" w:dyaOrig="375">
          <v:shape id="_x0000_i1192" type="#_x0000_t75" style="width:38.25pt;height:18.75pt" o:ole="">
            <v:imagedata r:id="rId332" o:title=""/>
          </v:shape>
          <o:OLEObject Type="Embed" ProgID="Equation.DSMT4" ShapeID="_x0000_i1192" DrawAspect="Content" ObjectID="_1743310697" r:id="rId333"/>
        </w:objec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—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резонанс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оля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ед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гн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н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1020" w:dyaOrig="375">
          <v:shape id="_x0000_i1193" type="#_x0000_t75" style="width:50.25pt;height:18.75pt" o:ole="">
            <v:imagedata r:id="rId334" o:title=""/>
          </v:shape>
          <o:OLEObject Type="Embed" ProgID="Equation.DSMT4" ShapeID="_x0000_i1193" DrawAspect="Content" ObjectID="_1743310698" r:id="rId335"/>
        </w:objec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аем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нсив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оляризов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луоресцен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лиров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рмони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я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ви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н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10в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1515" w:dyaOrig="375">
          <v:shape id="_x0000_i1194" type="#_x0000_t75" style="width:72.75pt;height:18.75pt" o:ole="">
            <v:imagedata r:id="rId336" o:title=""/>
          </v:shape>
          <o:OLEObject Type="Embed" ProgID="Equation.DSMT4" ShapeID="_x0000_i1194" DrawAspect="Content" ObjectID="_1743310699" r:id="rId337"/>
        </w:objec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1185" w:dyaOrig="375">
          <v:shape id="_x0000_i1195" type="#_x0000_t75" style="width:57.75pt;height:18.75pt" o:ole="">
            <v:imagedata r:id="rId338" o:title=""/>
          </v:shape>
          <o:OLEObject Type="Embed" ProgID="Equation.DSMT4" ShapeID="_x0000_i1195" DrawAspect="Content" ObjectID="_1743310700" r:id="rId339"/>
        </w:object>
      </w:r>
    </w:p>
    <w:p w:rsidR="00286281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хе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ериме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точн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ач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e</w:t>
      </w:r>
      <w:r w:rsidRPr="00C27EF5">
        <w:rPr>
          <w:rFonts w:ascii="Times New Roman" w:hAnsi="Times New Roman" w:cs="Times New Roman"/>
          <w:sz w:val="32"/>
          <w:szCs w:val="32"/>
          <w:lang w:bidi="ru-RU"/>
        </w:rPr>
        <w:object w:dxaOrig="330" w:dyaOrig="540">
          <v:shape id="_x0000_i1196" type="#_x0000_t75" style="width:15.75pt;height:26.25pt" o:ole="">
            <v:imagedata r:id="rId340" o:title=""/>
          </v:shape>
          <o:OLEObject Type="Embed" ProgID="Equation.DSMT4" ShapeID="_x0000_i1196" DrawAspect="Content" ObjectID="_1743310701" r:id="rId341"/>
        </w:object>
      </w:r>
      <w:r w:rsidRPr="00C27EF5">
        <w:rPr>
          <w:rFonts w:ascii="Times New Roman" w:hAnsi="Times New Roman" w:cs="Times New Roman"/>
          <w:sz w:val="32"/>
          <w:szCs w:val="32"/>
        </w:rPr>
        <w:t>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амп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топ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Hg198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л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екти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буж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уров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F=3/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63P1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ом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Hg201.</w:t>
      </w:r>
    </w:p>
    <w:p w:rsidR="00286281" w:rsidRPr="00C27EF5" w:rsidRDefault="00286281" w:rsidP="00D225D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noProof/>
          <w:sz w:val="28"/>
          <w:szCs w:val="32"/>
          <w:lang w:eastAsia="ru-RU"/>
        </w:rPr>
        <w:lastRenderedPageBreak/>
        <w:drawing>
          <wp:inline distT="0" distB="0" distL="0" distR="0" wp14:anchorId="131D3BBC" wp14:editId="638951B1">
            <wp:extent cx="3016487" cy="1824718"/>
            <wp:effectExtent l="0" t="0" r="0" b="4445"/>
            <wp:docPr id="3" name="Рисунок 3" descr="Описание: image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Описание: image74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823" cy="183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1" w:rsidRPr="00C27EF5" w:rsidRDefault="00286281" w:rsidP="00D225D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Рис.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2.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Зависимость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сдвига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сигнала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«резонанса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когерентности»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ат</w:t>
      </w:r>
      <w:r w:rsidRPr="00C27EF5">
        <w:rPr>
          <w:rFonts w:ascii="Times New Roman" w:hAnsi="Times New Roman" w:cs="Times New Roman"/>
          <w:b/>
          <w:sz w:val="28"/>
          <w:szCs w:val="32"/>
        </w:rPr>
        <w:t>о</w:t>
      </w:r>
      <w:r w:rsidRPr="00C27EF5">
        <w:rPr>
          <w:rFonts w:ascii="Times New Roman" w:hAnsi="Times New Roman" w:cs="Times New Roman"/>
          <w:b/>
          <w:sz w:val="28"/>
          <w:szCs w:val="32"/>
        </w:rPr>
        <w:t>мов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Hg201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от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амплитуды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радиочастотного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поля.</w:t>
      </w:r>
    </w:p>
    <w:p w:rsidR="00286281" w:rsidRPr="00C27EF5" w:rsidRDefault="00286281" w:rsidP="00D225D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1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32"/>
          </w:rPr>
          <m:t>- Ω</m:t>
        </m:r>
      </m:oMath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=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250Гц,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2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—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32"/>
          </w:rPr>
          <m:t>Ω</m:t>
        </m:r>
      </m:oMath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=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350Гц,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3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—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32"/>
          </w:rPr>
          <m:t>Ω</m:t>
        </m:r>
      </m:oMath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=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500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Гц.</w:t>
      </w:r>
    </w:p>
    <w:p w:rsidR="00286281" w:rsidRPr="00C27EF5" w:rsidRDefault="00286281" w:rsidP="001B740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noProof/>
          <w:sz w:val="28"/>
          <w:szCs w:val="32"/>
          <w:lang w:eastAsia="ru-RU"/>
        </w:rPr>
        <w:drawing>
          <wp:inline distT="0" distB="0" distL="0" distR="0" wp14:anchorId="2685A123" wp14:editId="6F837914">
            <wp:extent cx="3058510" cy="1952336"/>
            <wp:effectExtent l="0" t="0" r="8890" b="0"/>
            <wp:docPr id="1" name="Рисунок 1" descr="Описание: image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Описание: image75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170" cy="1954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5D2" w:rsidRPr="00C27EF5" w:rsidRDefault="00286281" w:rsidP="00D225D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Рис.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3.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Зависимость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амплитуды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сигнала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«резонанса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</w:p>
    <w:p w:rsidR="00D225D2" w:rsidRPr="00C27EF5" w:rsidRDefault="00286281" w:rsidP="00D225D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когерентности»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атомов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Hg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201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от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амплитуды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b/>
          <w:sz w:val="28"/>
          <w:szCs w:val="32"/>
        </w:rPr>
        <w:t>радиочастотного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поля.</w:t>
      </w:r>
    </w:p>
    <w:p w:rsidR="00286281" w:rsidRPr="00C27EF5" w:rsidRDefault="00286281" w:rsidP="00D225D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1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32"/>
          </w:rPr>
          <m:t>- Ω</m:t>
        </m:r>
      </m:oMath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=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250,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2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—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32"/>
          </w:rPr>
          <m:t>Ω</m:t>
        </m:r>
      </m:oMath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=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350,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3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—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32"/>
          </w:rPr>
          <m:t>Ω</m:t>
        </m:r>
      </m:oMath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=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500</w:t>
      </w:r>
      <w:r w:rsidR="009E392F">
        <w:rPr>
          <w:rFonts w:ascii="Times New Roman" w:hAnsi="Times New Roman" w:cs="Times New Roman"/>
          <w:b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sz w:val="28"/>
          <w:szCs w:val="32"/>
        </w:rPr>
        <w:t>Гц.</w:t>
      </w:r>
    </w:p>
    <w:p w:rsidR="00D225D2" w:rsidRPr="00C27EF5" w:rsidRDefault="00D225D2" w:rsidP="00D225D2">
      <w:pPr>
        <w:spacing w:after="0" w:line="240" w:lineRule="auto"/>
        <w:jc w:val="both"/>
        <w:rPr>
          <w:rFonts w:ascii="Times New Roman" w:hAnsi="Times New Roman" w:cs="Times New Roman"/>
          <w:sz w:val="28"/>
          <w:szCs w:val="32"/>
        </w:rPr>
      </w:pPr>
    </w:p>
    <w:p w:rsidR="00286281" w:rsidRPr="00C27EF5" w:rsidRDefault="00286281" w:rsidP="00D225D2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флуоресцен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излуч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пендик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ляр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уч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качки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зов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тектир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Ω</m:t>
        </m:r>
      </m:oMath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во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гна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пов: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дисперсио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глощ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е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виг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гн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н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коль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я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виг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шир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и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нса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Зависим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ичи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гн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нан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плитуд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браж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Ω</m:t>
        </m:r>
      </m:oMath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а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гн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ω0=2</w:t>
      </w:r>
      <m:oMath>
        <m:r>
          <w:rPr>
            <w:rFonts w:ascii="Cambria Math" w:hAnsi="Cambria Math" w:cs="Times New Roman"/>
            <w:sz w:val="32"/>
            <w:szCs w:val="32"/>
          </w:rPr>
          <m:t>4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Ω</m:t>
        </m:r>
      </m:oMath>
      <w:r w:rsidRPr="00C27EF5">
        <w:rPr>
          <w:rFonts w:ascii="Times New Roman" w:hAnsi="Times New Roman" w:cs="Times New Roman"/>
          <w:sz w:val="32"/>
          <w:szCs w:val="32"/>
        </w:rPr>
        <w:t>.</w:t>
      </w:r>
    </w:p>
    <w:p w:rsidR="002C0189" w:rsidRDefault="002C0189" w:rsidP="006B11F8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</w:p>
    <w:p w:rsidR="00286281" w:rsidRPr="00C27EF5" w:rsidRDefault="00525558" w:rsidP="006B11F8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286281" w:rsidRPr="00C27EF5" w:rsidRDefault="00286281" w:rsidP="00142370">
      <w:pPr>
        <w:pStyle w:val="a3"/>
        <w:numPr>
          <w:ilvl w:val="0"/>
          <w:numId w:val="3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Мазаньк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.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Оп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пектр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занько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лчанов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р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ов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рде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рудов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рас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намен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изико-техниче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ститут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XVI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ферен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lastRenderedPageBreak/>
        <w:t>(Моск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7—28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оябр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7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.)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изико-Техниче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н</w:t>
      </w:r>
      <w:r w:rsidRPr="00C27EF5">
        <w:rPr>
          <w:rFonts w:ascii="Times New Roman" w:hAnsi="Times New Roman" w:cs="Times New Roman"/>
          <w:sz w:val="28"/>
          <w:szCs w:val="32"/>
        </w:rPr>
        <w:t>ститут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7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24-132.</w:t>
      </w:r>
    </w:p>
    <w:p w:rsidR="00286281" w:rsidRPr="00C27EF5" w:rsidRDefault="00286281" w:rsidP="00142370">
      <w:pPr>
        <w:pStyle w:val="a3"/>
        <w:numPr>
          <w:ilvl w:val="0"/>
          <w:numId w:val="3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Мэйтлэнд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Введе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изику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азеро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эйтлэнд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Данн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к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7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7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286281" w:rsidRPr="00C27EF5" w:rsidRDefault="00286281" w:rsidP="00142370">
      <w:pPr>
        <w:pStyle w:val="a3"/>
        <w:numPr>
          <w:ilvl w:val="0"/>
          <w:numId w:val="3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Летох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азер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икосекундн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пектроскоп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отохим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иомолеку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тох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[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р.]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;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тох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;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нститу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пектроскоп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СС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к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7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5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621.378(09)(049.3)</w:t>
      </w:r>
    </w:p>
    <w:p w:rsidR="00286281" w:rsidRPr="00C27EF5" w:rsidRDefault="00286281" w:rsidP="00142370">
      <w:pPr>
        <w:pStyle w:val="a3"/>
        <w:numPr>
          <w:ilvl w:val="0"/>
          <w:numId w:val="3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ачмаре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веде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изику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азер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чмарек;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евод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ль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овиков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ир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4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.</w:t>
      </w:r>
    </w:p>
    <w:p w:rsidR="00286281" w:rsidRPr="00C27EF5" w:rsidRDefault="00286281" w:rsidP="00142370">
      <w:pPr>
        <w:pStyle w:val="a3"/>
        <w:numPr>
          <w:ilvl w:val="0"/>
          <w:numId w:val="3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рыл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.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б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соб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л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удент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боростроитель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пец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уз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.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рылов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копенко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арлико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нинград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шиностроение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нинградск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деление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9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16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217-00899-7</w:t>
      </w:r>
    </w:p>
    <w:p w:rsidR="00286281" w:rsidRPr="00C27EF5" w:rsidRDefault="00286281" w:rsidP="00142370">
      <w:pPr>
        <w:pStyle w:val="a3"/>
        <w:numPr>
          <w:ilvl w:val="0"/>
          <w:numId w:val="3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spacing w:val="-4"/>
          <w:sz w:val="28"/>
          <w:szCs w:val="32"/>
        </w:rPr>
        <w:t>Александро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Е.Б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Лазерная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агнитная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пектроскопия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/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Е.Б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Алекса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н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ров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.С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Запасский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Наука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1986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80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5-217-00899-7</w:t>
      </w:r>
    </w:p>
    <w:p w:rsidR="00286281" w:rsidRPr="00C27EF5" w:rsidRDefault="00286281" w:rsidP="00142370">
      <w:pPr>
        <w:pStyle w:val="a3"/>
        <w:numPr>
          <w:ilvl w:val="0"/>
          <w:numId w:val="38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Звелт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.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Принцип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азер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велто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rл.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-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ераб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ир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9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56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03-001053-Х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86281" w:rsidRPr="00C27EF5" w:rsidRDefault="00286281" w:rsidP="006B11F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УДК</w:t>
      </w:r>
      <w:r w:rsidR="009E392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b/>
          <w:sz w:val="32"/>
          <w:szCs w:val="32"/>
        </w:rPr>
        <w:t>336.1</w:t>
      </w:r>
    </w:p>
    <w:p w:rsidR="00286281" w:rsidRPr="00C27EF5" w:rsidRDefault="00286281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303" w:name="_Toc128738717"/>
      <w:r w:rsidRPr="00C27EF5">
        <w:rPr>
          <w:rFonts w:ascii="Times New Roman" w:hAnsi="Times New Roman" w:cs="Times New Roman"/>
          <w:sz w:val="32"/>
          <w:szCs w:val="32"/>
        </w:rPr>
        <w:t>Хуби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м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таевна</w:t>
      </w:r>
      <w:r w:rsidR="001F5188" w:rsidRPr="00C27EF5">
        <w:rPr>
          <w:rFonts w:ascii="Times New Roman" w:hAnsi="Times New Roman" w:cs="Times New Roman"/>
          <w:sz w:val="32"/>
          <w:szCs w:val="32"/>
        </w:rPr>
        <w:t>,</w:t>
      </w:r>
      <w:bookmarkEnd w:id="303"/>
    </w:p>
    <w:p w:rsidR="00286281" w:rsidRPr="00C27EF5" w:rsidRDefault="00286281" w:rsidP="006B11F8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студентк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31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акультет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экономик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правления</w:t>
      </w:r>
    </w:p>
    <w:p w:rsidR="00286281" w:rsidRPr="00C27EF5" w:rsidRDefault="00286281" w:rsidP="006B11F8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tk-TM"/>
        </w:rPr>
      </w:pPr>
      <w:r w:rsidRPr="00C27EF5">
        <w:rPr>
          <w:rFonts w:ascii="Times New Roman" w:hAnsi="Times New Roman" w:cs="Times New Roman"/>
          <w:i/>
          <w:sz w:val="32"/>
          <w:szCs w:val="32"/>
          <w:lang w:val="tk-TM"/>
        </w:rPr>
        <w:t>e-mail</w:t>
      </w:r>
      <w:r w:rsidRPr="00C27EF5">
        <w:rPr>
          <w:rFonts w:ascii="Times New Roman" w:hAnsi="Times New Roman" w:cs="Times New Roman"/>
          <w:i/>
          <w:sz w:val="32"/>
          <w:szCs w:val="32"/>
        </w:rPr>
        <w:t>:</w:t>
      </w:r>
      <w:r w:rsidRPr="00C27EF5">
        <w:rPr>
          <w:rFonts w:ascii="Times New Roman" w:hAnsi="Times New Roman" w:cs="Times New Roman"/>
          <w:i/>
          <w:sz w:val="32"/>
          <w:szCs w:val="32"/>
          <w:lang w:val="tk-TM"/>
        </w:rPr>
        <w:t>amina.khubieva2020@mail.ru</w:t>
      </w:r>
    </w:p>
    <w:p w:rsidR="00286281" w:rsidRPr="00C27EF5" w:rsidRDefault="00286281" w:rsidP="006B11F8">
      <w:pPr>
        <w:spacing w:after="0" w:line="240" w:lineRule="auto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Тамбие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Халимат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Муссаевна</w:t>
      </w:r>
      <w:r w:rsidR="001F5188" w:rsidRPr="00C27EF5">
        <w:rPr>
          <w:rFonts w:ascii="Times New Roman" w:hAnsi="Times New Roman" w:cs="Times New Roman"/>
          <w:b/>
          <w:i/>
          <w:sz w:val="32"/>
          <w:szCs w:val="32"/>
        </w:rPr>
        <w:t>,</w:t>
      </w:r>
    </w:p>
    <w:p w:rsidR="00286281" w:rsidRPr="00C27EF5" w:rsidRDefault="00286281" w:rsidP="006B11F8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э.н.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экономик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прикладно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нформатики</w:t>
      </w:r>
    </w:p>
    <w:p w:rsidR="00286281" w:rsidRPr="00C27EF5" w:rsidRDefault="00286281" w:rsidP="006B11F8">
      <w:pPr>
        <w:tabs>
          <w:tab w:val="left" w:pos="9356"/>
        </w:tabs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  <w:lang w:val="de-DE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  <w:lang w:val="tk-TM"/>
        </w:rPr>
        <w:t>e-mail</w:t>
      </w:r>
      <w:r w:rsidRPr="00C27EF5">
        <w:rPr>
          <w:rFonts w:ascii="Times New Roman" w:hAnsi="Times New Roman" w:cs="Times New Roman"/>
          <w:b/>
          <w:i/>
          <w:sz w:val="32"/>
          <w:szCs w:val="32"/>
          <w:lang w:val="de-DE"/>
        </w:rPr>
        <w:t>:</w:t>
      </w:r>
      <w:r w:rsidR="009E392F">
        <w:rPr>
          <w:rFonts w:ascii="Times New Roman" w:hAnsi="Times New Roman" w:cs="Times New Roman"/>
          <w:b/>
          <w:sz w:val="32"/>
          <w:szCs w:val="32"/>
          <w:lang w:val="de-DE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htambieva</w:t>
      </w:r>
      <w:r w:rsidRPr="00C27EF5">
        <w:rPr>
          <w:rFonts w:ascii="Times New Roman" w:hAnsi="Times New Roman" w:cs="Times New Roman"/>
          <w:i/>
          <w:sz w:val="32"/>
          <w:szCs w:val="32"/>
          <w:lang w:val="de-DE"/>
        </w:rPr>
        <w:t>@mail.ru</w:t>
      </w:r>
    </w:p>
    <w:p w:rsidR="00286281" w:rsidRPr="00C27EF5" w:rsidRDefault="00286281" w:rsidP="006B11F8">
      <w:pPr>
        <w:tabs>
          <w:tab w:val="left" w:pos="9356"/>
        </w:tabs>
        <w:spacing w:after="0" w:line="240" w:lineRule="auto"/>
        <w:contextualSpacing/>
        <w:jc w:val="right"/>
        <w:rPr>
          <w:rFonts w:ascii="Times New Roman" w:eastAsia="Calibri" w:hAnsi="Times New Roman" w:cs="Times New Roman"/>
          <w:i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университет</w:t>
      </w:r>
    </w:p>
    <w:p w:rsidR="00286281" w:rsidRPr="00C27EF5" w:rsidRDefault="00286281" w:rsidP="006B11F8">
      <w:pPr>
        <w:tabs>
          <w:tab w:val="left" w:pos="9356"/>
        </w:tabs>
        <w:spacing w:after="0" w:line="240" w:lineRule="auto"/>
        <w:contextualSpacing/>
        <w:jc w:val="right"/>
        <w:rPr>
          <w:rFonts w:ascii="Times New Roman" w:eastAsia="Calibri" w:hAnsi="Times New Roman" w:cs="Times New Roman"/>
          <w:i/>
          <w:sz w:val="32"/>
          <w:szCs w:val="32"/>
        </w:rPr>
      </w:pPr>
      <w:r w:rsidRPr="00C27EF5">
        <w:rPr>
          <w:rFonts w:ascii="Times New Roman" w:eastAsia="Calibri" w:hAnsi="Times New Roman" w:cs="Times New Roman"/>
          <w:i/>
          <w:sz w:val="32"/>
          <w:szCs w:val="32"/>
        </w:rPr>
        <w:t>имени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У.Д.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Алиева,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г.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Карачаевск,</w:t>
      </w:r>
      <w:r w:rsidR="009E392F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eastAsia="Calibri" w:hAnsi="Times New Roman" w:cs="Times New Roman"/>
          <w:i/>
          <w:sz w:val="32"/>
          <w:szCs w:val="32"/>
        </w:rPr>
        <w:t>Россия</w:t>
      </w:r>
    </w:p>
    <w:p w:rsidR="00286281" w:rsidRPr="00C27EF5" w:rsidRDefault="00286281" w:rsidP="006B11F8">
      <w:pPr>
        <w:tabs>
          <w:tab w:val="left" w:pos="9356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i/>
          <w:sz w:val="32"/>
          <w:szCs w:val="32"/>
        </w:rPr>
      </w:pPr>
    </w:p>
    <w:p w:rsidR="006B11F8" w:rsidRPr="00C27EF5" w:rsidRDefault="00286281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304" w:name="_Toc128738718"/>
      <w:r w:rsidRPr="00C27EF5">
        <w:rPr>
          <w:rFonts w:ascii="Times New Roman" w:hAnsi="Times New Roman" w:cs="Times New Roman"/>
          <w:i w:val="0"/>
          <w:sz w:val="32"/>
          <w:szCs w:val="32"/>
        </w:rPr>
        <w:t>ОРГАНИЗАЦ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БУХГАЛТЕРСКОГО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УЧЕТА</w:t>
      </w:r>
      <w:bookmarkEnd w:id="304"/>
    </w:p>
    <w:p w:rsidR="00286281" w:rsidRPr="00C27EF5" w:rsidRDefault="00286281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305" w:name="_Toc128738719"/>
      <w:r w:rsidRPr="00C27EF5">
        <w:rPr>
          <w:rFonts w:ascii="Times New Roman" w:hAnsi="Times New Roman" w:cs="Times New Roman"/>
          <w:i w:val="0"/>
          <w:sz w:val="32"/>
          <w:szCs w:val="32"/>
        </w:rPr>
        <w:t>БЕЗНАЛИЧНЫХ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РАСЧЕТОВ</w:t>
      </w:r>
      <w:bookmarkEnd w:id="305"/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b/>
          <w:sz w:val="32"/>
          <w:szCs w:val="32"/>
        </w:rPr>
      </w:pP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contextualSpacing/>
        <w:jc w:val="both"/>
        <w:rPr>
          <w:rFonts w:ascii="Times New Roman" w:eastAsia="TimesNewRomanPSMT" w:hAnsi="Times New Roman" w:cs="Times New Roman"/>
          <w:i/>
          <w:iCs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pacing w:val="-4"/>
          <w:sz w:val="28"/>
          <w:szCs w:val="32"/>
        </w:rPr>
        <w:t>Аннотация.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="006B11F8"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В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статье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рассматриваются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актуальные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теоретические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вопросы,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связанные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с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организацией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учета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безналичных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расчетов,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приведена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характеристика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элементов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безналичных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расчетов,</w:t>
      </w:r>
      <w:r w:rsidR="009E392F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pacing w:val="-4"/>
          <w:sz w:val="28"/>
          <w:szCs w:val="32"/>
        </w:rPr>
        <w:t>осуществляемы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х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кр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е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дитными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организациями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на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территории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Российской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Федерации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contextualSpacing/>
        <w:jc w:val="both"/>
        <w:rPr>
          <w:rFonts w:ascii="Times New Roman" w:eastAsia="TimesNewRomanPSMT" w:hAnsi="Times New Roman" w:cs="Times New Roman"/>
          <w:i/>
          <w:iCs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банковско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аконодательство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,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латёжн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ист</w:t>
      </w:r>
      <w:r w:rsidRPr="00C27EF5">
        <w:rPr>
          <w:rFonts w:ascii="Times New Roman" w:hAnsi="Times New Roman" w:cs="Times New Roman"/>
          <w:i/>
          <w:sz w:val="28"/>
          <w:szCs w:val="32"/>
        </w:rPr>
        <w:t>е</w:t>
      </w:r>
      <w:r w:rsidRPr="00C27EF5">
        <w:rPr>
          <w:rFonts w:ascii="Times New Roman" w:hAnsi="Times New Roman" w:cs="Times New Roman"/>
          <w:i/>
          <w:sz w:val="28"/>
          <w:szCs w:val="32"/>
        </w:rPr>
        <w:t>м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бухгалтерски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учёт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формы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асчётов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аличные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безналичные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ра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с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четы,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расчетные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документы,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банковский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счет,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кредитные</w:t>
      </w:r>
      <w:r w:rsidR="009E392F">
        <w:rPr>
          <w:rFonts w:ascii="Times New Roman" w:eastAsia="TimesNewRomanPSMT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i/>
          <w:iCs/>
          <w:sz w:val="28"/>
          <w:szCs w:val="32"/>
        </w:rPr>
        <w:t>организации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32"/>
          <w:szCs w:val="32"/>
        </w:rPr>
      </w:pP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sz w:val="32"/>
          <w:szCs w:val="32"/>
        </w:rPr>
        <w:t>Сегодн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ходи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днознач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адигм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оя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об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ёж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пад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сек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со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мир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гр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ктронно-вычислите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ог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спек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а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у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ш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ог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уч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оспособ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ков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аконич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омик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</w:t>
      </w:r>
      <w:r w:rsidR="001F518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олог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ен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йча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ош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х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бума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г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ктро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ог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кращ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ё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бо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кор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с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мик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1]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рыночн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экономик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сегд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уществуе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риск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ест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бильност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воевременн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л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овс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платит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чета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ле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тви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чег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озникаю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редиторски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ебиторски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задолженн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ти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екотора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аког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олга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пределяема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ндивидуальн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различным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лучаях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еобходима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росрочек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л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ал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чи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омнительн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ебиторско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задолженност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делат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ывод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нарушения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исциплин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едени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финансовы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л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ёжны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пераций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лучая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ринят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ряд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ер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п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собствующи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дальнейшем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устранению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добны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роблем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озможны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следствий,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следовать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будущем.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акое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озможн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р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условии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остоянног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мониторинга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финансовых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операций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путём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ведения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бухгалтерского</w:t>
      </w:r>
      <w:r w:rsidR="009E392F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2"/>
          <w:sz w:val="32"/>
          <w:szCs w:val="32"/>
        </w:rPr>
        <w:t>учёта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стоя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ия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уществлять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лаж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хгалтер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ёт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орядо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о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ятие</w:t>
      </w:r>
      <w:r w:rsidR="001F5188" w:rsidRPr="00C27EF5">
        <w:rPr>
          <w:rFonts w:ascii="Times New Roman" w:hAnsi="Times New Roman" w:cs="Times New Roman"/>
          <w:sz w:val="32"/>
          <w:szCs w:val="32"/>
        </w:rPr>
        <w:t>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ият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ёт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ход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утству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онодатель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уществл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щ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наличности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м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на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ьг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2,4]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lastRenderedPageBreak/>
        <w:t>Организац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езналич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счёт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соку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нач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ость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скольк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ё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рамотн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ализац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пособству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эффективном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шени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зможны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блем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а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плат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ризис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рупн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заимн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долженность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лич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срочен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латежей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доб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блем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гатив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каз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ы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аю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актическ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убъекта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озяйствовани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е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казате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ходнос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начительн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епе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нижаются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ажд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ьёз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отвращ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ати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яз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оч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яд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ла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туация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ив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рева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лич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м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роч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олженно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об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ед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р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пит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ият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наль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ог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иж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м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еч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ы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гати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ыв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изнес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ом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йча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уляр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на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тё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ниж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нсакцио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держ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коря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нанс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ер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величи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р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питал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ле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бы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лич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грегата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идетель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циона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талк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F40157">
        <w:rPr>
          <w:rFonts w:ascii="Times New Roman" w:hAnsi="Times New Roman" w:cs="Times New Roman"/>
          <w:sz w:val="32"/>
          <w:szCs w:val="32"/>
        </w:rPr>
        <w:t>собствен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рей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F40157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зяйство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егч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счё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F5188" w:rsidRPr="00C27EF5">
        <w:rPr>
          <w:rFonts w:ascii="Times New Roman" w:hAnsi="Times New Roman" w:cs="Times New Roman"/>
          <w:sz w:val="32"/>
          <w:szCs w:val="32"/>
        </w:rPr>
        <w:t>масс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ви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у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ст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об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ч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счё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лич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ксим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люч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те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нкн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1,3,9]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лич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на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рантир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ксим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че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о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ият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ел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бретё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тодик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оя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ершенству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учш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ё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ё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рекомендовал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ополага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о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ес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оном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йча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д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учш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органи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ханиз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дае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упат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вре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гас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олж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обретаем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вар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уг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кор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ор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ветству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кумен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шающ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ла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нач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ок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1,8]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выш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ёж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струмен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на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аш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язательст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щути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мен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й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м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офакторны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ов</w:t>
      </w:r>
      <w:r w:rsidR="001F5188"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авливае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о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циа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крет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ёж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струмен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ёж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уговорот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лич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теж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: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чис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ч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етов;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иринго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чё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заим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ро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ссатов;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sz w:val="32"/>
          <w:szCs w:val="32"/>
        </w:rPr>
        <w:t>гарантированный</w:t>
      </w:r>
      <w:r w:rsidR="009E392F">
        <w:rPr>
          <w:rFonts w:ascii="Times New Roman" w:eastAsia="TimesNewRomanPSMT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sz w:val="32"/>
          <w:szCs w:val="32"/>
        </w:rPr>
        <w:t>платёж</w:t>
      </w:r>
      <w:r w:rsidR="009E392F">
        <w:rPr>
          <w:rFonts w:ascii="Times New Roman" w:eastAsia="TimesNewRomanPSMT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sz w:val="32"/>
          <w:szCs w:val="32"/>
        </w:rPr>
        <w:t>получателю</w:t>
      </w:r>
      <w:r w:rsidR="009E392F">
        <w:rPr>
          <w:rFonts w:ascii="Times New Roman" w:eastAsia="TimesNewRomanPSMT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sz w:val="32"/>
          <w:szCs w:val="32"/>
        </w:rPr>
        <w:t>из</w:t>
      </w:r>
      <w:r w:rsidR="009E392F">
        <w:rPr>
          <w:rFonts w:ascii="Times New Roman" w:eastAsia="TimesNewRomanPSMT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sz w:val="32"/>
          <w:szCs w:val="32"/>
        </w:rPr>
        <w:t>средств</w:t>
      </w:r>
      <w:r w:rsidR="009E392F">
        <w:rPr>
          <w:rFonts w:ascii="Times New Roman" w:eastAsia="TimesNewRomanPSMT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sz w:val="32"/>
          <w:szCs w:val="32"/>
        </w:rPr>
        <w:t>на</w:t>
      </w:r>
      <w:r w:rsidR="009E392F">
        <w:rPr>
          <w:rFonts w:ascii="Times New Roman" w:eastAsia="TimesNewRomanPSMT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sz w:val="32"/>
          <w:szCs w:val="32"/>
        </w:rPr>
        <w:t>деп</w:t>
      </w:r>
      <w:r w:rsidRPr="00C27EF5">
        <w:rPr>
          <w:rFonts w:ascii="Times New Roman" w:eastAsia="TimesNewRomanPSMT" w:hAnsi="Times New Roman" w:cs="Times New Roman"/>
          <w:sz w:val="32"/>
          <w:szCs w:val="32"/>
        </w:rPr>
        <w:t>о</w:t>
      </w:r>
      <w:r w:rsidRPr="00C27EF5">
        <w:rPr>
          <w:rFonts w:ascii="Times New Roman" w:eastAsia="TimesNewRomanPSMT" w:hAnsi="Times New Roman" w:cs="Times New Roman"/>
          <w:sz w:val="32"/>
          <w:szCs w:val="32"/>
        </w:rPr>
        <w:t>зите</w:t>
      </w:r>
      <w:r w:rsidR="009E392F">
        <w:rPr>
          <w:rFonts w:ascii="Times New Roman" w:eastAsia="TimesNewRomanPSMT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NewRomanPSMT" w:hAnsi="Times New Roman" w:cs="Times New Roman"/>
          <w:sz w:val="32"/>
          <w:szCs w:val="32"/>
        </w:rPr>
        <w:t>плательщика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словия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времен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изнес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уж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стоян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в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шенствова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делк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язан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куп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едмет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руда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бот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слуг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еализац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дукции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делк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уду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1F5188" w:rsidRPr="00C27EF5">
        <w:rPr>
          <w:rFonts w:ascii="Times New Roman" w:eastAsia="Times New Roman" w:hAnsi="Times New Roman" w:cs="Times New Roman"/>
          <w:sz w:val="32"/>
          <w:szCs w:val="32"/>
        </w:rPr>
        <w:t>связан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ставк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вар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атериалов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полнени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бо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казание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слуг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лат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лог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руги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ерациям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сегд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верша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неж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лат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изичес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зналичн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ыражении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с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а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едприяти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хорош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рганизова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стем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зналич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чётов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аё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а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я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ложитель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онус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равнени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латежа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личностью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скольку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с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то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ходи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мощь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анковски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ереводов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чё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зводить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аши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бственным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лам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зволя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логовы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чреждения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щательне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и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вижен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енеж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асс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ит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кращ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держ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2,7]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дн</w:t>
      </w:r>
      <w:r w:rsidR="00F40157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Ф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од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ветств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ернизацио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учш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ду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ёто</w:t>
      </w:r>
      <w:r w:rsidR="00F40157">
        <w:rPr>
          <w:rFonts w:ascii="Times New Roman" w:hAnsi="Times New Roman" w:cs="Times New Roman"/>
          <w:sz w:val="32"/>
          <w:szCs w:val="32"/>
        </w:rPr>
        <w:t>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ерац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работ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мен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ществу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кра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пит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туп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т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ушающ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упа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л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лю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на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3,4]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ме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налич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ё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из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с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ре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оверения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г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нков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</w:t>
      </w:r>
      <w:r w:rsidRPr="00C27EF5">
        <w:rPr>
          <w:rFonts w:ascii="Times New Roman" w:hAnsi="Times New Roman" w:cs="Times New Roman"/>
          <w:sz w:val="32"/>
          <w:szCs w:val="32"/>
        </w:rPr>
        <w:t>й</w:t>
      </w:r>
      <w:r w:rsidRPr="00C27EF5">
        <w:rPr>
          <w:rFonts w:ascii="Times New Roman" w:hAnsi="Times New Roman" w:cs="Times New Roman"/>
          <w:sz w:val="32"/>
          <w:szCs w:val="32"/>
        </w:rPr>
        <w:t>ш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н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пит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еди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язате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н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иен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язат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тел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мест</w:t>
      </w:r>
      <w:r w:rsidR="00F40157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енег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[6]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Учитыва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ки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зналич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чёт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ухгалтерск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чёт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мощью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чет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–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51»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52»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55»</w:t>
      </w:r>
      <w:r w:rsidR="001F5188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бознач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ю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расчёт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чета»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валют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чета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«специаль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чет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анках»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оответственно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го</w:t>
      </w:r>
      <w:r w:rsidR="001F5188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зналичны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чёт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существлялись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л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у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форми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яд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пециаль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окументов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мен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латё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ж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ручени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аккредитив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е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нкассов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латёжное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ребование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C27EF5">
        <w:rPr>
          <w:rFonts w:ascii="Times New Roman" w:eastAsia="Times New Roman" w:hAnsi="Times New Roman" w:cs="Times New Roman"/>
          <w:sz w:val="32"/>
          <w:szCs w:val="32"/>
        </w:rPr>
        <w:t>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данны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мен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овори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истем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е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з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аличног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счёт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одолжа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оё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функционирование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звиваяс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лучшаяс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хнологически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ганизационно.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зволя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е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бухгалтерски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чё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ёт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чёто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чност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ем</w:t>
      </w:r>
      <w:r w:rsidR="001F5188" w:rsidRPr="00C27EF5">
        <w:rPr>
          <w:rFonts w:ascii="Times New Roman" w:eastAsia="Times New Roman" w:hAnsi="Times New Roman" w:cs="Times New Roman"/>
          <w:sz w:val="32"/>
          <w:szCs w:val="32"/>
        </w:rPr>
        <w:t>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ребуетс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ормативах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позволяет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величи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точно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эффективность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о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учётной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работы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операций,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вязанных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с</w:t>
      </w:r>
      <w:r w:rsidR="009E392F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32"/>
          <w:szCs w:val="32"/>
        </w:rPr>
        <w:t>ней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д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поль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на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че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хгалтер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мож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еж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ри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т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ени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е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ем.</w:t>
      </w:r>
    </w:p>
    <w:p w:rsidR="00286281" w:rsidRPr="00C27EF5" w:rsidRDefault="00286281" w:rsidP="006B1F0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32"/>
          <w:szCs w:val="32"/>
        </w:rPr>
      </w:pPr>
    </w:p>
    <w:p w:rsidR="00286281" w:rsidRPr="00C27EF5" w:rsidRDefault="001F5188" w:rsidP="006B11F8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286281" w:rsidRPr="002C0189" w:rsidRDefault="00286281" w:rsidP="00142370">
      <w:pPr>
        <w:widowControl w:val="0"/>
        <w:numPr>
          <w:ilvl w:val="0"/>
          <w:numId w:val="47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2C0189">
        <w:rPr>
          <w:rFonts w:ascii="Times New Roman" w:eastAsia="Times New Roman" w:hAnsi="Times New Roman" w:cs="Times New Roman"/>
          <w:sz w:val="28"/>
          <w:szCs w:val="32"/>
        </w:rPr>
        <w:t>"Гражданский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кодекс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Российской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Федерации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(часть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первая)"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от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30.11.1994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N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51-ФЗ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(ред.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от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25.02.2022)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[Электрон.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ресурс]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//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Ко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н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сультант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Плюс.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-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Режим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доступа: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  <w:lang w:val="en-US" w:bidi="en-US"/>
        </w:rPr>
        <w:t>http</w:t>
      </w:r>
      <w:r w:rsidRPr="002C0189">
        <w:rPr>
          <w:rFonts w:ascii="Times New Roman" w:eastAsia="Times New Roman" w:hAnsi="Times New Roman" w:cs="Times New Roman"/>
          <w:sz w:val="28"/>
          <w:szCs w:val="32"/>
          <w:lang w:bidi="en-US"/>
        </w:rPr>
        <w:t>://</w:t>
      </w:r>
      <w:r w:rsidRPr="002C0189">
        <w:rPr>
          <w:rFonts w:ascii="Times New Roman" w:eastAsia="Times New Roman" w:hAnsi="Times New Roman" w:cs="Times New Roman"/>
          <w:sz w:val="28"/>
          <w:szCs w:val="32"/>
          <w:lang w:val="en-US" w:bidi="en-US"/>
        </w:rPr>
        <w:t>www</w:t>
      </w:r>
      <w:r w:rsidRPr="002C0189">
        <w:rPr>
          <w:rFonts w:ascii="Times New Roman" w:eastAsia="Times New Roman" w:hAnsi="Times New Roman" w:cs="Times New Roman"/>
          <w:sz w:val="28"/>
          <w:szCs w:val="32"/>
          <w:lang w:bidi="en-US"/>
        </w:rPr>
        <w:t>.</w:t>
      </w:r>
      <w:r w:rsidRPr="002C0189">
        <w:rPr>
          <w:rFonts w:ascii="Times New Roman" w:eastAsia="Times New Roman" w:hAnsi="Times New Roman" w:cs="Times New Roman"/>
          <w:sz w:val="28"/>
          <w:szCs w:val="32"/>
          <w:lang w:val="en-US" w:bidi="en-US"/>
        </w:rPr>
        <w:t>consultant</w:t>
      </w:r>
      <w:r w:rsidRPr="002C0189">
        <w:rPr>
          <w:rFonts w:ascii="Times New Roman" w:eastAsia="Times New Roman" w:hAnsi="Times New Roman" w:cs="Times New Roman"/>
          <w:sz w:val="28"/>
          <w:szCs w:val="32"/>
          <w:lang w:bidi="en-US"/>
        </w:rPr>
        <w:t>.</w:t>
      </w:r>
      <w:r w:rsidRPr="002C0189">
        <w:rPr>
          <w:rFonts w:ascii="Times New Roman" w:eastAsia="Times New Roman" w:hAnsi="Times New Roman" w:cs="Times New Roman"/>
          <w:sz w:val="28"/>
          <w:szCs w:val="32"/>
          <w:lang w:val="en-US" w:bidi="en-US"/>
        </w:rPr>
        <w:t>ru</w:t>
      </w:r>
      <w:r w:rsidRPr="002C0189">
        <w:rPr>
          <w:rFonts w:ascii="Times New Roman" w:eastAsia="Times New Roman" w:hAnsi="Times New Roman" w:cs="Times New Roman"/>
          <w:sz w:val="28"/>
          <w:szCs w:val="32"/>
          <w:lang w:bidi="en-US"/>
        </w:rPr>
        <w:t>/</w:t>
      </w:r>
      <w:r w:rsidRPr="002C0189">
        <w:rPr>
          <w:rFonts w:ascii="Times New Roman" w:eastAsia="Times New Roman" w:hAnsi="Times New Roman" w:cs="Times New Roman"/>
          <w:sz w:val="28"/>
          <w:szCs w:val="32"/>
          <w:lang w:val="en-US" w:bidi="en-US"/>
        </w:rPr>
        <w:t>online</w:t>
      </w:r>
      <w:r w:rsidRPr="002C0189">
        <w:rPr>
          <w:rFonts w:ascii="Times New Roman" w:eastAsia="Times New Roman" w:hAnsi="Times New Roman" w:cs="Times New Roman"/>
          <w:sz w:val="28"/>
          <w:szCs w:val="32"/>
          <w:lang w:bidi="en-US"/>
        </w:rPr>
        <w:t>,</w:t>
      </w:r>
      <w:r w:rsidR="009E392F" w:rsidRPr="002C0189">
        <w:rPr>
          <w:rFonts w:ascii="Times New Roman" w:eastAsia="Times New Roman" w:hAnsi="Times New Roman" w:cs="Times New Roman"/>
          <w:sz w:val="28"/>
          <w:szCs w:val="32"/>
          <w:lang w:bidi="en-US"/>
        </w:rPr>
        <w:t xml:space="preserve"> 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св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о</w:t>
      </w:r>
      <w:r w:rsidRPr="002C0189">
        <w:rPr>
          <w:rFonts w:ascii="Times New Roman" w:eastAsia="Times New Roman" w:hAnsi="Times New Roman" w:cs="Times New Roman"/>
          <w:sz w:val="28"/>
          <w:szCs w:val="32"/>
        </w:rPr>
        <w:t>бодный.</w:t>
      </w:r>
    </w:p>
    <w:p w:rsidR="00286281" w:rsidRPr="00C27EF5" w:rsidRDefault="00286281" w:rsidP="00142370">
      <w:pPr>
        <w:widowControl w:val="0"/>
        <w:numPr>
          <w:ilvl w:val="0"/>
          <w:numId w:val="47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eastAsia="Times New Roman" w:hAnsi="Times New Roman" w:cs="Times New Roman"/>
          <w:sz w:val="28"/>
          <w:szCs w:val="32"/>
        </w:rPr>
        <w:t>Федеральны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закон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от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02.12.1990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N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395-1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(ред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от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01.04.2022)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"О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банках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и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банковской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еятельности"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//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Консультант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Плюс.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-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Режим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доступа: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 w:bidi="en-US"/>
        </w:rPr>
        <w:t>http</w:t>
      </w:r>
      <w:r w:rsidRPr="00C27EF5">
        <w:rPr>
          <w:rFonts w:ascii="Times New Roman" w:eastAsia="Times New Roman" w:hAnsi="Times New Roman" w:cs="Times New Roman"/>
          <w:sz w:val="28"/>
          <w:szCs w:val="32"/>
          <w:lang w:bidi="en-US"/>
        </w:rPr>
        <w:t>://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 w:bidi="en-US"/>
        </w:rPr>
        <w:t>www</w:t>
      </w:r>
      <w:r w:rsidRPr="00C27EF5">
        <w:rPr>
          <w:rFonts w:ascii="Times New Roman" w:eastAsia="Times New Roman" w:hAnsi="Times New Roman" w:cs="Times New Roman"/>
          <w:sz w:val="28"/>
          <w:szCs w:val="32"/>
          <w:lang w:bidi="en-US"/>
        </w:rPr>
        <w:t>.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 w:bidi="en-US"/>
        </w:rPr>
        <w:t>consultant</w:t>
      </w:r>
      <w:r w:rsidRPr="00C27EF5">
        <w:rPr>
          <w:rFonts w:ascii="Times New Roman" w:eastAsia="Times New Roman" w:hAnsi="Times New Roman" w:cs="Times New Roman"/>
          <w:sz w:val="28"/>
          <w:szCs w:val="32"/>
          <w:lang w:bidi="en-US"/>
        </w:rPr>
        <w:t>.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 w:bidi="en-US"/>
        </w:rPr>
        <w:t>ru</w:t>
      </w:r>
      <w:r w:rsidRPr="00C27EF5">
        <w:rPr>
          <w:rFonts w:ascii="Times New Roman" w:eastAsia="Times New Roman" w:hAnsi="Times New Roman" w:cs="Times New Roman"/>
          <w:sz w:val="28"/>
          <w:szCs w:val="32"/>
          <w:lang w:bidi="en-US"/>
        </w:rPr>
        <w:t>/</w:t>
      </w:r>
      <w:r w:rsidRPr="00C27EF5">
        <w:rPr>
          <w:rFonts w:ascii="Times New Roman" w:eastAsia="Times New Roman" w:hAnsi="Times New Roman" w:cs="Times New Roman"/>
          <w:sz w:val="28"/>
          <w:szCs w:val="32"/>
          <w:lang w:val="en-US" w:bidi="en-US"/>
        </w:rPr>
        <w:t>online</w:t>
      </w:r>
      <w:r w:rsidRPr="00C27EF5">
        <w:rPr>
          <w:rFonts w:ascii="Times New Roman" w:eastAsia="Times New Roman" w:hAnsi="Times New Roman" w:cs="Times New Roman"/>
          <w:sz w:val="28"/>
          <w:szCs w:val="32"/>
          <w:lang w:bidi="en-US"/>
        </w:rPr>
        <w:t>,</w:t>
      </w:r>
      <w:r w:rsidR="009E392F">
        <w:rPr>
          <w:rFonts w:ascii="Times New Roman" w:eastAsia="Times New Roman" w:hAnsi="Times New Roman" w:cs="Times New Roman"/>
          <w:sz w:val="28"/>
          <w:szCs w:val="32"/>
          <w:lang w:bidi="en-US"/>
        </w:rPr>
        <w:t xml:space="preserve"> </w:t>
      </w:r>
      <w:r w:rsidRPr="00C27EF5">
        <w:rPr>
          <w:rFonts w:ascii="Times New Roman" w:eastAsia="Times New Roman" w:hAnsi="Times New Roman" w:cs="Times New Roman"/>
          <w:sz w:val="28"/>
          <w:szCs w:val="32"/>
        </w:rPr>
        <w:t>свободный.</w:t>
      </w:r>
    </w:p>
    <w:p w:rsidR="00286281" w:rsidRPr="00C27EF5" w:rsidRDefault="00286281" w:rsidP="00142370">
      <w:pPr>
        <w:widowControl w:val="0"/>
        <w:numPr>
          <w:ilvl w:val="0"/>
          <w:numId w:val="47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Федераль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ко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"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ухгалтерско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те"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06.12.2011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402-Федераль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ко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последня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дакция)</w:t>
      </w:r>
    </w:p>
    <w:p w:rsidR="00286281" w:rsidRPr="00C27EF5" w:rsidRDefault="00286281" w:rsidP="00142370">
      <w:pPr>
        <w:widowControl w:val="0"/>
        <w:numPr>
          <w:ilvl w:val="0"/>
          <w:numId w:val="47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ондар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ухгалтер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анках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бни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о</w:t>
      </w:r>
      <w:r w:rsidRPr="00C27EF5">
        <w:rPr>
          <w:rFonts w:ascii="Times New Roman" w:hAnsi="Times New Roman" w:cs="Times New Roman"/>
          <w:sz w:val="28"/>
          <w:szCs w:val="32"/>
        </w:rPr>
        <w:t>н</w:t>
      </w:r>
      <w:r w:rsidRPr="00C27EF5">
        <w:rPr>
          <w:rFonts w:ascii="Times New Roman" w:hAnsi="Times New Roman" w:cs="Times New Roman"/>
          <w:sz w:val="28"/>
          <w:szCs w:val="32"/>
        </w:rPr>
        <w:lastRenderedPageBreak/>
        <w:t>дарева.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PH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D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еникс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87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</w:p>
    <w:p w:rsidR="00286281" w:rsidRPr="00C27EF5" w:rsidRDefault="00286281" w:rsidP="00142370">
      <w:pPr>
        <w:widowControl w:val="0"/>
        <w:numPr>
          <w:ilvl w:val="0"/>
          <w:numId w:val="47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spacing w:val="-4"/>
          <w:sz w:val="28"/>
          <w:szCs w:val="32"/>
        </w:rPr>
        <w:t>Абрамов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Учет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енежных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редств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Учебное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особие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/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Н.М.</w:t>
      </w:r>
      <w:r w:rsidR="009E392F">
        <w:rPr>
          <w:rFonts w:ascii="Times New Roman" w:eastAsia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ут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ова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Г.Ф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Яричина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.В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Абрамов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-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Красноярск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ФУ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016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–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136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.</w:t>
      </w:r>
    </w:p>
    <w:p w:rsidR="00286281" w:rsidRPr="00C27EF5" w:rsidRDefault="00286281" w:rsidP="00142370">
      <w:pPr>
        <w:widowControl w:val="0"/>
        <w:numPr>
          <w:ilvl w:val="0"/>
          <w:numId w:val="47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езродня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блем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спектив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звит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лектрон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нег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ременно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тап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ономик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циолог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аво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4-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8-10.</w:t>
      </w:r>
    </w:p>
    <w:p w:rsidR="00286281" w:rsidRPr="00C27EF5" w:rsidRDefault="00286281" w:rsidP="00142370">
      <w:pPr>
        <w:widowControl w:val="0"/>
        <w:numPr>
          <w:ilvl w:val="0"/>
          <w:numId w:val="47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spacing w:val="-4"/>
          <w:sz w:val="28"/>
          <w:szCs w:val="32"/>
        </w:rPr>
        <w:t>Гетьман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Г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ухгалтерский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учет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учебник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/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од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ред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роф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В.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Гет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ь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ана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-е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зд.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ерераб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оп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.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НФРА-М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017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–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601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.</w:t>
      </w:r>
    </w:p>
    <w:p w:rsidR="00286281" w:rsidRPr="00C27EF5" w:rsidRDefault="00286281" w:rsidP="00142370">
      <w:pPr>
        <w:widowControl w:val="0"/>
        <w:numPr>
          <w:ilvl w:val="0"/>
          <w:numId w:val="47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pacing w:val="-4"/>
          <w:sz w:val="28"/>
          <w:szCs w:val="32"/>
        </w:rPr>
      </w:pPr>
      <w:r w:rsidRPr="00C27EF5">
        <w:rPr>
          <w:rFonts w:ascii="Times New Roman" w:hAnsi="Times New Roman" w:cs="Times New Roman"/>
          <w:spacing w:val="-4"/>
          <w:sz w:val="28"/>
          <w:szCs w:val="32"/>
        </w:rPr>
        <w:t>Дмитриева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Бухгалтерский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учет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учебник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рактикум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ПО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//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митриева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5-е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зд.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пер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доп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М.: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Юрайт,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2018.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—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325</w:t>
      </w:r>
      <w:r w:rsidR="009E392F">
        <w:rPr>
          <w:rFonts w:ascii="Times New Roman" w:hAnsi="Times New Roman" w:cs="Times New Roman"/>
          <w:spacing w:val="-4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28"/>
          <w:szCs w:val="32"/>
        </w:rPr>
        <w:t>с.</w:t>
      </w:r>
    </w:p>
    <w:p w:rsidR="00286281" w:rsidRPr="00C27EF5" w:rsidRDefault="00286281" w:rsidP="00142370">
      <w:pPr>
        <w:widowControl w:val="0"/>
        <w:numPr>
          <w:ilvl w:val="0"/>
          <w:numId w:val="47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Калини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.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енеж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редств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ебн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собие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—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ар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тов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="009E392F">
        <w:rPr>
          <w:rFonts w:ascii="Times New Roman" w:eastAsia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р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ди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48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c.</w:t>
      </w:r>
    </w:p>
    <w:p w:rsidR="00286281" w:rsidRPr="00C27EF5" w:rsidRDefault="00286281" w:rsidP="006B1F0D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3F3CEE" w:rsidRPr="00C27EF5" w:rsidRDefault="003F3CEE" w:rsidP="00F73A6E">
      <w:pPr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b/>
          <w:sz w:val="32"/>
          <w:szCs w:val="32"/>
        </w:rPr>
        <w:t>УДК-398</w:t>
      </w:r>
    </w:p>
    <w:p w:rsidR="003F3CEE" w:rsidRPr="00C27EF5" w:rsidRDefault="003F3CEE" w:rsidP="00F73A6E">
      <w:pPr>
        <w:pStyle w:val="2"/>
        <w:spacing w:before="0" w:after="0"/>
        <w:jc w:val="right"/>
        <w:rPr>
          <w:rFonts w:ascii="Times New Roman" w:hAnsi="Times New Roman" w:cs="Times New Roman"/>
          <w:i w:val="0"/>
          <w:sz w:val="32"/>
          <w:szCs w:val="32"/>
        </w:rPr>
      </w:pPr>
      <w:bookmarkStart w:id="306" w:name="_Toc128738720"/>
      <w:r w:rsidRPr="00C27EF5">
        <w:rPr>
          <w:rFonts w:ascii="Times New Roman" w:hAnsi="Times New Roman" w:cs="Times New Roman"/>
          <w:sz w:val="32"/>
          <w:szCs w:val="32"/>
        </w:rPr>
        <w:t>Хуби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р-Магомедовна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,</w:t>
      </w:r>
      <w:bookmarkEnd w:id="306"/>
    </w:p>
    <w:p w:rsidR="003F3CEE" w:rsidRPr="00C27EF5" w:rsidRDefault="003F3CEE" w:rsidP="00F73A6E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студентка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41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сторического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факультета</w:t>
      </w:r>
    </w:p>
    <w:p w:rsidR="003F3CEE" w:rsidRPr="00C27EF5" w:rsidRDefault="003F3CEE" w:rsidP="00F73A6E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2C0189">
        <w:rPr>
          <w:rFonts w:ascii="Times New Roman" w:hAnsi="Times New Roman" w:cs="Times New Roman"/>
          <w:b/>
          <w:i/>
          <w:sz w:val="32"/>
          <w:szCs w:val="32"/>
          <w:lang w:val="en-US"/>
        </w:rPr>
        <w:t>e</w:t>
      </w:r>
      <w:r w:rsidRPr="002C0189">
        <w:rPr>
          <w:rFonts w:ascii="Times New Roman" w:hAnsi="Times New Roman" w:cs="Times New Roman"/>
          <w:b/>
          <w:i/>
          <w:sz w:val="32"/>
          <w:szCs w:val="32"/>
        </w:rPr>
        <w:t>-</w:t>
      </w:r>
      <w:r w:rsidRPr="002C0189">
        <w:rPr>
          <w:rFonts w:ascii="Times New Roman" w:hAnsi="Times New Roman" w:cs="Times New Roman"/>
          <w:b/>
          <w:i/>
          <w:sz w:val="32"/>
          <w:szCs w:val="32"/>
          <w:lang w:val="en-US"/>
        </w:rPr>
        <w:t>mail</w:t>
      </w:r>
      <w:r w:rsidRPr="002C0189">
        <w:rPr>
          <w:rFonts w:ascii="Times New Roman" w:hAnsi="Times New Roman" w:cs="Times New Roman"/>
          <w:b/>
          <w:i/>
          <w:sz w:val="32"/>
          <w:szCs w:val="32"/>
        </w:rPr>
        <w:t>: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leiwu03@gmail.com</w:t>
      </w:r>
    </w:p>
    <w:p w:rsidR="003F3CEE" w:rsidRPr="00C27EF5" w:rsidRDefault="003F3CEE" w:rsidP="00F73A6E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ниверситет</w:t>
      </w:r>
    </w:p>
    <w:p w:rsidR="003F3CEE" w:rsidRPr="00C27EF5" w:rsidRDefault="009E392F" w:rsidP="00F73A6E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имени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У.Д.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Алиева,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г.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Карачаевск,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Россия</w:t>
      </w:r>
    </w:p>
    <w:p w:rsidR="003F3CEE" w:rsidRPr="00C27EF5" w:rsidRDefault="003F3CEE" w:rsidP="00F73A6E">
      <w:pPr>
        <w:spacing w:after="0" w:line="240" w:lineRule="auto"/>
        <w:ind w:firstLine="709"/>
        <w:jc w:val="right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Научны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Текеев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Лариса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Кичи</w:t>
      </w:r>
      <w:r w:rsidR="00F40157">
        <w:rPr>
          <w:rFonts w:ascii="Times New Roman" w:hAnsi="Times New Roman" w:cs="Times New Roman"/>
          <w:b/>
          <w:i/>
          <w:sz w:val="32"/>
          <w:szCs w:val="32"/>
        </w:rPr>
        <w:t>е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вна</w:t>
      </w:r>
    </w:p>
    <w:p w:rsidR="003F3CEE" w:rsidRPr="00C27EF5" w:rsidRDefault="003F3CEE" w:rsidP="00F73A6E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.и.н.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доцент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кафедры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истории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России</w:t>
      </w:r>
    </w:p>
    <w:p w:rsidR="003F3CEE" w:rsidRPr="00C27EF5" w:rsidRDefault="003F3CEE" w:rsidP="00F73A6E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2C0189">
        <w:rPr>
          <w:rFonts w:ascii="Times New Roman" w:hAnsi="Times New Roman" w:cs="Times New Roman"/>
          <w:b/>
          <w:i/>
          <w:sz w:val="32"/>
          <w:szCs w:val="32"/>
          <w:lang w:val="en-US"/>
        </w:rPr>
        <w:t>e-mail:</w:t>
      </w:r>
      <w:r w:rsidR="009E392F" w:rsidRPr="002C0189">
        <w:rPr>
          <w:rFonts w:ascii="Times New Roman" w:hAnsi="Times New Roman" w:cs="Times New Roman"/>
          <w:b/>
          <w:i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  <w:lang w:val="en-US"/>
        </w:rPr>
        <w:t>lar-tek@yandex.ru</w:t>
      </w:r>
    </w:p>
    <w:p w:rsidR="003F3CEE" w:rsidRPr="00C27EF5" w:rsidRDefault="003F3CEE" w:rsidP="00F73A6E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C27EF5">
        <w:rPr>
          <w:rFonts w:ascii="Times New Roman" w:hAnsi="Times New Roman" w:cs="Times New Roman"/>
          <w:i/>
          <w:sz w:val="32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государственный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32"/>
          <w:szCs w:val="32"/>
        </w:rPr>
        <w:t>университет</w:t>
      </w:r>
    </w:p>
    <w:p w:rsidR="003F3CEE" w:rsidRPr="00C27EF5" w:rsidRDefault="009E392F" w:rsidP="00F73A6E">
      <w:pPr>
        <w:spacing w:after="0" w:line="240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имени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У.Д.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Алиева,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г.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Карачаевск,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F3CEE" w:rsidRPr="00C27EF5">
        <w:rPr>
          <w:rFonts w:ascii="Times New Roman" w:hAnsi="Times New Roman" w:cs="Times New Roman"/>
          <w:i/>
          <w:sz w:val="32"/>
          <w:szCs w:val="32"/>
        </w:rPr>
        <w:t>Россия</w:t>
      </w:r>
    </w:p>
    <w:p w:rsidR="003F3CEE" w:rsidRPr="00C27EF5" w:rsidRDefault="003F3CEE" w:rsidP="00F73A6E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F73A6E" w:rsidRPr="00C27EF5" w:rsidRDefault="003F3CEE" w:rsidP="00F73A6E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307" w:name="_Toc128738721"/>
      <w:r w:rsidRPr="00C27EF5">
        <w:rPr>
          <w:rFonts w:ascii="Times New Roman" w:hAnsi="Times New Roman" w:cs="Times New Roman"/>
          <w:i w:val="0"/>
          <w:sz w:val="32"/>
          <w:szCs w:val="32"/>
        </w:rPr>
        <w:t>ОСОБЕННОСТ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УСТАНОВЛЕ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ОВЕТСКОЙ</w:t>
      </w:r>
      <w:bookmarkEnd w:id="307"/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</w:p>
    <w:p w:rsidR="003F3CEE" w:rsidRPr="00C27EF5" w:rsidRDefault="003F3CEE" w:rsidP="00F73A6E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308" w:name="_Toc128738722"/>
      <w:r w:rsidRPr="00C27EF5">
        <w:rPr>
          <w:rFonts w:ascii="Times New Roman" w:hAnsi="Times New Roman" w:cs="Times New Roman"/>
          <w:i w:val="0"/>
          <w:sz w:val="32"/>
          <w:szCs w:val="32"/>
        </w:rPr>
        <w:t>ВЛА</w:t>
      </w:r>
      <w:r w:rsidR="00F73A6E" w:rsidRPr="00C27EF5">
        <w:rPr>
          <w:rFonts w:ascii="Times New Roman" w:hAnsi="Times New Roman" w:cs="Times New Roman"/>
          <w:i w:val="0"/>
          <w:sz w:val="32"/>
          <w:szCs w:val="32"/>
        </w:rPr>
        <w:t>СТ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="00F73A6E" w:rsidRPr="00C27EF5">
        <w:rPr>
          <w:rFonts w:ascii="Times New Roman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="00F73A6E" w:rsidRPr="00C27EF5">
        <w:rPr>
          <w:rFonts w:ascii="Times New Roman" w:hAnsi="Times New Roman" w:cs="Times New Roman"/>
          <w:i w:val="0"/>
          <w:sz w:val="32"/>
          <w:szCs w:val="32"/>
        </w:rPr>
        <w:t>ГРУЗИИ</w:t>
      </w:r>
      <w:bookmarkEnd w:id="308"/>
    </w:p>
    <w:p w:rsidR="003F3CEE" w:rsidRPr="00C27EF5" w:rsidRDefault="003F3CEE" w:rsidP="00F73A6E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3F3CEE" w:rsidRPr="002C0189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pacing w:val="-4"/>
          <w:sz w:val="28"/>
          <w:szCs w:val="32"/>
        </w:rPr>
      </w:pPr>
      <w:r w:rsidRPr="002C0189">
        <w:rPr>
          <w:rFonts w:ascii="Times New Roman" w:hAnsi="Times New Roman" w:cs="Times New Roman"/>
          <w:b/>
          <w:i/>
          <w:spacing w:val="-4"/>
          <w:sz w:val="28"/>
          <w:szCs w:val="32"/>
        </w:rPr>
        <w:t>Аннотация.</w:t>
      </w:r>
      <w:r w:rsidR="009E392F" w:rsidRPr="002C0189">
        <w:rPr>
          <w:rFonts w:ascii="Times New Roman" w:hAnsi="Times New Roman" w:cs="Times New Roman"/>
          <w:b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Настоящая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статья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посвящена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событиям,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которые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св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я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заны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с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историей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Грузии.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В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статье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рассматривается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процесс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становления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независимой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Грузии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после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Февральской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революции,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а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также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попытка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большевиков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установить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свою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власть,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которая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завершится</w:t>
      </w:r>
      <w:r w:rsidR="009E392F" w:rsidRPr="002C0189">
        <w:rPr>
          <w:rFonts w:ascii="Times New Roman" w:hAnsi="Times New Roman" w:cs="Times New Roman"/>
          <w:i/>
          <w:spacing w:val="-4"/>
          <w:sz w:val="28"/>
          <w:szCs w:val="32"/>
        </w:rPr>
        <w:t xml:space="preserve"> </w:t>
      </w:r>
      <w:r w:rsidRPr="002C0189">
        <w:rPr>
          <w:rFonts w:ascii="Times New Roman" w:hAnsi="Times New Roman" w:cs="Times New Roman"/>
          <w:i/>
          <w:spacing w:val="-4"/>
          <w:sz w:val="28"/>
          <w:szCs w:val="32"/>
        </w:rPr>
        <w:t>успешно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i/>
          <w:sz w:val="28"/>
          <w:szCs w:val="32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32"/>
        </w:rPr>
        <w:t>слова: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акавказски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омитет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Н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Жордания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оветск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ласть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акавказски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ейм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Закавказск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Демократическ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Федерати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Pr="00C27EF5">
        <w:rPr>
          <w:rFonts w:ascii="Times New Roman" w:hAnsi="Times New Roman" w:cs="Times New Roman"/>
          <w:i/>
          <w:sz w:val="28"/>
          <w:szCs w:val="32"/>
        </w:rPr>
        <w:t>н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Республика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расна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Армия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2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вра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враль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волю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стал</w:t>
      </w:r>
      <w:r w:rsidR="00F40157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держав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нарх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л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ы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редите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р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моч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уществл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ств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ре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д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вел</w:t>
      </w:r>
      <w:r w:rsidR="00CE2764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ен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ион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ей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р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здн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е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местниче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ов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ар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ум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равл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ит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ОЗАКОМ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9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22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р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флисе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ш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пута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у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твер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ы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едательств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CE2764">
        <w:rPr>
          <w:rFonts w:ascii="Times New Roman" w:hAnsi="Times New Roman" w:cs="Times New Roman"/>
          <w:sz w:val="32"/>
          <w:szCs w:val="32"/>
        </w:rPr>
        <w:t xml:space="preserve">            </w:t>
      </w:r>
      <w:r w:rsidRPr="00C27EF5">
        <w:rPr>
          <w:rFonts w:ascii="Times New Roman" w:hAnsi="Times New Roman" w:cs="Times New Roman"/>
          <w:sz w:val="32"/>
          <w:szCs w:val="32"/>
        </w:rPr>
        <w:t>В.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лам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я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т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дет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зульта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введ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упра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иссариа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ластн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убер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ск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од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ь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0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254]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CE2764">
        <w:rPr>
          <w:rFonts w:ascii="Times New Roman" w:hAnsi="Times New Roman" w:cs="Times New Roman"/>
          <w:sz w:val="32"/>
          <w:szCs w:val="32"/>
        </w:rPr>
        <w:t>пери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рито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тив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т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алле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фициаль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о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оевлас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279]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иболь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улярно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ьзо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циал-демокра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т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О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трудничат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л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ит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иливалось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ыт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ош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р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флис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ч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лдат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пу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F40157">
        <w:rPr>
          <w:rFonts w:ascii="Times New Roman" w:hAnsi="Times New Roman" w:cs="Times New Roman"/>
          <w:sz w:val="32"/>
          <w:szCs w:val="32"/>
        </w:rPr>
        <w:t>была приня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олюци</w:t>
      </w:r>
      <w:r w:rsidR="00F40157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глас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мократ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г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вик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редите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ра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изов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2]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F40157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р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е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и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ъем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см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АКО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пре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фли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рабо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партий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в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остав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ном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6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44]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ов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единя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и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че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л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ход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дур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ор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мог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у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бровольн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ичес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партий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образ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125]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Обстанов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мени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ш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вик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А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фици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рес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ов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зн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й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рабо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ъезд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н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биралис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пер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и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ит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11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яб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и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вик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ду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т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зерба</w:t>
      </w:r>
      <w:r w:rsidRPr="00C27EF5">
        <w:rPr>
          <w:rFonts w:ascii="Times New Roman" w:hAnsi="Times New Roman" w:cs="Times New Roman"/>
          <w:sz w:val="32"/>
          <w:szCs w:val="32"/>
        </w:rPr>
        <w:t>й</w:t>
      </w:r>
      <w:r w:rsidRPr="00C27EF5">
        <w:rPr>
          <w:rFonts w:ascii="Times New Roman" w:hAnsi="Times New Roman" w:cs="Times New Roman"/>
          <w:sz w:val="32"/>
          <w:szCs w:val="32"/>
        </w:rPr>
        <w:t>дж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трет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флис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су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зд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зависим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е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стоят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сти,</w:t>
      </w:r>
      <w:r w:rsidR="00F40157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уп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н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циал-демократ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д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циал-демокра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орд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уп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моцион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ь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яв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озмож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х-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нош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вист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257]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Большев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еред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читы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изиров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и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вик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о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мы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лово-завод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итет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вик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анз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к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я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гат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фтя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орождений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15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яб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ициати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орд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бо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иссариа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ме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А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иссариа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н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ьшев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.П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гечкор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ыт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ере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ств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г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л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в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39]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ов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вик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ас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держ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ор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еня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мокра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орд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черкива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обнов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хож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мокра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номии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2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вра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8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гид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иссари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с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й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рабо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5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вра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флис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или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л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зависим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пис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рест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ициати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усульман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йм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вл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мокра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дерати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публ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ЗФДР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пре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й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ф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ци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в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ав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ержа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образова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долг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утств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ени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зербайджа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жд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юзни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ктов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считыв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икобрита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зербайдж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урц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саем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9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75]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еч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ог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мократиче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дер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ив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публ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уществов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яц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публ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в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зависимост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6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8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фици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явл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н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м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кра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публики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озглаш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зависим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вра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9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ш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ламент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о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бе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ор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ерж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ьшевик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формиров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тель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ла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мьер-минист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орданией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есмот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19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веренит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публи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знава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ант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зва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ан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ея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п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ник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аждан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йн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н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в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ерж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бед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веренит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публи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знан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ес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2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зербайджа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и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льней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в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ра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ан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8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197]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еч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ог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пломатиче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7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2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СФС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говор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глас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писа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говор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Совет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знав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веренит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арант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мешате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трен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ы</w:t>
      </w:r>
      <w:r w:rsidR="00F40157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н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овод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язало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ре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с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рт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рито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креп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усторонн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меня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омочн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ителя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моч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нач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7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75]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иту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яж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ен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2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яно-турец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й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новле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ен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начал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ружении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оветиз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сужда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одством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кор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явл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р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джоникидз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держи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оцк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и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уп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нин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чи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ера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перспективной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рош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ацдар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пеш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и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ьше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к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ьшин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Pr="00C27EF5">
        <w:rPr>
          <w:rFonts w:ascii="Times New Roman" w:hAnsi="Times New Roman" w:cs="Times New Roman"/>
          <w:sz w:val="32"/>
          <w:szCs w:val="32"/>
        </w:rPr>
        <w:t>д</w:t>
      </w:r>
      <w:r w:rsidRPr="00C27EF5">
        <w:rPr>
          <w:rFonts w:ascii="Times New Roman" w:hAnsi="Times New Roman" w:cs="Times New Roman"/>
          <w:sz w:val="32"/>
          <w:szCs w:val="32"/>
        </w:rPr>
        <w:t>верг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нения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х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с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принимал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вобожд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нет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ви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с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ж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циональ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ьшинст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лд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треч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F40157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вободителей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флик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оружё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F40157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уля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вард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6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хо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тальон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пёр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тальон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е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тдив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зио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вс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удия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легионов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ль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эскадро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анд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ронеавтомобил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иаотр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4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ронепоезд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оруж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чит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ысяч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1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вра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21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рчалин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халкалакс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езд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уп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нист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ера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GB"/>
        </w:rPr>
        <w:t>XI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джоникидз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билис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Форм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скв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ш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бщ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име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уд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щихся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ьб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мо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с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фици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явил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ритор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ервонач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XI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че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8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вра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анд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с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пуст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шиб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йс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а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развед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и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ганлуг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н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йс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бив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т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ве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ронев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ш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рн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ступ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би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ьёз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пех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хва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60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лове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ен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ак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нуди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0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вра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с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туп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ак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олн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F40157">
        <w:rPr>
          <w:rFonts w:ascii="Times New Roman" w:hAnsi="Times New Roman" w:cs="Times New Roman"/>
          <w:sz w:val="32"/>
          <w:szCs w:val="32"/>
        </w:rPr>
        <w:t xml:space="preserve">она </w:t>
      </w:r>
      <w:r w:rsidRPr="00C27EF5">
        <w:rPr>
          <w:rFonts w:ascii="Times New Roman" w:hAnsi="Times New Roman" w:cs="Times New Roman"/>
          <w:sz w:val="32"/>
          <w:szCs w:val="32"/>
        </w:rPr>
        <w:t>смог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ну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ици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иву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ик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ад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ржа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а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ог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101]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24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вра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н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йс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нужд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ступ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цхет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5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евра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билис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ше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т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XI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с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н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ы</w:t>
      </w:r>
      <w:r w:rsidRPr="00C27EF5">
        <w:rPr>
          <w:rFonts w:ascii="Times New Roman" w:hAnsi="Times New Roman" w:cs="Times New Roman"/>
          <w:sz w:val="32"/>
          <w:szCs w:val="32"/>
        </w:rPr>
        <w:t>нужде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бр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ту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аса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ова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а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ени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н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ега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и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говоры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гово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ход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7-18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р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таис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говор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писа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ла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кращ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рсск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говор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ё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публик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урц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3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тяб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21</w:t>
      </w:r>
      <w:r w:rsidR="00F40157">
        <w:rPr>
          <w:rFonts w:ascii="Times New Roman" w:hAnsi="Times New Roman" w:cs="Times New Roman"/>
          <w:sz w:val="32"/>
          <w:szCs w:val="32"/>
        </w:rPr>
        <w:t xml:space="preserve"> г.</w:t>
      </w:r>
      <w:r w:rsidRPr="00C27EF5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я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ту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яющая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рритор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елё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имуществе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нами-мусульманам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ном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Аджария)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есмот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мигра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моби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за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рм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р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ль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йон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храня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ч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г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противл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реждён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ст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тельст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публ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нач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ложи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ож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дан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яг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лов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вш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ник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ва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ш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н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ни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мир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2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остоя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иль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з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ш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ё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ж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оводи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туп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и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нтрализ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защищ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зержинск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рджоникидз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у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рен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флик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ивш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рем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иограф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з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Грузин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рос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и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оцким.</w:t>
      </w:r>
    </w:p>
    <w:p w:rsidR="003F3CEE" w:rsidRPr="00C27EF5" w:rsidRDefault="003F3CEE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читывавш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зависим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ро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удар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трудниче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н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тан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п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й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921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ж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е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огичес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ог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ит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ев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ончила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ева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мокра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узин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спубл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т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знач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нч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</w:t>
      </w:r>
      <w:r w:rsidRPr="00C27EF5">
        <w:rPr>
          <w:rFonts w:ascii="Times New Roman" w:hAnsi="Times New Roman" w:cs="Times New Roman"/>
          <w:sz w:val="32"/>
          <w:szCs w:val="32"/>
        </w:rPr>
        <w:t>т</w:t>
      </w:r>
      <w:r w:rsidRPr="00C27EF5">
        <w:rPr>
          <w:rFonts w:ascii="Times New Roman" w:hAnsi="Times New Roman" w:cs="Times New Roman"/>
          <w:sz w:val="32"/>
          <w:szCs w:val="32"/>
        </w:rPr>
        <w:t>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вказье.</w:t>
      </w:r>
    </w:p>
    <w:p w:rsidR="00F73A6E" w:rsidRPr="00C27EF5" w:rsidRDefault="00F73A6E" w:rsidP="00F73A6E">
      <w:pPr>
        <w:spacing w:after="0" w:line="240" w:lineRule="auto"/>
        <w:ind w:left="567" w:hanging="567"/>
        <w:rPr>
          <w:rFonts w:ascii="Times New Roman" w:hAnsi="Times New Roman" w:cs="Times New Roman"/>
          <w:b/>
          <w:sz w:val="28"/>
          <w:szCs w:val="32"/>
        </w:rPr>
      </w:pPr>
    </w:p>
    <w:p w:rsidR="003F3CEE" w:rsidRPr="00C27EF5" w:rsidRDefault="00F40157" w:rsidP="00F73A6E">
      <w:pPr>
        <w:spacing w:after="0" w:line="240" w:lineRule="auto"/>
        <w:ind w:left="567" w:hanging="567"/>
        <w:rPr>
          <w:rFonts w:ascii="Times New Roman" w:hAnsi="Times New Roman" w:cs="Times New Roman"/>
          <w:b/>
          <w:sz w:val="28"/>
          <w:szCs w:val="32"/>
        </w:rPr>
      </w:pPr>
      <w:r>
        <w:rPr>
          <w:rFonts w:ascii="Times New Roman" w:hAnsi="Times New Roman" w:cs="Times New Roman"/>
          <w:b/>
          <w:sz w:val="28"/>
          <w:szCs w:val="32"/>
        </w:rPr>
        <w:t>Литература</w:t>
      </w:r>
    </w:p>
    <w:p w:rsidR="003F3CEE" w:rsidRPr="00C27EF5" w:rsidRDefault="003F3CEE" w:rsidP="00F73A6E">
      <w:pPr>
        <w:numPr>
          <w:ilvl w:val="0"/>
          <w:numId w:val="5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архударя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Б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тор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рмян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род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реван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-в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У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9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42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3F3CEE" w:rsidRPr="00C27EF5" w:rsidRDefault="003F3CEE" w:rsidP="00F73A6E">
      <w:pPr>
        <w:numPr>
          <w:ilvl w:val="0"/>
          <w:numId w:val="5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ахтадз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ечнадз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тор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руз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ревнейш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реме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ш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ней)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билиси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билис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тет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93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72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3F3CEE" w:rsidRPr="00C27EF5" w:rsidRDefault="003F3CEE" w:rsidP="00F73A6E">
      <w:pPr>
        <w:numPr>
          <w:ilvl w:val="0"/>
          <w:numId w:val="5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Борис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.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йско-грузинск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жреспубликанск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вяз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17–1922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ладимир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-в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ГПУ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4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81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3F3CEE" w:rsidRPr="00C27EF5" w:rsidRDefault="003F3CEE" w:rsidP="00F73A6E">
      <w:pPr>
        <w:numPr>
          <w:ilvl w:val="0"/>
          <w:numId w:val="5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Гаджи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циально-экономическ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енно-политическ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стоя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Юго-Запад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вказ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иод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спад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й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м</w:t>
      </w:r>
      <w:r w:rsidRPr="00C27EF5">
        <w:rPr>
          <w:rFonts w:ascii="Times New Roman" w:hAnsi="Times New Roman" w:cs="Times New Roman"/>
          <w:sz w:val="28"/>
          <w:szCs w:val="32"/>
        </w:rPr>
        <w:t>пер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Журна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гиональ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тори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7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4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9-57.</w:t>
      </w:r>
    </w:p>
    <w:p w:rsidR="003F3CEE" w:rsidRPr="00C27EF5" w:rsidRDefault="003F3CEE" w:rsidP="00F73A6E">
      <w:pPr>
        <w:numPr>
          <w:ilvl w:val="0"/>
          <w:numId w:val="5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Губелидз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.П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ифлис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боч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лдатск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епут</w:t>
      </w:r>
      <w:r w:rsidRPr="00C27EF5">
        <w:rPr>
          <w:rFonts w:ascii="Times New Roman" w:hAnsi="Times New Roman" w:cs="Times New Roman"/>
          <w:sz w:val="28"/>
          <w:szCs w:val="32"/>
        </w:rPr>
        <w:t>а</w:t>
      </w:r>
      <w:r w:rsidRPr="00C27EF5">
        <w:rPr>
          <w:rFonts w:ascii="Times New Roman" w:hAnsi="Times New Roman" w:cs="Times New Roman"/>
          <w:sz w:val="28"/>
          <w:szCs w:val="32"/>
        </w:rPr>
        <w:t>тов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вторе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и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..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н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билиси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6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3F3CEE" w:rsidRPr="00C27EF5" w:rsidRDefault="003F3CEE" w:rsidP="00F73A6E">
      <w:pPr>
        <w:numPr>
          <w:ilvl w:val="0"/>
          <w:numId w:val="5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Лагвила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.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литическ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стройств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р</w:t>
      </w:r>
      <w:r w:rsidRPr="00C27EF5">
        <w:rPr>
          <w:rFonts w:ascii="Times New Roman" w:hAnsi="Times New Roman" w:cs="Times New Roman"/>
          <w:sz w:val="28"/>
          <w:szCs w:val="32"/>
        </w:rPr>
        <w:t>у</w:t>
      </w:r>
      <w:r w:rsidRPr="00C27EF5">
        <w:rPr>
          <w:rFonts w:ascii="Times New Roman" w:hAnsi="Times New Roman" w:cs="Times New Roman"/>
          <w:sz w:val="28"/>
          <w:szCs w:val="32"/>
        </w:rPr>
        <w:t>з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17-1918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сточ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рхи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№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44-49.</w:t>
      </w:r>
    </w:p>
    <w:p w:rsidR="003F3CEE" w:rsidRPr="00C27EF5" w:rsidRDefault="003F3CEE" w:rsidP="00F73A6E">
      <w:pPr>
        <w:numPr>
          <w:ilvl w:val="0"/>
          <w:numId w:val="5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лит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авов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цен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руш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огово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жду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р</w:t>
      </w:r>
      <w:r w:rsidRPr="00C27EF5">
        <w:rPr>
          <w:rFonts w:ascii="Times New Roman" w:hAnsi="Times New Roman" w:cs="Times New Roman"/>
          <w:sz w:val="28"/>
          <w:szCs w:val="32"/>
        </w:rPr>
        <w:t>у</w:t>
      </w:r>
      <w:r w:rsidRPr="00C27EF5">
        <w:rPr>
          <w:rFonts w:ascii="Times New Roman" w:hAnsi="Times New Roman" w:cs="Times New Roman"/>
          <w:sz w:val="28"/>
          <w:szCs w:val="32"/>
        </w:rPr>
        <w:t>зи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ет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7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20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д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билиси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кс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мум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9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83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3F3CEE" w:rsidRPr="00C27EF5" w:rsidRDefault="003F3CEE" w:rsidP="00F73A6E">
      <w:pPr>
        <w:numPr>
          <w:ilvl w:val="0"/>
          <w:numId w:val="5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Хачапуридз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.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орьб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рузин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род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з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становле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вет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ласти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политиздат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5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87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3F3CEE" w:rsidRPr="00C27EF5" w:rsidRDefault="003F3CEE" w:rsidP="00F73A6E">
      <w:pPr>
        <w:numPr>
          <w:ilvl w:val="0"/>
          <w:numId w:val="5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Хачикя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Э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стор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рмен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крат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черк)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реван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ди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нт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9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63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3F3CEE" w:rsidRPr="00C27EF5" w:rsidRDefault="003F3CEE" w:rsidP="00F73A6E">
      <w:pPr>
        <w:numPr>
          <w:ilvl w:val="0"/>
          <w:numId w:val="5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  <w:lang w:val="en-US"/>
        </w:rPr>
      </w:pPr>
      <w:r w:rsidRPr="00C27EF5">
        <w:rPr>
          <w:rFonts w:ascii="Times New Roman" w:hAnsi="Times New Roman" w:cs="Times New Roman"/>
          <w:sz w:val="28"/>
          <w:szCs w:val="32"/>
          <w:lang w:val="en-US"/>
        </w:rPr>
        <w:t>Frankel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R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//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«Revolution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in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Russia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Reassessments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of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1917»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-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Ca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m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bridge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Cambridg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University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Press,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1992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-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434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p.</w:t>
      </w:r>
    </w:p>
    <w:p w:rsidR="003F3CEE" w:rsidRPr="00C27EF5" w:rsidRDefault="003F3CEE" w:rsidP="00F73A6E">
      <w:pPr>
        <w:numPr>
          <w:ilvl w:val="0"/>
          <w:numId w:val="5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  <w:lang w:val="en-US"/>
        </w:rPr>
      </w:pPr>
      <w:r w:rsidRPr="00C27EF5">
        <w:rPr>
          <w:rFonts w:ascii="Times New Roman" w:hAnsi="Times New Roman" w:cs="Times New Roman"/>
          <w:sz w:val="28"/>
          <w:szCs w:val="32"/>
          <w:lang w:val="en-US"/>
        </w:rPr>
        <w:t>Mikaberidze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A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//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Historical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Dictionary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of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Georgia.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Tbilisi: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Rowman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&amp;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Littlefield,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2007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774</w:t>
      </w:r>
      <w:r w:rsidR="009E392F">
        <w:rPr>
          <w:rFonts w:ascii="Times New Roman" w:hAnsi="Times New Roman" w:cs="Times New Roman"/>
          <w:sz w:val="28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p.</w:t>
      </w:r>
    </w:p>
    <w:p w:rsidR="003F3CEE" w:rsidRPr="00C27EF5" w:rsidRDefault="003F3CEE" w:rsidP="00F73A6E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  <w:lang w:val="en-US"/>
        </w:rPr>
      </w:pPr>
    </w:p>
    <w:p w:rsidR="003F3CEE" w:rsidRPr="00C27EF5" w:rsidRDefault="003F3CEE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3672DD" w:rsidRDefault="003672DD">
      <w:pPr>
        <w:spacing w:after="160" w:line="259" w:lineRule="auto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:rsidR="00286281" w:rsidRPr="00C27EF5" w:rsidRDefault="00286281" w:rsidP="006B11F8">
      <w:pPr>
        <w:pStyle w:val="Default"/>
        <w:jc w:val="both"/>
        <w:rPr>
          <w:color w:val="auto"/>
          <w:sz w:val="32"/>
          <w:szCs w:val="32"/>
        </w:rPr>
      </w:pPr>
      <w:r w:rsidRPr="00C27EF5">
        <w:rPr>
          <w:b/>
          <w:bCs/>
          <w:color w:val="auto"/>
          <w:sz w:val="32"/>
          <w:szCs w:val="32"/>
        </w:rPr>
        <w:lastRenderedPageBreak/>
        <w:t>УДК</w:t>
      </w:r>
      <w:r w:rsidR="009E392F">
        <w:rPr>
          <w:b/>
          <w:bCs/>
          <w:color w:val="auto"/>
          <w:sz w:val="32"/>
          <w:szCs w:val="32"/>
        </w:rPr>
        <w:t xml:space="preserve"> </w:t>
      </w:r>
      <w:r w:rsidRPr="00C27EF5">
        <w:rPr>
          <w:b/>
          <w:bCs/>
          <w:color w:val="auto"/>
          <w:sz w:val="32"/>
          <w:szCs w:val="32"/>
        </w:rPr>
        <w:t>37.02</w:t>
      </w:r>
    </w:p>
    <w:p w:rsidR="00286281" w:rsidRPr="00C27EF5" w:rsidRDefault="00286281" w:rsidP="00A51F5F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309" w:name="_Toc128738723"/>
      <w:r w:rsidRPr="00C27EF5">
        <w:rPr>
          <w:rFonts w:ascii="Times New Roman" w:hAnsi="Times New Roman" w:cs="Times New Roman"/>
          <w:sz w:val="32"/>
          <w:szCs w:val="32"/>
        </w:rPr>
        <w:t>Чотчае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д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зимовна,</w:t>
      </w:r>
      <w:bookmarkEnd w:id="309"/>
    </w:p>
    <w:p w:rsidR="00286281" w:rsidRPr="00C27EF5" w:rsidRDefault="006B11F8" w:rsidP="006B11F8">
      <w:pPr>
        <w:pStyle w:val="Default"/>
        <w:jc w:val="right"/>
        <w:rPr>
          <w:color w:val="auto"/>
          <w:sz w:val="32"/>
          <w:szCs w:val="32"/>
        </w:rPr>
      </w:pPr>
      <w:r w:rsidRPr="00C27EF5">
        <w:rPr>
          <w:i/>
          <w:iCs/>
          <w:color w:val="auto"/>
          <w:sz w:val="32"/>
          <w:szCs w:val="32"/>
        </w:rPr>
        <w:t>студентка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="00286281" w:rsidRPr="00C27EF5">
        <w:rPr>
          <w:i/>
          <w:iCs/>
          <w:color w:val="auto"/>
          <w:sz w:val="32"/>
          <w:szCs w:val="32"/>
        </w:rPr>
        <w:t>44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="00286281" w:rsidRPr="00C27EF5">
        <w:rPr>
          <w:i/>
          <w:iCs/>
          <w:color w:val="auto"/>
          <w:sz w:val="32"/>
          <w:szCs w:val="32"/>
        </w:rPr>
        <w:t>группы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="00286281" w:rsidRPr="00C27EF5">
        <w:rPr>
          <w:i/>
          <w:iCs/>
          <w:color w:val="auto"/>
          <w:sz w:val="32"/>
          <w:szCs w:val="32"/>
        </w:rPr>
        <w:t>Института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="00286281" w:rsidRPr="00C27EF5">
        <w:rPr>
          <w:i/>
          <w:iCs/>
          <w:color w:val="auto"/>
          <w:sz w:val="32"/>
          <w:szCs w:val="32"/>
        </w:rPr>
        <w:t>филологии</w:t>
      </w:r>
    </w:p>
    <w:p w:rsidR="00286281" w:rsidRPr="00C27EF5" w:rsidRDefault="00286281" w:rsidP="006B11F8">
      <w:pPr>
        <w:pStyle w:val="Default"/>
        <w:jc w:val="right"/>
        <w:rPr>
          <w:color w:val="auto"/>
          <w:sz w:val="32"/>
          <w:szCs w:val="32"/>
        </w:rPr>
      </w:pPr>
      <w:r w:rsidRPr="00C27EF5">
        <w:rPr>
          <w:b/>
          <w:i/>
          <w:iCs/>
          <w:color w:val="auto"/>
          <w:sz w:val="32"/>
          <w:szCs w:val="32"/>
          <w:lang w:val="en-US"/>
        </w:rPr>
        <w:t>e</w:t>
      </w:r>
      <w:r w:rsidRPr="00C27EF5">
        <w:rPr>
          <w:b/>
          <w:i/>
          <w:iCs/>
          <w:color w:val="auto"/>
          <w:sz w:val="32"/>
          <w:szCs w:val="32"/>
        </w:rPr>
        <w:t>-</w:t>
      </w:r>
      <w:r w:rsidRPr="00C27EF5">
        <w:rPr>
          <w:b/>
          <w:i/>
          <w:iCs/>
          <w:color w:val="auto"/>
          <w:sz w:val="32"/>
          <w:szCs w:val="32"/>
          <w:lang w:val="en-US"/>
        </w:rPr>
        <w:t>mail</w:t>
      </w:r>
      <w:r w:rsidRPr="00C27EF5">
        <w:rPr>
          <w:b/>
          <w:i/>
          <w:iCs/>
          <w:color w:val="auto"/>
          <w:sz w:val="32"/>
          <w:szCs w:val="32"/>
        </w:rPr>
        <w:t>:</w:t>
      </w:r>
      <w:r w:rsidR="009E392F">
        <w:rPr>
          <w:b/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sz w:val="32"/>
          <w:szCs w:val="32"/>
          <w:lang w:val="en-US"/>
        </w:rPr>
        <w:t>medin</w:t>
      </w:r>
      <w:r w:rsidRPr="00C27EF5">
        <w:rPr>
          <w:i/>
          <w:iCs/>
          <w:color w:val="auto"/>
          <w:sz w:val="32"/>
          <w:szCs w:val="32"/>
        </w:rPr>
        <w:t>001@</w:t>
      </w:r>
      <w:r w:rsidRPr="00C27EF5">
        <w:rPr>
          <w:i/>
          <w:iCs/>
          <w:color w:val="auto"/>
          <w:sz w:val="32"/>
          <w:szCs w:val="32"/>
          <w:lang w:val="en-US"/>
        </w:rPr>
        <w:t>yandex</w:t>
      </w:r>
      <w:r w:rsidRPr="00C27EF5">
        <w:rPr>
          <w:i/>
          <w:iCs/>
          <w:color w:val="auto"/>
          <w:sz w:val="32"/>
          <w:szCs w:val="32"/>
        </w:rPr>
        <w:t>.</w:t>
      </w:r>
      <w:r w:rsidRPr="00C27EF5">
        <w:rPr>
          <w:i/>
          <w:iCs/>
          <w:color w:val="auto"/>
          <w:sz w:val="32"/>
          <w:szCs w:val="32"/>
          <w:lang w:val="en-US"/>
        </w:rPr>
        <w:t>ru</w:t>
      </w:r>
    </w:p>
    <w:p w:rsidR="00286281" w:rsidRPr="00C27EF5" w:rsidRDefault="00286281" w:rsidP="006B11F8">
      <w:pPr>
        <w:pStyle w:val="Default"/>
        <w:jc w:val="right"/>
        <w:rPr>
          <w:color w:val="auto"/>
          <w:sz w:val="32"/>
          <w:szCs w:val="32"/>
        </w:rPr>
      </w:pPr>
      <w:r w:rsidRPr="00C27EF5">
        <w:rPr>
          <w:b/>
          <w:bCs/>
          <w:i/>
          <w:iCs/>
          <w:color w:val="auto"/>
          <w:sz w:val="32"/>
          <w:szCs w:val="32"/>
        </w:rPr>
        <w:t>Научный</w:t>
      </w:r>
      <w:r w:rsidR="009E392F">
        <w:rPr>
          <w:b/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/>
          <w:bCs/>
          <w:i/>
          <w:iCs/>
          <w:color w:val="auto"/>
          <w:sz w:val="32"/>
          <w:szCs w:val="32"/>
        </w:rPr>
        <w:t>руководитель:</w:t>
      </w:r>
      <w:r w:rsidR="009E392F">
        <w:rPr>
          <w:b/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/>
          <w:bCs/>
          <w:i/>
          <w:iCs/>
          <w:color w:val="auto"/>
          <w:sz w:val="32"/>
          <w:szCs w:val="32"/>
        </w:rPr>
        <w:t>Лепшокова</w:t>
      </w:r>
      <w:r w:rsidR="009E392F">
        <w:rPr>
          <w:b/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/>
          <w:bCs/>
          <w:i/>
          <w:iCs/>
          <w:color w:val="auto"/>
          <w:sz w:val="32"/>
          <w:szCs w:val="32"/>
        </w:rPr>
        <w:t>Елизавета</w:t>
      </w:r>
      <w:r w:rsidR="009E392F">
        <w:rPr>
          <w:b/>
          <w:bCs/>
          <w:i/>
          <w:iCs/>
          <w:color w:val="auto"/>
          <w:sz w:val="32"/>
          <w:szCs w:val="32"/>
        </w:rPr>
        <w:t xml:space="preserve"> </w:t>
      </w:r>
      <w:r w:rsidRPr="00C27EF5">
        <w:rPr>
          <w:b/>
          <w:bCs/>
          <w:i/>
          <w:iCs/>
          <w:color w:val="auto"/>
          <w:sz w:val="32"/>
          <w:szCs w:val="32"/>
        </w:rPr>
        <w:t>Ахъяевна,</w:t>
      </w:r>
    </w:p>
    <w:p w:rsidR="00286281" w:rsidRPr="00C27EF5" w:rsidRDefault="00286281" w:rsidP="006B11F8">
      <w:pPr>
        <w:pStyle w:val="Default"/>
        <w:jc w:val="right"/>
        <w:rPr>
          <w:color w:val="auto"/>
          <w:sz w:val="32"/>
          <w:szCs w:val="32"/>
        </w:rPr>
      </w:pPr>
      <w:r w:rsidRPr="00C27EF5">
        <w:rPr>
          <w:i/>
          <w:iCs/>
          <w:color w:val="auto"/>
          <w:sz w:val="32"/>
          <w:szCs w:val="32"/>
        </w:rPr>
        <w:t>к.п.н.,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sz w:val="32"/>
          <w:szCs w:val="32"/>
        </w:rPr>
        <w:t>доцент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sz w:val="32"/>
          <w:szCs w:val="32"/>
        </w:rPr>
        <w:t>кафедры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kern w:val="36"/>
          <w:sz w:val="32"/>
          <w:szCs w:val="32"/>
          <w:lang w:eastAsia="ru-RU"/>
        </w:rPr>
        <w:t>германской</w:t>
      </w:r>
      <w:r w:rsidR="009E392F">
        <w:rPr>
          <w:i/>
          <w:iCs/>
          <w:color w:val="auto"/>
          <w:kern w:val="36"/>
          <w:sz w:val="32"/>
          <w:szCs w:val="32"/>
          <w:lang w:eastAsia="ru-RU"/>
        </w:rPr>
        <w:t xml:space="preserve"> </w:t>
      </w:r>
      <w:r w:rsidRPr="00C27EF5">
        <w:rPr>
          <w:i/>
          <w:iCs/>
          <w:color w:val="auto"/>
          <w:kern w:val="36"/>
          <w:sz w:val="32"/>
          <w:szCs w:val="32"/>
          <w:lang w:eastAsia="ru-RU"/>
        </w:rPr>
        <w:t>филологии</w:t>
      </w:r>
    </w:p>
    <w:p w:rsidR="00286281" w:rsidRPr="00C27EF5" w:rsidRDefault="00286281" w:rsidP="006B11F8">
      <w:pPr>
        <w:pStyle w:val="Default"/>
        <w:jc w:val="right"/>
        <w:rPr>
          <w:color w:val="auto"/>
          <w:sz w:val="32"/>
          <w:szCs w:val="32"/>
          <w:lang w:val="en-US"/>
        </w:rPr>
      </w:pPr>
      <w:r w:rsidRPr="00C27EF5">
        <w:rPr>
          <w:b/>
          <w:i/>
          <w:iCs/>
          <w:color w:val="auto"/>
          <w:sz w:val="32"/>
          <w:szCs w:val="32"/>
          <w:lang w:val="en-US"/>
        </w:rPr>
        <w:t>e-mail:</w:t>
      </w:r>
      <w:r w:rsidR="009E392F">
        <w:rPr>
          <w:b/>
          <w:i/>
          <w:iCs/>
          <w:color w:val="auto"/>
          <w:sz w:val="32"/>
          <w:szCs w:val="32"/>
          <w:lang w:val="en-US"/>
        </w:rPr>
        <w:t xml:space="preserve"> </w:t>
      </w:r>
      <w:r w:rsidRPr="00C27EF5">
        <w:rPr>
          <w:i/>
          <w:iCs/>
          <w:color w:val="auto"/>
          <w:kern w:val="36"/>
          <w:sz w:val="32"/>
          <w:szCs w:val="32"/>
          <w:lang w:val="en-US"/>
        </w:rPr>
        <w:t>lepshokova.e.a@mail.ru</w:t>
      </w:r>
    </w:p>
    <w:p w:rsidR="00286281" w:rsidRPr="00C27EF5" w:rsidRDefault="00286281" w:rsidP="006B11F8">
      <w:pPr>
        <w:pStyle w:val="Default"/>
        <w:jc w:val="right"/>
        <w:rPr>
          <w:color w:val="auto"/>
          <w:sz w:val="32"/>
          <w:szCs w:val="32"/>
        </w:rPr>
      </w:pPr>
      <w:r w:rsidRPr="00C27EF5">
        <w:rPr>
          <w:i/>
          <w:iCs/>
          <w:color w:val="auto"/>
          <w:sz w:val="32"/>
          <w:szCs w:val="32"/>
        </w:rPr>
        <w:t>Карачаево-Черкесский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sz w:val="32"/>
          <w:szCs w:val="32"/>
        </w:rPr>
        <w:t>государственный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sz w:val="32"/>
          <w:szCs w:val="32"/>
        </w:rPr>
        <w:t>университет</w:t>
      </w:r>
    </w:p>
    <w:p w:rsidR="00286281" w:rsidRPr="00C27EF5" w:rsidRDefault="00286281" w:rsidP="006B11F8">
      <w:pPr>
        <w:pStyle w:val="Default"/>
        <w:jc w:val="right"/>
        <w:rPr>
          <w:i/>
          <w:iCs/>
          <w:color w:val="auto"/>
          <w:sz w:val="32"/>
          <w:szCs w:val="32"/>
        </w:rPr>
      </w:pPr>
      <w:r w:rsidRPr="00C27EF5">
        <w:rPr>
          <w:i/>
          <w:iCs/>
          <w:color w:val="auto"/>
          <w:sz w:val="32"/>
          <w:szCs w:val="32"/>
        </w:rPr>
        <w:t>имени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sz w:val="32"/>
          <w:szCs w:val="32"/>
        </w:rPr>
        <w:t>У.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sz w:val="32"/>
          <w:szCs w:val="32"/>
        </w:rPr>
        <w:t>Д.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sz w:val="32"/>
          <w:szCs w:val="32"/>
        </w:rPr>
        <w:t>Алиева,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sz w:val="32"/>
          <w:szCs w:val="32"/>
        </w:rPr>
        <w:t>г.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sz w:val="32"/>
          <w:szCs w:val="32"/>
        </w:rPr>
        <w:t>Карачаевск,</w:t>
      </w:r>
      <w:r w:rsidR="009E392F">
        <w:rPr>
          <w:i/>
          <w:iCs/>
          <w:color w:val="auto"/>
          <w:sz w:val="32"/>
          <w:szCs w:val="32"/>
        </w:rPr>
        <w:t xml:space="preserve"> </w:t>
      </w:r>
      <w:r w:rsidRPr="00C27EF5">
        <w:rPr>
          <w:i/>
          <w:iCs/>
          <w:color w:val="auto"/>
          <w:sz w:val="32"/>
          <w:szCs w:val="32"/>
        </w:rPr>
        <w:t>Россия</w:t>
      </w:r>
    </w:p>
    <w:p w:rsidR="00286281" w:rsidRPr="00C27EF5" w:rsidRDefault="00286281" w:rsidP="006B11F8">
      <w:pPr>
        <w:pStyle w:val="Default"/>
        <w:jc w:val="both"/>
        <w:rPr>
          <w:i/>
          <w:iCs/>
          <w:color w:val="auto"/>
          <w:sz w:val="32"/>
          <w:szCs w:val="32"/>
        </w:rPr>
      </w:pPr>
    </w:p>
    <w:p w:rsidR="006B11F8" w:rsidRPr="00C27EF5" w:rsidRDefault="00286281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310" w:name="_Toc128738724"/>
      <w:r w:rsidRPr="00C27EF5">
        <w:rPr>
          <w:rFonts w:ascii="Times New Roman" w:hAnsi="Times New Roman" w:cs="Times New Roman"/>
          <w:i w:val="0"/>
          <w:sz w:val="32"/>
          <w:szCs w:val="32"/>
        </w:rPr>
        <w:t>РОЛЬ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АУДИРОВАНИЯ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БУЧЕНИИ</w:t>
      </w:r>
      <w:bookmarkEnd w:id="310"/>
    </w:p>
    <w:p w:rsidR="00286281" w:rsidRPr="00C27EF5" w:rsidRDefault="00286281" w:rsidP="0083680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311" w:name="_Toc128738725"/>
      <w:r w:rsidRPr="00C27EF5">
        <w:rPr>
          <w:rFonts w:ascii="Times New Roman" w:hAnsi="Times New Roman" w:cs="Times New Roman"/>
          <w:i w:val="0"/>
          <w:sz w:val="32"/>
          <w:szCs w:val="32"/>
        </w:rPr>
        <w:t>АНГЛИЙСКОМУ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ЯЗЫКУ</w:t>
      </w:r>
      <w:bookmarkEnd w:id="311"/>
    </w:p>
    <w:p w:rsidR="00286281" w:rsidRPr="00C27EF5" w:rsidRDefault="00286281" w:rsidP="006B1F0D">
      <w:pPr>
        <w:pStyle w:val="Default"/>
        <w:ind w:firstLine="567"/>
        <w:jc w:val="both"/>
        <w:rPr>
          <w:b/>
          <w:bCs/>
          <w:color w:val="auto"/>
          <w:sz w:val="32"/>
          <w:szCs w:val="32"/>
        </w:rPr>
      </w:pPr>
    </w:p>
    <w:p w:rsidR="00286281" w:rsidRPr="00C27EF5" w:rsidRDefault="00286281" w:rsidP="006B1F0D">
      <w:pPr>
        <w:pStyle w:val="Default"/>
        <w:ind w:firstLine="567"/>
        <w:jc w:val="both"/>
        <w:rPr>
          <w:i/>
          <w:iCs/>
          <w:color w:val="auto"/>
          <w:sz w:val="28"/>
          <w:szCs w:val="32"/>
        </w:rPr>
      </w:pPr>
      <w:r w:rsidRPr="00C27EF5">
        <w:rPr>
          <w:b/>
          <w:bCs/>
          <w:i/>
          <w:iCs/>
          <w:color w:val="auto"/>
          <w:sz w:val="28"/>
          <w:szCs w:val="32"/>
        </w:rPr>
        <w:t>Аннотация.</w:t>
      </w:r>
      <w:r w:rsidR="009E392F">
        <w:rPr>
          <w:b/>
          <w:bCs/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Аудировани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-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это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ажный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ид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деятельности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для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успешного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ыполнения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оторого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еобходимо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обладат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такими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языков</w:t>
      </w:r>
      <w:r w:rsidRPr="00C27EF5">
        <w:rPr>
          <w:i/>
          <w:iCs/>
          <w:color w:val="auto"/>
          <w:sz w:val="28"/>
          <w:szCs w:val="32"/>
        </w:rPr>
        <w:t>ы</w:t>
      </w:r>
      <w:r w:rsidRPr="00C27EF5">
        <w:rPr>
          <w:i/>
          <w:iCs/>
          <w:color w:val="auto"/>
          <w:sz w:val="28"/>
          <w:szCs w:val="32"/>
        </w:rPr>
        <w:t>ми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авыками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ак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пособност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онцентрироват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нимани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а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услыша</w:t>
      </w:r>
      <w:r w:rsidRPr="00C27EF5">
        <w:rPr>
          <w:i/>
          <w:iCs/>
          <w:color w:val="auto"/>
          <w:sz w:val="28"/>
          <w:szCs w:val="32"/>
        </w:rPr>
        <w:t>н</w:t>
      </w:r>
      <w:r w:rsidRPr="00C27EF5">
        <w:rPr>
          <w:i/>
          <w:iCs/>
          <w:color w:val="auto"/>
          <w:sz w:val="28"/>
          <w:szCs w:val="32"/>
        </w:rPr>
        <w:t>ной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информации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и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онимани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мысла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казанного.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Умет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лушат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реч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а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иностранном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язык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значит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росто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онимат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отдельны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лова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и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знат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их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еревод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мы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должны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олной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мер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осознавать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что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имеют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иду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говорящи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в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онтекст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конкретной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итуации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а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такж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улавливат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основную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мысль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и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осыл.</w:t>
      </w:r>
    </w:p>
    <w:p w:rsidR="00286281" w:rsidRPr="00C27EF5" w:rsidRDefault="00286281" w:rsidP="006B1F0D">
      <w:pPr>
        <w:pStyle w:val="Default"/>
        <w:ind w:firstLine="567"/>
        <w:jc w:val="both"/>
        <w:rPr>
          <w:color w:val="auto"/>
          <w:sz w:val="28"/>
          <w:szCs w:val="32"/>
        </w:rPr>
      </w:pPr>
      <w:r w:rsidRPr="00C27EF5">
        <w:rPr>
          <w:b/>
          <w:bCs/>
          <w:i/>
          <w:iCs/>
          <w:color w:val="auto"/>
          <w:sz w:val="28"/>
          <w:szCs w:val="32"/>
        </w:rPr>
        <w:t>Ключевые</w:t>
      </w:r>
      <w:r w:rsidR="009E392F">
        <w:rPr>
          <w:b/>
          <w:bCs/>
          <w:i/>
          <w:iCs/>
          <w:color w:val="auto"/>
          <w:sz w:val="28"/>
          <w:szCs w:val="32"/>
        </w:rPr>
        <w:t xml:space="preserve"> </w:t>
      </w:r>
      <w:r w:rsidRPr="00C27EF5">
        <w:rPr>
          <w:b/>
          <w:bCs/>
          <w:i/>
          <w:iCs/>
          <w:color w:val="auto"/>
          <w:sz w:val="28"/>
          <w:szCs w:val="32"/>
        </w:rPr>
        <w:t>слова</w:t>
      </w:r>
      <w:r w:rsidRPr="00C27EF5">
        <w:rPr>
          <w:i/>
          <w:iCs/>
          <w:color w:val="auto"/>
          <w:sz w:val="28"/>
          <w:szCs w:val="32"/>
        </w:rPr>
        <w:t>: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аудирование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языковой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навык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учащиеся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эффе</w:t>
      </w:r>
      <w:r w:rsidRPr="00C27EF5">
        <w:rPr>
          <w:i/>
          <w:iCs/>
          <w:color w:val="auto"/>
          <w:sz w:val="28"/>
          <w:szCs w:val="32"/>
        </w:rPr>
        <w:t>к</w:t>
      </w:r>
      <w:r w:rsidRPr="00C27EF5">
        <w:rPr>
          <w:i/>
          <w:iCs/>
          <w:color w:val="auto"/>
          <w:sz w:val="28"/>
          <w:szCs w:val="32"/>
        </w:rPr>
        <w:t>тивно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лушание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активно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лушание,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пассивное</w:t>
      </w:r>
      <w:r w:rsidR="009E392F">
        <w:rPr>
          <w:i/>
          <w:iCs/>
          <w:color w:val="auto"/>
          <w:sz w:val="28"/>
          <w:szCs w:val="32"/>
        </w:rPr>
        <w:t xml:space="preserve"> </w:t>
      </w:r>
      <w:r w:rsidRPr="00C27EF5">
        <w:rPr>
          <w:i/>
          <w:iCs/>
          <w:color w:val="auto"/>
          <w:sz w:val="28"/>
          <w:szCs w:val="32"/>
        </w:rPr>
        <w:t>слушание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удир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им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аль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ап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ь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лушив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ер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ж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казы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странн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ред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вис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щ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седнев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нии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жале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но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глий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ог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ол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гают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удир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ьк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лушива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учаем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к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не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б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нологическ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мантическ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нтаксическ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искурс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гмат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к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ерб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муникации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Уча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уч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з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кс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направл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к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диопередачи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унаправл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суж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седы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х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ог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наприм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лефон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ьютер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ифр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уди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плееров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677]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ним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текст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льз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твержд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удир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его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ват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б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ите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лаг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уляр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с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ма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ил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вит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хс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ш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ча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ни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г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обр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Pr="00C27EF5">
        <w:rPr>
          <w:rFonts w:ascii="Times New Roman" w:hAnsi="Times New Roman" w:cs="Times New Roman"/>
          <w:sz w:val="32"/>
          <w:szCs w:val="32"/>
        </w:rPr>
        <w:t>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1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39]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Эффекти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б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зна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л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еустремл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шле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ще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42489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42489" w:rsidRPr="00C27EF5">
        <w:rPr>
          <w:rFonts w:ascii="Times New Roman" w:hAnsi="Times New Roman" w:cs="Times New Roman"/>
          <w:sz w:val="32"/>
          <w:szCs w:val="32"/>
        </w:rPr>
        <w:t>развит</w:t>
      </w:r>
      <w:r w:rsidR="00142489">
        <w:rPr>
          <w:rFonts w:ascii="Times New Roman" w:hAnsi="Times New Roman" w:cs="Times New Roman"/>
          <w:sz w:val="32"/>
          <w:szCs w:val="32"/>
        </w:rPr>
        <w:t>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вык</w:t>
      </w:r>
      <w:r w:rsidR="00142489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удирова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42489">
        <w:rPr>
          <w:rFonts w:ascii="Times New Roman" w:hAnsi="Times New Roman" w:cs="Times New Roman"/>
          <w:sz w:val="32"/>
          <w:szCs w:val="32"/>
        </w:rPr>
        <w:t>явля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дей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р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прия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5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516]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Эффектив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м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ширя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угозо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ва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гулярно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уществ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п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я: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1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е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Акти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кти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готовк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блю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рб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ерба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бщ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ылаютс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т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остав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ответствующ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рат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="00142489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явлени</w:t>
      </w:r>
      <w:r w:rsidR="00142489">
        <w:rPr>
          <w:rFonts w:ascii="Times New Roman" w:hAnsi="Times New Roman" w:cs="Times New Roman"/>
          <w:sz w:val="32"/>
          <w:szCs w:val="32"/>
        </w:rPr>
        <w:t>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общени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р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ави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я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2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сси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е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highlight w:val="yellow"/>
        </w:rPr>
      </w:pPr>
      <w:r w:rsidRPr="00C27EF5">
        <w:rPr>
          <w:rFonts w:ascii="Times New Roman" w:hAnsi="Times New Roman" w:cs="Times New Roman"/>
          <w:sz w:val="32"/>
          <w:szCs w:val="32"/>
        </w:rPr>
        <w:t>Слуша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и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авляе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воряще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м-либ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ербаль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особ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ест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сси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е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али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рефлексии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ющ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мож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еседни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каза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23]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lastRenderedPageBreak/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ступ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удировани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л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Pr="00C27EF5">
        <w:rPr>
          <w:rFonts w:ascii="Times New Roman" w:hAnsi="Times New Roman" w:cs="Times New Roman"/>
          <w:sz w:val="32"/>
          <w:szCs w:val="32"/>
        </w:rPr>
        <w:t>шива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уду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обств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ушанию: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анов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сти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ончани</w:t>
      </w:r>
      <w:r w:rsidR="00142489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ы;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полнитель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гвист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н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я;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ер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положени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ла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ачале</w:t>
      </w:r>
      <w:r w:rsidR="00142489">
        <w:rPr>
          <w:rFonts w:ascii="Times New Roman" w:hAnsi="Times New Roman" w:cs="Times New Roman"/>
          <w:sz w:val="32"/>
          <w:szCs w:val="32"/>
        </w:rPr>
        <w:t>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тогов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явлен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личия;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оритет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о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у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ле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воить;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ве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тор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луши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ли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г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я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ники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луш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овен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ним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ффектив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теги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: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к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щ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я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фе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ласти;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дел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в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м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тег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ш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долж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й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ле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луш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е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пол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йствия: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лушивани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азо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м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каз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вид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держ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ходящ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атег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лушивания;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т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ним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ход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ых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нош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тавл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л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гнорир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ые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биратель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зволя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м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редоточить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лемент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меньш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ъ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ма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ран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атковрем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м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последств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76]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мер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дан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удированием: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ссматрива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инок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рт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иаграм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рафиков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втор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ловар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п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грамматичес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руктур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стро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мантичес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те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(графическ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сполож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нят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лов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казывающее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язаны)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гнозирова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держа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слушиваем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кст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знакомл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казания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струкциями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ам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достато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авле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б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грам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з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граци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удир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у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последую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держани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ес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тива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хся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бле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зник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-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инст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еб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рам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удиро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по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л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зульт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прави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прави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вет)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цес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влеч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ыс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а)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удир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ыч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спр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ним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полне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дель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еятель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нят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24]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цениван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матр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кц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щих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формацию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пример: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луша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ов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гноз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год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суд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учш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де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и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хо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лиц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году;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луш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ыв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едач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вот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роси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вот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ы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нтере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ными;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-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мот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луш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ктакл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иде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суди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южет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нию.</w:t>
      </w:r>
    </w:p>
    <w:p w:rsidR="00286281" w:rsidRPr="00C27EF5" w:rsidRDefault="00286281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б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ч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предели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цени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вык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чащ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х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спользуем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слушивани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кст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нима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е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ржания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полне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дан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верк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своени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атериал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лж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тража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пособнос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ченико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менят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актик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нформацию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лученну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езультат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слушивания.</w:t>
      </w:r>
    </w:p>
    <w:p w:rsidR="006B1F0D" w:rsidRPr="00C27EF5" w:rsidRDefault="006B1F0D" w:rsidP="006B1F0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6B1F0D" w:rsidRPr="00C27EF5" w:rsidRDefault="00142489" w:rsidP="006B11F8">
      <w:pPr>
        <w:pStyle w:val="Default"/>
        <w:ind w:left="567" w:hanging="567"/>
        <w:jc w:val="both"/>
        <w:rPr>
          <w:color w:val="auto"/>
          <w:sz w:val="28"/>
          <w:szCs w:val="32"/>
        </w:rPr>
      </w:pPr>
      <w:r>
        <w:rPr>
          <w:b/>
          <w:bCs/>
          <w:color w:val="auto"/>
          <w:sz w:val="28"/>
          <w:szCs w:val="32"/>
        </w:rPr>
        <w:t>Литература</w:t>
      </w:r>
    </w:p>
    <w:p w:rsidR="006B1F0D" w:rsidRPr="00C27EF5" w:rsidRDefault="006B1F0D" w:rsidP="00142370">
      <w:pPr>
        <w:pStyle w:val="Default"/>
        <w:numPr>
          <w:ilvl w:val="0"/>
          <w:numId w:val="39"/>
        </w:numPr>
        <w:ind w:left="567" w:hanging="567"/>
        <w:jc w:val="both"/>
        <w:rPr>
          <w:color w:val="auto"/>
          <w:sz w:val="28"/>
          <w:szCs w:val="32"/>
        </w:rPr>
      </w:pPr>
      <w:r w:rsidRPr="00C27EF5">
        <w:rPr>
          <w:color w:val="auto"/>
          <w:sz w:val="28"/>
          <w:szCs w:val="32"/>
        </w:rPr>
        <w:t>Баран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.В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бучение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аудированию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опросу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идах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аудиров</w:t>
      </w:r>
      <w:r w:rsidRPr="00C27EF5">
        <w:rPr>
          <w:color w:val="auto"/>
          <w:sz w:val="28"/>
          <w:szCs w:val="32"/>
        </w:rPr>
        <w:t>а</w:t>
      </w:r>
      <w:r w:rsidRPr="00C27EF5">
        <w:rPr>
          <w:color w:val="auto"/>
          <w:sz w:val="28"/>
          <w:szCs w:val="32"/>
        </w:rPr>
        <w:t>ни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.В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Баран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bCs/>
          <w:color w:val="auto"/>
          <w:sz w:val="28"/>
          <w:szCs w:val="32"/>
        </w:rPr>
        <w:t>Перспективы</w:t>
      </w:r>
      <w:r w:rsidR="009E392F">
        <w:rPr>
          <w:bCs/>
          <w:color w:val="auto"/>
          <w:sz w:val="28"/>
          <w:szCs w:val="32"/>
        </w:rPr>
        <w:t xml:space="preserve"> </w:t>
      </w:r>
      <w:r w:rsidRPr="00C27EF5">
        <w:rPr>
          <w:bCs/>
          <w:color w:val="auto"/>
          <w:sz w:val="28"/>
          <w:szCs w:val="32"/>
        </w:rPr>
        <w:t>науки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осква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ПГУ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019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138-145.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IS</w:t>
      </w:r>
      <w:r w:rsidRPr="00C27EF5">
        <w:rPr>
          <w:color w:val="auto"/>
          <w:sz w:val="28"/>
          <w:szCs w:val="32"/>
          <w:lang w:val="en-US"/>
        </w:rPr>
        <w:t>SN</w:t>
      </w:r>
      <w:r w:rsidR="009E392F">
        <w:rPr>
          <w:color w:val="auto"/>
          <w:sz w:val="28"/>
          <w:szCs w:val="32"/>
          <w:lang w:val="en-US"/>
        </w:rPr>
        <w:t xml:space="preserve"> </w:t>
      </w:r>
      <w:r w:rsidRPr="00C27EF5">
        <w:rPr>
          <w:color w:val="auto"/>
          <w:sz w:val="28"/>
          <w:szCs w:val="32"/>
          <w:lang w:val="en-US"/>
        </w:rPr>
        <w:t>2077</w:t>
      </w:r>
      <w:r w:rsidRPr="00C27EF5">
        <w:rPr>
          <w:color w:val="auto"/>
          <w:sz w:val="28"/>
          <w:szCs w:val="32"/>
        </w:rPr>
        <w:t>-</w:t>
      </w:r>
      <w:r w:rsidRPr="00C27EF5">
        <w:rPr>
          <w:color w:val="auto"/>
          <w:sz w:val="28"/>
          <w:szCs w:val="32"/>
          <w:lang w:val="en-US"/>
        </w:rPr>
        <w:t>6810</w:t>
      </w:r>
      <w:r w:rsidRPr="00C27EF5">
        <w:rPr>
          <w:color w:val="auto"/>
          <w:sz w:val="28"/>
          <w:szCs w:val="32"/>
        </w:rPr>
        <w:t>.</w:t>
      </w:r>
    </w:p>
    <w:p w:rsidR="006B1F0D" w:rsidRPr="00C27EF5" w:rsidRDefault="006B1F0D" w:rsidP="00142370">
      <w:pPr>
        <w:pStyle w:val="Default"/>
        <w:numPr>
          <w:ilvl w:val="0"/>
          <w:numId w:val="39"/>
        </w:numPr>
        <w:ind w:left="567" w:hanging="567"/>
        <w:jc w:val="both"/>
        <w:rPr>
          <w:color w:val="auto"/>
          <w:sz w:val="28"/>
          <w:szCs w:val="32"/>
        </w:rPr>
      </w:pPr>
      <w:r w:rsidRPr="00C27EF5">
        <w:rPr>
          <w:color w:val="auto"/>
          <w:sz w:val="28"/>
          <w:szCs w:val="32"/>
        </w:rPr>
        <w:t>Захар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Е.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оммуникативное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бучение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ностранному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языку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его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практическа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значимость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Е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Захаров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олодо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ученый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016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№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5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(109)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676-679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URL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https://moluch.ru/archive/109/26246/</w:t>
      </w:r>
    </w:p>
    <w:p w:rsidR="006B1F0D" w:rsidRPr="00C27EF5" w:rsidRDefault="006B1F0D" w:rsidP="00142370">
      <w:pPr>
        <w:pStyle w:val="Default"/>
        <w:numPr>
          <w:ilvl w:val="0"/>
          <w:numId w:val="39"/>
        </w:numPr>
        <w:ind w:left="567" w:hanging="567"/>
        <w:jc w:val="both"/>
        <w:rPr>
          <w:color w:val="auto"/>
          <w:sz w:val="28"/>
          <w:szCs w:val="32"/>
        </w:rPr>
      </w:pPr>
      <w:r w:rsidRPr="00C27EF5">
        <w:rPr>
          <w:color w:val="auto"/>
          <w:sz w:val="28"/>
          <w:szCs w:val="32"/>
        </w:rPr>
        <w:t>Лепшок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Е.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Проблем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недрени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нформационных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технологи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бразовательны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процесс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Е.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Лепшокова</w:t>
      </w:r>
      <w:r w:rsidR="009E392F">
        <w:rPr>
          <w:color w:val="auto"/>
          <w:sz w:val="28"/>
          <w:szCs w:val="32"/>
        </w:rPr>
        <w:t xml:space="preserve">  </w:t>
      </w:r>
      <w:r w:rsidRPr="00C27EF5">
        <w:rPr>
          <w:color w:val="auto"/>
          <w:sz w:val="28"/>
          <w:szCs w:val="32"/>
        </w:rPr>
        <w:t>//Родно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язык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егодня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проблемы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охранени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развития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атериалы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регионально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е</w:t>
      </w:r>
      <w:r w:rsidRPr="00C27EF5">
        <w:rPr>
          <w:color w:val="auto"/>
          <w:sz w:val="28"/>
          <w:szCs w:val="32"/>
        </w:rPr>
        <w:t>ж</w:t>
      </w:r>
      <w:r w:rsidRPr="00C27EF5">
        <w:rPr>
          <w:color w:val="auto"/>
          <w:sz w:val="28"/>
          <w:szCs w:val="32"/>
        </w:rPr>
        <w:t>дународным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участием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научно-практическо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онференции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посв</w:t>
      </w:r>
      <w:r w:rsidRPr="00C27EF5">
        <w:rPr>
          <w:color w:val="auto"/>
          <w:sz w:val="28"/>
          <w:szCs w:val="32"/>
        </w:rPr>
        <w:t>я</w:t>
      </w:r>
      <w:r w:rsidRPr="00C27EF5">
        <w:rPr>
          <w:color w:val="auto"/>
          <w:sz w:val="28"/>
          <w:szCs w:val="32"/>
        </w:rPr>
        <w:t>щенно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еждународному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дню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родного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язык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арачаевск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ЧГУ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021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76-79.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ISBN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978-5-8307-0658-2.</w:t>
      </w:r>
    </w:p>
    <w:p w:rsidR="006B1F0D" w:rsidRPr="00C27EF5" w:rsidRDefault="006B1F0D" w:rsidP="00142370">
      <w:pPr>
        <w:pStyle w:val="Default"/>
        <w:numPr>
          <w:ilvl w:val="0"/>
          <w:numId w:val="39"/>
        </w:numPr>
        <w:ind w:left="567" w:hanging="567"/>
        <w:jc w:val="both"/>
        <w:rPr>
          <w:color w:val="auto"/>
          <w:sz w:val="28"/>
          <w:szCs w:val="32"/>
        </w:rPr>
      </w:pPr>
      <w:r w:rsidRPr="00C27EF5">
        <w:rPr>
          <w:color w:val="auto"/>
          <w:sz w:val="28"/>
          <w:szCs w:val="32"/>
        </w:rPr>
        <w:t>Лепшоко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Е.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Эффективность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спользовани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нформационных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технологи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в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бразовании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Е.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Лепшокова</w:t>
      </w:r>
      <w:r w:rsidR="009E392F">
        <w:rPr>
          <w:color w:val="auto"/>
          <w:sz w:val="28"/>
          <w:szCs w:val="32"/>
        </w:rPr>
        <w:t xml:space="preserve">  </w:t>
      </w:r>
      <w:r w:rsidRPr="00C27EF5">
        <w:rPr>
          <w:color w:val="auto"/>
          <w:sz w:val="28"/>
          <w:szCs w:val="32"/>
        </w:rPr>
        <w:t>//Родно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язык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егодня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проблемы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охранения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и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развития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атериалы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регионально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е</w:t>
      </w:r>
      <w:r w:rsidRPr="00C27EF5">
        <w:rPr>
          <w:color w:val="auto"/>
          <w:sz w:val="28"/>
          <w:szCs w:val="32"/>
        </w:rPr>
        <w:t>ж</w:t>
      </w:r>
      <w:r w:rsidRPr="00C27EF5">
        <w:rPr>
          <w:color w:val="auto"/>
          <w:sz w:val="28"/>
          <w:szCs w:val="32"/>
        </w:rPr>
        <w:t>дународным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участием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научно-практическо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онференции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посв</w:t>
      </w:r>
      <w:r w:rsidRPr="00C27EF5">
        <w:rPr>
          <w:color w:val="auto"/>
          <w:sz w:val="28"/>
          <w:szCs w:val="32"/>
        </w:rPr>
        <w:t>я</w:t>
      </w:r>
      <w:r w:rsidRPr="00C27EF5">
        <w:rPr>
          <w:color w:val="auto"/>
          <w:sz w:val="28"/>
          <w:szCs w:val="32"/>
        </w:rPr>
        <w:t>щенной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еждународному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дню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родного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языка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арачаевск: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ЧГУ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021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23-228.-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ISBN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978-5-8307-0658-2.</w:t>
      </w:r>
    </w:p>
    <w:p w:rsidR="006B1F0D" w:rsidRPr="00C27EF5" w:rsidRDefault="006B1F0D" w:rsidP="00142370">
      <w:pPr>
        <w:pStyle w:val="Default"/>
        <w:numPr>
          <w:ilvl w:val="0"/>
          <w:numId w:val="39"/>
        </w:numPr>
        <w:ind w:left="567" w:hanging="567"/>
        <w:jc w:val="both"/>
        <w:rPr>
          <w:color w:val="auto"/>
          <w:sz w:val="28"/>
          <w:szCs w:val="32"/>
        </w:rPr>
      </w:pPr>
      <w:r w:rsidRPr="00C27EF5">
        <w:rPr>
          <w:color w:val="auto"/>
          <w:sz w:val="28"/>
          <w:szCs w:val="32"/>
        </w:rPr>
        <w:lastRenderedPageBreak/>
        <w:t>Тамбие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.Д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bCs/>
          <w:color w:val="auto"/>
          <w:sz w:val="28"/>
          <w:szCs w:val="32"/>
        </w:rPr>
        <w:t>Сопоставительный</w:t>
      </w:r>
      <w:r w:rsidR="009E392F">
        <w:rPr>
          <w:bCs/>
          <w:color w:val="auto"/>
          <w:sz w:val="28"/>
          <w:szCs w:val="32"/>
        </w:rPr>
        <w:t xml:space="preserve"> </w:t>
      </w:r>
      <w:r w:rsidRPr="00C27EF5">
        <w:rPr>
          <w:bCs/>
          <w:color w:val="auto"/>
          <w:sz w:val="28"/>
          <w:szCs w:val="32"/>
        </w:rPr>
        <w:t>анализ</w:t>
      </w:r>
      <w:r w:rsidR="009E392F">
        <w:rPr>
          <w:bCs/>
          <w:color w:val="auto"/>
          <w:sz w:val="28"/>
          <w:szCs w:val="32"/>
        </w:rPr>
        <w:t xml:space="preserve"> </w:t>
      </w:r>
      <w:r w:rsidRPr="00C27EF5">
        <w:rPr>
          <w:bCs/>
          <w:color w:val="auto"/>
          <w:sz w:val="28"/>
          <w:szCs w:val="32"/>
        </w:rPr>
        <w:t>статуса</w:t>
      </w:r>
      <w:r w:rsidR="009E392F">
        <w:rPr>
          <w:bCs/>
          <w:color w:val="auto"/>
          <w:sz w:val="28"/>
          <w:szCs w:val="32"/>
        </w:rPr>
        <w:t xml:space="preserve"> </w:t>
      </w:r>
      <w:r w:rsidRPr="00C27EF5">
        <w:rPr>
          <w:bCs/>
          <w:color w:val="auto"/>
          <w:sz w:val="28"/>
          <w:szCs w:val="32"/>
        </w:rPr>
        <w:t>гласных</w:t>
      </w:r>
      <w:r w:rsidR="009E392F">
        <w:rPr>
          <w:bCs/>
          <w:color w:val="auto"/>
          <w:sz w:val="28"/>
          <w:szCs w:val="32"/>
        </w:rPr>
        <w:t xml:space="preserve"> </w:t>
      </w:r>
      <w:r w:rsidRPr="00C27EF5">
        <w:rPr>
          <w:bCs/>
          <w:color w:val="auto"/>
          <w:sz w:val="28"/>
          <w:szCs w:val="32"/>
        </w:rPr>
        <w:t>совр</w:t>
      </w:r>
      <w:r w:rsidRPr="00C27EF5">
        <w:rPr>
          <w:bCs/>
          <w:color w:val="auto"/>
          <w:sz w:val="28"/>
          <w:szCs w:val="32"/>
        </w:rPr>
        <w:t>е</w:t>
      </w:r>
      <w:r w:rsidRPr="00C27EF5">
        <w:rPr>
          <w:bCs/>
          <w:color w:val="auto"/>
          <w:sz w:val="28"/>
          <w:szCs w:val="32"/>
        </w:rPr>
        <w:t>менных</w:t>
      </w:r>
      <w:r w:rsidR="009E392F">
        <w:rPr>
          <w:bCs/>
          <w:color w:val="auto"/>
          <w:sz w:val="28"/>
          <w:szCs w:val="32"/>
        </w:rPr>
        <w:t xml:space="preserve"> </w:t>
      </w:r>
      <w:r w:rsidRPr="00C27EF5">
        <w:rPr>
          <w:bCs/>
          <w:color w:val="auto"/>
          <w:sz w:val="28"/>
          <w:szCs w:val="32"/>
        </w:rPr>
        <w:t>немецкого</w:t>
      </w:r>
      <w:r w:rsidR="009E392F">
        <w:rPr>
          <w:bCs/>
          <w:color w:val="auto"/>
          <w:sz w:val="28"/>
          <w:szCs w:val="32"/>
        </w:rPr>
        <w:t xml:space="preserve"> </w:t>
      </w:r>
      <w:r w:rsidRPr="00C27EF5">
        <w:rPr>
          <w:bCs/>
          <w:color w:val="auto"/>
          <w:sz w:val="28"/>
          <w:szCs w:val="32"/>
        </w:rPr>
        <w:t>и</w:t>
      </w:r>
      <w:r w:rsidR="009E392F">
        <w:rPr>
          <w:bCs/>
          <w:color w:val="auto"/>
          <w:sz w:val="28"/>
          <w:szCs w:val="32"/>
        </w:rPr>
        <w:t xml:space="preserve"> </w:t>
      </w:r>
      <w:r w:rsidRPr="00C27EF5">
        <w:rPr>
          <w:bCs/>
          <w:color w:val="auto"/>
          <w:sz w:val="28"/>
          <w:szCs w:val="32"/>
        </w:rPr>
        <w:t>карачаево-балкарского</w:t>
      </w:r>
      <w:r w:rsidR="009E392F">
        <w:rPr>
          <w:bCs/>
          <w:color w:val="auto"/>
          <w:sz w:val="28"/>
          <w:szCs w:val="32"/>
        </w:rPr>
        <w:t xml:space="preserve"> </w:t>
      </w:r>
      <w:r w:rsidRPr="00C27EF5">
        <w:rPr>
          <w:bCs/>
          <w:color w:val="auto"/>
          <w:sz w:val="28"/>
          <w:szCs w:val="32"/>
        </w:rPr>
        <w:t>языков</w:t>
      </w:r>
      <w:r w:rsidR="009E392F">
        <w:rPr>
          <w:bCs/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.Д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Тамбиева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//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Мир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науки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культуры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образования.-Горно-Алтайск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2019,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№3(76)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С.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515-517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–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IS</w:t>
      </w:r>
      <w:r w:rsidRPr="00C27EF5">
        <w:rPr>
          <w:color w:val="auto"/>
          <w:sz w:val="28"/>
          <w:szCs w:val="32"/>
          <w:lang w:val="en-US"/>
        </w:rPr>
        <w:t>SN</w:t>
      </w:r>
      <w:r w:rsidR="009E392F">
        <w:rPr>
          <w:color w:val="auto"/>
          <w:sz w:val="28"/>
          <w:szCs w:val="32"/>
        </w:rPr>
        <w:t xml:space="preserve"> </w:t>
      </w:r>
      <w:r w:rsidRPr="00C27EF5">
        <w:rPr>
          <w:color w:val="auto"/>
          <w:sz w:val="28"/>
          <w:szCs w:val="32"/>
        </w:rPr>
        <w:t>1991-5497</w:t>
      </w:r>
    </w:p>
    <w:p w:rsidR="00556EAB" w:rsidRDefault="00556EAB" w:rsidP="00F73A6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bookmarkStart w:id="312" w:name="_Toc61863641"/>
    </w:p>
    <w:p w:rsidR="00142489" w:rsidRPr="00C27EF5" w:rsidRDefault="00142489" w:rsidP="00F73A6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:rsidR="008233DF" w:rsidRPr="00142489" w:rsidRDefault="00142489" w:rsidP="0014248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42489">
        <w:rPr>
          <w:rFonts w:ascii="Times New Roman" w:hAnsi="Times New Roman" w:cs="Times New Roman"/>
          <w:b/>
          <w:sz w:val="28"/>
          <w:szCs w:val="28"/>
        </w:rPr>
        <w:t>УДК 796.3</w:t>
      </w:r>
    </w:p>
    <w:p w:rsidR="008233DF" w:rsidRPr="00C27EF5" w:rsidRDefault="008233DF" w:rsidP="00F73A6E">
      <w:pPr>
        <w:pStyle w:val="2"/>
        <w:spacing w:before="0" w:after="0"/>
        <w:jc w:val="right"/>
        <w:rPr>
          <w:rFonts w:ascii="Times New Roman" w:hAnsi="Times New Roman" w:cs="Times New Roman"/>
        </w:rPr>
      </w:pPr>
      <w:bookmarkStart w:id="313" w:name="_Toc128738726"/>
      <w:r w:rsidRPr="00C27EF5">
        <w:rPr>
          <w:rFonts w:ascii="Times New Roman" w:hAnsi="Times New Roman" w:cs="Times New Roman"/>
        </w:rPr>
        <w:t>Чомаев</w:t>
      </w:r>
      <w:r w:rsidR="009E392F">
        <w:rPr>
          <w:rFonts w:ascii="Times New Roman" w:hAnsi="Times New Roman" w:cs="Times New Roman"/>
        </w:rPr>
        <w:t xml:space="preserve"> </w:t>
      </w:r>
      <w:r w:rsidRPr="00C27EF5">
        <w:rPr>
          <w:rFonts w:ascii="Times New Roman" w:hAnsi="Times New Roman" w:cs="Times New Roman"/>
        </w:rPr>
        <w:t>Рустам</w:t>
      </w:r>
      <w:r w:rsidR="009E392F">
        <w:rPr>
          <w:rFonts w:ascii="Times New Roman" w:hAnsi="Times New Roman" w:cs="Times New Roman"/>
        </w:rPr>
        <w:t xml:space="preserve"> </w:t>
      </w:r>
      <w:r w:rsidRPr="00C27EF5">
        <w:rPr>
          <w:rFonts w:ascii="Times New Roman" w:hAnsi="Times New Roman" w:cs="Times New Roman"/>
        </w:rPr>
        <w:t>Канаматович,</w:t>
      </w:r>
      <w:bookmarkEnd w:id="313"/>
    </w:p>
    <w:p w:rsidR="008233DF" w:rsidRPr="00C27EF5" w:rsidRDefault="008233DF" w:rsidP="00F73A6E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bCs/>
          <w:i/>
          <w:sz w:val="28"/>
          <w:szCs w:val="28"/>
        </w:rPr>
      </w:pPr>
      <w:r w:rsidRPr="00C27EF5">
        <w:rPr>
          <w:rFonts w:ascii="Times New Roman" w:hAnsi="Times New Roman" w:cs="Times New Roman"/>
          <w:bCs/>
          <w:i/>
          <w:sz w:val="28"/>
          <w:szCs w:val="28"/>
        </w:rPr>
        <w:t>студент</w:t>
      </w:r>
      <w:r w:rsidR="009E392F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28"/>
        </w:rPr>
        <w:t>21</w:t>
      </w:r>
      <w:r w:rsidR="009E392F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28"/>
        </w:rPr>
        <w:t>группы</w:t>
      </w:r>
      <w:r w:rsidR="009E392F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28"/>
        </w:rPr>
        <w:t>факультета</w:t>
      </w:r>
      <w:r w:rsidR="009E392F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28"/>
        </w:rPr>
        <w:t>физической</w:t>
      </w:r>
      <w:r w:rsidR="009E392F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28"/>
          <w:szCs w:val="28"/>
        </w:rPr>
        <w:t>культуры</w:t>
      </w:r>
    </w:p>
    <w:p w:rsidR="008233DF" w:rsidRPr="00C27EF5" w:rsidRDefault="008233DF" w:rsidP="00F73A6E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r w:rsidRPr="00C27EF5">
        <w:rPr>
          <w:rFonts w:ascii="Times New Roman" w:hAnsi="Times New Roman" w:cs="Times New Roman"/>
          <w:b/>
          <w:i/>
          <w:sz w:val="28"/>
          <w:szCs w:val="28"/>
        </w:rPr>
        <w:t>Научный</w:t>
      </w:r>
      <w:r w:rsidR="009E392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28"/>
        </w:rPr>
        <w:t>руководитель:</w:t>
      </w:r>
      <w:r w:rsidR="009E392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28"/>
        </w:rPr>
        <w:t>Саркисова</w:t>
      </w:r>
      <w:r w:rsidR="009E392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28"/>
        </w:rPr>
        <w:t>Нелли</w:t>
      </w:r>
      <w:r w:rsidR="009E392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28"/>
        </w:rPr>
        <w:t>Григорьевна,</w:t>
      </w:r>
    </w:p>
    <w:p w:rsidR="008233DF" w:rsidRPr="00C27EF5" w:rsidRDefault="008233DF" w:rsidP="00F73A6E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C27EF5">
        <w:rPr>
          <w:rFonts w:ascii="Times New Roman" w:hAnsi="Times New Roman" w:cs="Times New Roman"/>
          <w:i/>
          <w:sz w:val="28"/>
          <w:szCs w:val="28"/>
        </w:rPr>
        <w:t>к.п.н.,</w:t>
      </w:r>
      <w:r w:rsidR="009E39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28"/>
        </w:rPr>
        <w:t>доцент</w:t>
      </w:r>
      <w:r w:rsidR="009E39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28"/>
        </w:rPr>
        <w:t>кафедры</w:t>
      </w:r>
      <w:r w:rsidR="009E39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28"/>
        </w:rPr>
        <w:t>спортивных</w:t>
      </w:r>
      <w:r w:rsidR="009E39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28"/>
        </w:rPr>
        <w:t>дисциплин</w:t>
      </w:r>
    </w:p>
    <w:p w:rsidR="008233DF" w:rsidRPr="00C27EF5" w:rsidRDefault="008233DF" w:rsidP="00F73A6E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C27EF5">
        <w:rPr>
          <w:rFonts w:ascii="Times New Roman" w:hAnsi="Times New Roman" w:cs="Times New Roman"/>
          <w:b/>
          <w:i/>
          <w:sz w:val="28"/>
          <w:szCs w:val="28"/>
          <w:lang w:val="en-US"/>
        </w:rPr>
        <w:t>e</w:t>
      </w:r>
      <w:r w:rsidRPr="00C27EF5">
        <w:rPr>
          <w:rFonts w:ascii="Times New Roman" w:hAnsi="Times New Roman" w:cs="Times New Roman"/>
          <w:b/>
          <w:i/>
          <w:sz w:val="28"/>
          <w:szCs w:val="28"/>
        </w:rPr>
        <w:t>-</w:t>
      </w:r>
      <w:r w:rsidRPr="00C27EF5">
        <w:rPr>
          <w:rFonts w:ascii="Times New Roman" w:hAnsi="Times New Roman" w:cs="Times New Roman"/>
          <w:b/>
          <w:i/>
          <w:sz w:val="28"/>
          <w:szCs w:val="28"/>
          <w:lang w:val="en-US"/>
        </w:rPr>
        <w:t>mail</w:t>
      </w:r>
      <w:r w:rsidRPr="00C27EF5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C27EF5">
        <w:rPr>
          <w:rFonts w:ascii="Times New Roman" w:eastAsia="Calibri" w:hAnsi="Times New Roman" w:cs="Times New Roman"/>
          <w:i/>
          <w:sz w:val="28"/>
          <w:szCs w:val="28"/>
          <w:lang w:val="en-US"/>
        </w:rPr>
        <w:t>nelli</w:t>
      </w:r>
      <w:r w:rsidRPr="00C27EF5">
        <w:rPr>
          <w:rFonts w:ascii="Times New Roman" w:eastAsia="Calibri" w:hAnsi="Times New Roman" w:cs="Times New Roman"/>
          <w:i/>
          <w:sz w:val="28"/>
          <w:szCs w:val="28"/>
        </w:rPr>
        <w:t>.</w:t>
      </w:r>
      <w:r w:rsidRPr="00C27EF5">
        <w:rPr>
          <w:rFonts w:ascii="Times New Roman" w:eastAsia="Calibri" w:hAnsi="Times New Roman" w:cs="Times New Roman"/>
          <w:i/>
          <w:sz w:val="28"/>
          <w:szCs w:val="28"/>
          <w:lang w:val="en-US"/>
        </w:rPr>
        <w:t>sarkis</w:t>
      </w:r>
      <w:r w:rsidRPr="00C27EF5">
        <w:rPr>
          <w:rFonts w:ascii="Times New Roman" w:eastAsia="Calibri" w:hAnsi="Times New Roman" w:cs="Times New Roman"/>
          <w:i/>
          <w:sz w:val="28"/>
          <w:szCs w:val="28"/>
        </w:rPr>
        <w:t>2018@</w:t>
      </w:r>
      <w:r w:rsidRPr="00C27EF5">
        <w:rPr>
          <w:rFonts w:ascii="Times New Roman" w:eastAsia="Calibri" w:hAnsi="Times New Roman" w:cs="Times New Roman"/>
          <w:i/>
          <w:sz w:val="28"/>
          <w:szCs w:val="28"/>
          <w:lang w:val="en-US"/>
        </w:rPr>
        <w:t>mail</w:t>
      </w:r>
      <w:r w:rsidRPr="00C27EF5">
        <w:rPr>
          <w:rFonts w:ascii="Times New Roman" w:eastAsia="Calibri" w:hAnsi="Times New Roman" w:cs="Times New Roman"/>
          <w:i/>
          <w:sz w:val="28"/>
          <w:szCs w:val="28"/>
        </w:rPr>
        <w:t>.</w:t>
      </w:r>
      <w:r w:rsidRPr="00C27EF5">
        <w:rPr>
          <w:rFonts w:ascii="Times New Roman" w:eastAsia="Calibri" w:hAnsi="Times New Roman" w:cs="Times New Roman"/>
          <w:i/>
          <w:sz w:val="28"/>
          <w:szCs w:val="28"/>
          <w:lang w:val="en-US"/>
        </w:rPr>
        <w:t>ru</w:t>
      </w:r>
    </w:p>
    <w:p w:rsidR="008233DF" w:rsidRPr="00C27EF5" w:rsidRDefault="008233DF" w:rsidP="00F73A6E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C27EF5">
        <w:rPr>
          <w:rFonts w:ascii="Times New Roman" w:hAnsi="Times New Roman" w:cs="Times New Roman"/>
          <w:i/>
          <w:sz w:val="28"/>
          <w:szCs w:val="28"/>
        </w:rPr>
        <w:t>Карачаево-Черкесский</w:t>
      </w:r>
      <w:r w:rsidR="009E39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28"/>
        </w:rPr>
        <w:t>государственный</w:t>
      </w:r>
      <w:r w:rsidR="009E39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28"/>
        </w:rPr>
        <w:t>университет</w:t>
      </w:r>
    </w:p>
    <w:p w:rsidR="008233DF" w:rsidRPr="00C27EF5" w:rsidRDefault="008233DF" w:rsidP="00F73A6E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C27EF5">
        <w:rPr>
          <w:rFonts w:ascii="Times New Roman" w:hAnsi="Times New Roman" w:cs="Times New Roman"/>
          <w:i/>
          <w:sz w:val="28"/>
          <w:szCs w:val="28"/>
        </w:rPr>
        <w:t>имени</w:t>
      </w:r>
      <w:r w:rsidR="009E39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28"/>
        </w:rPr>
        <w:t>У.Д.</w:t>
      </w:r>
      <w:r w:rsidR="009E39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28"/>
        </w:rPr>
        <w:t>Алиева,</w:t>
      </w:r>
      <w:r w:rsidR="009E39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28"/>
        </w:rPr>
        <w:t>г.</w:t>
      </w:r>
      <w:r w:rsidR="009E39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28"/>
        </w:rPr>
        <w:t>Карачаевск,</w:t>
      </w:r>
      <w:r w:rsidR="009E39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28"/>
        </w:rPr>
        <w:t>Россия</w:t>
      </w:r>
    </w:p>
    <w:p w:rsidR="008233DF" w:rsidRPr="00C27EF5" w:rsidRDefault="008233DF" w:rsidP="00F73A6E">
      <w:pPr>
        <w:tabs>
          <w:tab w:val="left" w:pos="180"/>
          <w:tab w:val="left" w:pos="1440"/>
          <w:tab w:val="left" w:pos="2700"/>
          <w:tab w:val="left" w:pos="3060"/>
        </w:tabs>
        <w:spacing w:after="0" w:line="240" w:lineRule="auto"/>
        <w:jc w:val="right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8233DF" w:rsidRPr="00C27EF5" w:rsidRDefault="008233DF" w:rsidP="00F73A6E">
      <w:pPr>
        <w:pStyle w:val="2"/>
        <w:spacing w:before="0" w:after="0"/>
        <w:jc w:val="center"/>
        <w:rPr>
          <w:rFonts w:ascii="Times New Roman" w:hAnsi="Times New Roman" w:cs="Times New Roman"/>
          <w:bCs w:val="0"/>
          <w:i w:val="0"/>
        </w:rPr>
      </w:pPr>
      <w:bookmarkStart w:id="314" w:name="_Toc128738727"/>
      <w:r w:rsidRPr="00C27EF5">
        <w:rPr>
          <w:rFonts w:ascii="Times New Roman" w:hAnsi="Times New Roman" w:cs="Times New Roman"/>
          <w:bCs w:val="0"/>
          <w:i w:val="0"/>
        </w:rPr>
        <w:t>ВЛИЯНИЕ</w:t>
      </w:r>
      <w:r w:rsidR="009E392F">
        <w:rPr>
          <w:rFonts w:ascii="Times New Roman" w:hAnsi="Times New Roman" w:cs="Times New Roman"/>
          <w:bCs w:val="0"/>
          <w:i w:val="0"/>
        </w:rPr>
        <w:t xml:space="preserve"> </w:t>
      </w:r>
      <w:r w:rsidRPr="00C27EF5">
        <w:rPr>
          <w:rFonts w:ascii="Times New Roman" w:hAnsi="Times New Roman" w:cs="Times New Roman"/>
          <w:bCs w:val="0"/>
          <w:i w:val="0"/>
        </w:rPr>
        <w:t>ЗАНЯТИЙ</w:t>
      </w:r>
      <w:r w:rsidR="009E392F">
        <w:rPr>
          <w:rFonts w:ascii="Times New Roman" w:hAnsi="Times New Roman" w:cs="Times New Roman"/>
          <w:bCs w:val="0"/>
          <w:i w:val="0"/>
        </w:rPr>
        <w:t xml:space="preserve"> </w:t>
      </w:r>
      <w:r w:rsidRPr="00C27EF5">
        <w:rPr>
          <w:rFonts w:ascii="Times New Roman" w:hAnsi="Times New Roman" w:cs="Times New Roman"/>
          <w:bCs w:val="0"/>
          <w:i w:val="0"/>
        </w:rPr>
        <w:t>ФУТБОЛОМ</w:t>
      </w:r>
      <w:r w:rsidR="009E392F">
        <w:rPr>
          <w:rFonts w:ascii="Times New Roman" w:hAnsi="Times New Roman" w:cs="Times New Roman"/>
          <w:bCs w:val="0"/>
          <w:i w:val="0"/>
        </w:rPr>
        <w:t xml:space="preserve"> </w:t>
      </w:r>
      <w:r w:rsidRPr="00C27EF5">
        <w:rPr>
          <w:rFonts w:ascii="Times New Roman" w:hAnsi="Times New Roman" w:cs="Times New Roman"/>
          <w:bCs w:val="0"/>
          <w:i w:val="0"/>
        </w:rPr>
        <w:t>НА</w:t>
      </w:r>
      <w:r w:rsidR="009E392F">
        <w:rPr>
          <w:rFonts w:ascii="Times New Roman" w:hAnsi="Times New Roman" w:cs="Times New Roman"/>
          <w:bCs w:val="0"/>
          <w:i w:val="0"/>
        </w:rPr>
        <w:t xml:space="preserve"> </w:t>
      </w:r>
      <w:r w:rsidRPr="00C27EF5">
        <w:rPr>
          <w:rFonts w:ascii="Times New Roman" w:hAnsi="Times New Roman" w:cs="Times New Roman"/>
          <w:bCs w:val="0"/>
          <w:i w:val="0"/>
        </w:rPr>
        <w:t>ФУНКЦИОНАЛЬНОЕ</w:t>
      </w:r>
      <w:bookmarkEnd w:id="314"/>
    </w:p>
    <w:p w:rsidR="008233DF" w:rsidRPr="00C27EF5" w:rsidRDefault="008233DF" w:rsidP="00F73A6E">
      <w:pPr>
        <w:pStyle w:val="2"/>
        <w:spacing w:before="0" w:after="0"/>
        <w:jc w:val="center"/>
        <w:rPr>
          <w:rFonts w:ascii="Times New Roman" w:hAnsi="Times New Roman" w:cs="Times New Roman"/>
          <w:bCs w:val="0"/>
          <w:i w:val="0"/>
        </w:rPr>
      </w:pPr>
      <w:bookmarkStart w:id="315" w:name="_Toc128738728"/>
      <w:r w:rsidRPr="00C27EF5">
        <w:rPr>
          <w:rFonts w:ascii="Times New Roman" w:hAnsi="Times New Roman" w:cs="Times New Roman"/>
          <w:bCs w:val="0"/>
          <w:i w:val="0"/>
        </w:rPr>
        <w:t>СОСТОЯНИЕ</w:t>
      </w:r>
      <w:r w:rsidR="009E392F">
        <w:rPr>
          <w:rFonts w:ascii="Times New Roman" w:hAnsi="Times New Roman" w:cs="Times New Roman"/>
          <w:bCs w:val="0"/>
          <w:i w:val="0"/>
        </w:rPr>
        <w:t xml:space="preserve"> </w:t>
      </w:r>
      <w:r w:rsidRPr="00C27EF5">
        <w:rPr>
          <w:rFonts w:ascii="Times New Roman" w:hAnsi="Times New Roman" w:cs="Times New Roman"/>
          <w:bCs w:val="0"/>
          <w:i w:val="0"/>
        </w:rPr>
        <w:t>ОРГАНИЗМА</w:t>
      </w:r>
      <w:r w:rsidR="009E392F">
        <w:rPr>
          <w:rFonts w:ascii="Times New Roman" w:hAnsi="Times New Roman" w:cs="Times New Roman"/>
          <w:bCs w:val="0"/>
          <w:i w:val="0"/>
        </w:rPr>
        <w:t xml:space="preserve">  </w:t>
      </w:r>
      <w:r w:rsidRPr="00C27EF5">
        <w:rPr>
          <w:rFonts w:ascii="Times New Roman" w:hAnsi="Times New Roman" w:cs="Times New Roman"/>
          <w:bCs w:val="0"/>
          <w:i w:val="0"/>
        </w:rPr>
        <w:t>И</w:t>
      </w:r>
      <w:r w:rsidR="009E392F">
        <w:rPr>
          <w:rFonts w:ascii="Times New Roman" w:hAnsi="Times New Roman" w:cs="Times New Roman"/>
          <w:bCs w:val="0"/>
          <w:i w:val="0"/>
        </w:rPr>
        <w:t xml:space="preserve"> </w:t>
      </w:r>
      <w:r w:rsidRPr="00C27EF5">
        <w:rPr>
          <w:rFonts w:ascii="Times New Roman" w:hAnsi="Times New Roman" w:cs="Times New Roman"/>
          <w:bCs w:val="0"/>
          <w:i w:val="0"/>
        </w:rPr>
        <w:t>ФИЗИЧЕСКУЮ</w:t>
      </w:r>
      <w:bookmarkEnd w:id="315"/>
    </w:p>
    <w:p w:rsidR="008233DF" w:rsidRPr="00C27EF5" w:rsidRDefault="008233DF" w:rsidP="00F73A6E">
      <w:pPr>
        <w:pStyle w:val="2"/>
        <w:spacing w:before="0" w:after="0"/>
        <w:jc w:val="center"/>
        <w:rPr>
          <w:rFonts w:ascii="Times New Roman" w:hAnsi="Times New Roman" w:cs="Times New Roman"/>
          <w:i w:val="0"/>
        </w:rPr>
      </w:pPr>
      <w:bookmarkStart w:id="316" w:name="_Toc128738729"/>
      <w:r w:rsidRPr="00C27EF5">
        <w:rPr>
          <w:rFonts w:ascii="Times New Roman" w:hAnsi="Times New Roman" w:cs="Times New Roman"/>
          <w:bCs w:val="0"/>
          <w:i w:val="0"/>
        </w:rPr>
        <w:t>ПОДГОТОВЛЕННОСТЬ</w:t>
      </w:r>
      <w:r w:rsidR="009E392F">
        <w:rPr>
          <w:rFonts w:ascii="Times New Roman" w:hAnsi="Times New Roman" w:cs="Times New Roman"/>
          <w:bCs w:val="0"/>
          <w:i w:val="0"/>
        </w:rPr>
        <w:t xml:space="preserve"> </w:t>
      </w:r>
      <w:r w:rsidRPr="00C27EF5">
        <w:rPr>
          <w:rFonts w:ascii="Times New Roman" w:hAnsi="Times New Roman" w:cs="Times New Roman"/>
          <w:bCs w:val="0"/>
          <w:i w:val="0"/>
        </w:rPr>
        <w:t>ЮНЫХ</w:t>
      </w:r>
      <w:r w:rsidR="009E392F">
        <w:rPr>
          <w:rFonts w:ascii="Times New Roman" w:hAnsi="Times New Roman" w:cs="Times New Roman"/>
          <w:bCs w:val="0"/>
          <w:i w:val="0"/>
        </w:rPr>
        <w:t xml:space="preserve"> </w:t>
      </w:r>
      <w:r w:rsidRPr="00C27EF5">
        <w:rPr>
          <w:rFonts w:ascii="Times New Roman" w:hAnsi="Times New Roman" w:cs="Times New Roman"/>
          <w:bCs w:val="0"/>
          <w:i w:val="0"/>
        </w:rPr>
        <w:t>ФУТБОЛИСТОВ</w:t>
      </w:r>
      <w:bookmarkEnd w:id="316"/>
    </w:p>
    <w:p w:rsidR="008233DF" w:rsidRPr="00C27EF5" w:rsidRDefault="008233DF" w:rsidP="00F73A6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233DF" w:rsidRPr="00C27EF5" w:rsidRDefault="008233DF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pacing w:val="-4"/>
          <w:sz w:val="28"/>
          <w:szCs w:val="28"/>
        </w:rPr>
      </w:pPr>
      <w:r w:rsidRPr="00C27EF5">
        <w:rPr>
          <w:rFonts w:ascii="Times New Roman" w:hAnsi="Times New Roman" w:cs="Times New Roman"/>
          <w:b/>
          <w:i/>
          <w:spacing w:val="-4"/>
          <w:sz w:val="28"/>
          <w:szCs w:val="28"/>
        </w:rPr>
        <w:t>Аннотация.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В</w:t>
      </w:r>
      <w:r w:rsidR="009E392F">
        <w:rPr>
          <w:rFonts w:ascii="Times New Roman" w:hAnsi="Times New Roman" w:cs="Times New Roman"/>
          <w:b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данной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татье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рассматривается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влияние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занятий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футболом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на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функциональное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состояние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организма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и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физическую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подг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о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товленность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юных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Cs/>
          <w:i/>
          <w:spacing w:val="-4"/>
          <w:sz w:val="28"/>
          <w:szCs w:val="28"/>
        </w:rPr>
        <w:t>футболистов.</w:t>
      </w:r>
      <w:r w:rsidR="009E392F">
        <w:rPr>
          <w:rFonts w:ascii="Times New Roman" w:hAnsi="Times New Roman" w:cs="Times New Roman"/>
          <w:bCs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Известно,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что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физическая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подготовка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под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воздействием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двигательной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активности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может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повышаться,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а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ур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о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вень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ее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развития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зависит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от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эффективности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труктурно-функциональной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перестройки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организма.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Всесторонняя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физическая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подготовка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устраняет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недостатки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в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подготовленности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детей,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пособствует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рациональному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овладению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техникой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большого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количества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физических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упражнений,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озд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а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ет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благоприятные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условия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для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пециализированной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подготовки.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Игра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в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футбол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–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ознательная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деятельность,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направленная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на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достижение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усло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в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но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поставленной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цели.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Несмотря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на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популярность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реди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детей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и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молод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ё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жи,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большую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работу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по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развитию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этого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вида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порта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в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России,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отеч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е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твенный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футбол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ещё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не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пособен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конкурировать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элитными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борными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командами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зарубежных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стран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(Бразилия,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Италия,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Германия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и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28"/>
          <w:szCs w:val="28"/>
        </w:rPr>
        <w:t>др.).</w:t>
      </w:r>
      <w:r w:rsidR="009E392F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</w:p>
    <w:p w:rsidR="008233DF" w:rsidRPr="00C27EF5" w:rsidRDefault="008233DF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27EF5">
        <w:rPr>
          <w:rFonts w:ascii="Times New Roman" w:hAnsi="Times New Roman" w:cs="Times New Roman"/>
          <w:b/>
          <w:i/>
          <w:sz w:val="28"/>
          <w:szCs w:val="28"/>
        </w:rPr>
        <w:t>Ключевые</w:t>
      </w:r>
      <w:r w:rsidR="009E392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b/>
          <w:i/>
          <w:sz w:val="28"/>
          <w:szCs w:val="28"/>
        </w:rPr>
        <w:t>слова:</w:t>
      </w:r>
      <w:r w:rsidR="009E392F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>футбол,</w:t>
      </w:r>
      <w:r w:rsidR="009E392F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>игра,</w:t>
      </w:r>
      <w:r w:rsidR="009E392F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>команда,</w:t>
      </w:r>
      <w:r w:rsidR="009E392F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>выносливость,</w:t>
      </w:r>
      <w:r w:rsidR="009E392F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>физическая</w:t>
      </w:r>
      <w:r w:rsidR="009E392F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>подготовленность,</w:t>
      </w:r>
      <w:r w:rsidR="009E392F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>цель,</w:t>
      </w:r>
      <w:r w:rsidR="009E392F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28"/>
          <w:bdr w:val="none" w:sz="0" w:space="0" w:color="auto" w:frame="1"/>
          <w:shd w:val="clear" w:color="auto" w:fill="FFFFFF"/>
        </w:rPr>
        <w:t>качества.</w:t>
      </w:r>
    </w:p>
    <w:p w:rsidR="008233DF" w:rsidRPr="00C27EF5" w:rsidRDefault="008233DF" w:rsidP="00F73A6E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8"/>
        </w:rPr>
      </w:pPr>
    </w:p>
    <w:p w:rsidR="008233DF" w:rsidRPr="00C27EF5" w:rsidRDefault="008233DF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Футбо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–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дн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з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амы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пулярны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ассовы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олле</w:t>
      </w:r>
      <w:r w:rsidRPr="00C27EF5">
        <w:rPr>
          <w:rFonts w:ascii="Times New Roman" w:hAnsi="Times New Roman" w:cs="Times New Roman"/>
          <w:sz w:val="32"/>
          <w:szCs w:val="28"/>
        </w:rPr>
        <w:t>к</w:t>
      </w:r>
      <w:r w:rsidRPr="00C27EF5">
        <w:rPr>
          <w:rFonts w:ascii="Times New Roman" w:hAnsi="Times New Roman" w:cs="Times New Roman"/>
          <w:sz w:val="32"/>
          <w:szCs w:val="28"/>
        </w:rPr>
        <w:t>тивны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портивны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гр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утболо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осси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занимае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оле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3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лн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еловек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оллективны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характер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утбольно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еятельност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едопределя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явлени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грокам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во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лучш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орально-волевы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честв:</w:t>
      </w:r>
    </w:p>
    <w:p w:rsidR="008233DF" w:rsidRPr="00C27EF5" w:rsidRDefault="008233DF" w:rsidP="007223A2">
      <w:pPr>
        <w:numPr>
          <w:ilvl w:val="1"/>
          <w:numId w:val="5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ответственност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исциплинированности;</w:t>
      </w:r>
    </w:p>
    <w:p w:rsidR="008233DF" w:rsidRPr="00C27EF5" w:rsidRDefault="008233DF" w:rsidP="007223A2">
      <w:pPr>
        <w:numPr>
          <w:ilvl w:val="1"/>
          <w:numId w:val="5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lastRenderedPageBreak/>
        <w:t>уважени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артнера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опернику;</w:t>
      </w:r>
    </w:p>
    <w:p w:rsidR="008233DF" w:rsidRPr="00C27EF5" w:rsidRDefault="008233DF" w:rsidP="007223A2">
      <w:pPr>
        <w:numPr>
          <w:ilvl w:val="1"/>
          <w:numId w:val="5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взаимовыручки;</w:t>
      </w:r>
    </w:p>
    <w:p w:rsidR="008233DF" w:rsidRPr="00C27EF5" w:rsidRDefault="008233DF" w:rsidP="007223A2">
      <w:pPr>
        <w:numPr>
          <w:ilvl w:val="1"/>
          <w:numId w:val="5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смелост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ешительности;</w:t>
      </w:r>
    </w:p>
    <w:p w:rsidR="008233DF" w:rsidRPr="00C27EF5" w:rsidRDefault="008233DF" w:rsidP="007223A2">
      <w:pPr>
        <w:numPr>
          <w:ilvl w:val="1"/>
          <w:numId w:val="5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настойчивост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нициативности.</w:t>
      </w:r>
    </w:p>
    <w:p w:rsidR="008233DF" w:rsidRPr="00C27EF5" w:rsidRDefault="008233DF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Современны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утбо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являет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обой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ярко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зрелище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от</w:t>
      </w:r>
      <w:r w:rsidRPr="00C27EF5">
        <w:rPr>
          <w:rFonts w:ascii="Times New Roman" w:hAnsi="Times New Roman" w:cs="Times New Roman"/>
          <w:sz w:val="32"/>
          <w:szCs w:val="28"/>
        </w:rPr>
        <w:t>о</w:t>
      </w:r>
      <w:r w:rsidRPr="00C27EF5">
        <w:rPr>
          <w:rFonts w:ascii="Times New Roman" w:hAnsi="Times New Roman" w:cs="Times New Roman"/>
          <w:sz w:val="32"/>
          <w:szCs w:val="28"/>
        </w:rPr>
        <w:t>ро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рганичн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оединяю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ысоко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сполнительско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асте</w:t>
      </w:r>
      <w:r w:rsidRPr="00C27EF5">
        <w:rPr>
          <w:rFonts w:ascii="Times New Roman" w:hAnsi="Times New Roman" w:cs="Times New Roman"/>
          <w:sz w:val="32"/>
          <w:szCs w:val="28"/>
        </w:rPr>
        <w:t>р</w:t>
      </w:r>
      <w:r w:rsidRPr="00C27EF5">
        <w:rPr>
          <w:rFonts w:ascii="Times New Roman" w:hAnsi="Times New Roman" w:cs="Times New Roman"/>
          <w:sz w:val="32"/>
          <w:szCs w:val="28"/>
        </w:rPr>
        <w:t>ств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утболисто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ескомпромиссны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«мужские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единобо</w:t>
      </w:r>
      <w:r w:rsidRPr="00C27EF5">
        <w:rPr>
          <w:rFonts w:ascii="Times New Roman" w:hAnsi="Times New Roman" w:cs="Times New Roman"/>
          <w:sz w:val="32"/>
          <w:szCs w:val="28"/>
        </w:rPr>
        <w:t>р</w:t>
      </w:r>
      <w:r w:rsidRPr="00C27EF5">
        <w:rPr>
          <w:rFonts w:ascii="Times New Roman" w:hAnsi="Times New Roman" w:cs="Times New Roman"/>
          <w:sz w:val="32"/>
          <w:szCs w:val="28"/>
        </w:rPr>
        <w:t>ств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ждо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участк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утбольно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ля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изическо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ове</w:t>
      </w:r>
      <w:r w:rsidRPr="00C27EF5">
        <w:rPr>
          <w:rFonts w:ascii="Times New Roman" w:hAnsi="Times New Roman" w:cs="Times New Roman"/>
          <w:sz w:val="32"/>
          <w:szCs w:val="28"/>
        </w:rPr>
        <w:t>р</w:t>
      </w:r>
      <w:r w:rsidRPr="00C27EF5">
        <w:rPr>
          <w:rFonts w:ascii="Times New Roman" w:hAnsi="Times New Roman" w:cs="Times New Roman"/>
          <w:sz w:val="32"/>
          <w:szCs w:val="28"/>
        </w:rPr>
        <w:t>шенств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гроко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адость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горечь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оль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ног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иллионо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олельщиков.</w:t>
      </w:r>
    </w:p>
    <w:p w:rsidR="008233DF" w:rsidRPr="00C27EF5" w:rsidRDefault="008233DF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Элементы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утбол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благодар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азнообразны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оявлениям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изическ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честв</w:t>
      </w:r>
      <w:r w:rsidR="00142489">
        <w:rPr>
          <w:rFonts w:ascii="Times New Roman" w:hAnsi="Times New Roman" w:cs="Times New Roman"/>
          <w:sz w:val="32"/>
          <w:szCs w:val="28"/>
        </w:rPr>
        <w:t>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актическо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мышлени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част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спользую</w:t>
      </w:r>
      <w:r w:rsidRPr="00C27EF5">
        <w:rPr>
          <w:rFonts w:ascii="Times New Roman" w:hAnsi="Times New Roman" w:cs="Times New Roman"/>
          <w:sz w:val="32"/>
          <w:szCs w:val="28"/>
        </w:rPr>
        <w:t>т</w:t>
      </w:r>
      <w:r w:rsidRPr="00C27EF5">
        <w:rPr>
          <w:rFonts w:ascii="Times New Roman" w:hAnsi="Times New Roman" w:cs="Times New Roman"/>
          <w:sz w:val="32"/>
          <w:szCs w:val="28"/>
        </w:rPr>
        <w:t>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руги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ида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порта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(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н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ольк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гровых)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как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ополн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Pr="00C27EF5">
        <w:rPr>
          <w:rFonts w:ascii="Times New Roman" w:hAnsi="Times New Roman" w:cs="Times New Roman"/>
          <w:sz w:val="32"/>
          <w:szCs w:val="28"/>
        </w:rPr>
        <w:t>тельное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редств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дготовки.</w:t>
      </w:r>
    </w:p>
    <w:p w:rsidR="008233DF" w:rsidRPr="00C27EF5" w:rsidRDefault="008233DF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  <w:r w:rsidRPr="00C27EF5">
        <w:rPr>
          <w:rFonts w:ascii="Times New Roman" w:hAnsi="Times New Roman" w:cs="Times New Roman"/>
          <w:sz w:val="32"/>
          <w:szCs w:val="28"/>
        </w:rPr>
        <w:t>Футбол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широк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спользуе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азличны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звенья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истемы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изическог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оспитания.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общеобразовательны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школах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р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РЭПах,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ТУ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техникума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дет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дростки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занимаются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в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секциях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по</w:t>
      </w:r>
      <w:r w:rsidR="009E392F">
        <w:rPr>
          <w:rFonts w:ascii="Times New Roman" w:hAnsi="Times New Roman" w:cs="Times New Roman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z w:val="32"/>
          <w:szCs w:val="28"/>
        </w:rPr>
        <w:t>футболу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Подготовк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ист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води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екция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оллектив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чес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ультуры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ЮСШ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ДЮШОР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</w:t>
      </w:r>
      <w:r w:rsidRPr="00C27EF5">
        <w:rPr>
          <w:sz w:val="32"/>
          <w:szCs w:val="28"/>
        </w:rPr>
        <w:t>р</w:t>
      </w:r>
      <w:r w:rsidRPr="00C27EF5">
        <w:rPr>
          <w:sz w:val="32"/>
          <w:szCs w:val="28"/>
        </w:rPr>
        <w:t>тив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нтернатах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нн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иобщ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ет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ятиям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</w:t>
      </w:r>
      <w:r w:rsidRPr="00C27EF5">
        <w:rPr>
          <w:sz w:val="32"/>
          <w:szCs w:val="28"/>
        </w:rPr>
        <w:t>ф</w:t>
      </w:r>
      <w:r w:rsidRPr="00C27EF5">
        <w:rPr>
          <w:sz w:val="32"/>
          <w:szCs w:val="28"/>
        </w:rPr>
        <w:t>фективн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уч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ренировк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ю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ист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еспеча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дёжност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орьб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иров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ервенство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Широк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ультив</w:t>
      </w:r>
      <w:r w:rsidRPr="00C27EF5">
        <w:rPr>
          <w:sz w:val="32"/>
          <w:szCs w:val="28"/>
        </w:rPr>
        <w:t>и</w:t>
      </w:r>
      <w:r w:rsidRPr="00C27EF5">
        <w:rPr>
          <w:sz w:val="32"/>
          <w:szCs w:val="28"/>
        </w:rPr>
        <w:t>рова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етск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обходим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акж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водит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а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ейственн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редств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едм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ческ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звит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зд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ровления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28"/>
        </w:rPr>
      </w:pPr>
      <w:r w:rsidRPr="00C27EF5">
        <w:rPr>
          <w:rFonts w:ascii="Times New Roman" w:hAnsi="Times New Roman" w:cs="Times New Roman"/>
          <w:spacing w:val="-4"/>
          <w:sz w:val="32"/>
          <w:szCs w:val="28"/>
        </w:rPr>
        <w:t>Футбол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учебны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редмет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ключен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программу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физич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е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ко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культуры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ысши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учебны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заведения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иде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факульт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а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тивны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заняти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широко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используется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как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основное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редство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физкультурно-оздоровительной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работы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различны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места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отд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ы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ха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санаториях,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детски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оздоровительных</w:t>
      </w:r>
      <w:r w:rsidR="009E392F">
        <w:rPr>
          <w:rFonts w:ascii="Times New Roman" w:hAnsi="Times New Roman" w:cs="Times New Roman"/>
          <w:spacing w:val="-4"/>
          <w:sz w:val="32"/>
          <w:szCs w:val="28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28"/>
        </w:rPr>
        <w:t>лагерях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Известно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т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убертатны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ериод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характеризу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ол</w:t>
      </w:r>
      <w:r w:rsidRPr="00C27EF5">
        <w:rPr>
          <w:sz w:val="32"/>
          <w:szCs w:val="28"/>
        </w:rPr>
        <w:t>ь</w:t>
      </w:r>
      <w:r w:rsidRPr="00C27EF5">
        <w:rPr>
          <w:sz w:val="32"/>
          <w:szCs w:val="28"/>
        </w:rPr>
        <w:t>ши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остовы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качком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омин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лин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4]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пред</w:t>
      </w:r>
      <w:r w:rsidRPr="00C27EF5">
        <w:rPr>
          <w:sz w:val="32"/>
          <w:szCs w:val="28"/>
        </w:rPr>
        <w:t>е</w:t>
      </w:r>
      <w:r w:rsidRPr="00C27EF5">
        <w:rPr>
          <w:sz w:val="32"/>
          <w:szCs w:val="28"/>
        </w:rPr>
        <w:t>ля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е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широк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раст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иапазон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1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7</w:t>
      </w:r>
      <w:r w:rsidR="00142489">
        <w:rPr>
          <w:sz w:val="32"/>
          <w:szCs w:val="28"/>
        </w:rPr>
        <w:t>-</w:t>
      </w:r>
      <w:r w:rsidRPr="00C27EF5">
        <w:rPr>
          <w:sz w:val="32"/>
          <w:szCs w:val="28"/>
        </w:rPr>
        <w:t>18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ибол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сок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емп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велич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остов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казател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т</w:t>
      </w:r>
      <w:r w:rsidRPr="00C27EF5">
        <w:rPr>
          <w:sz w:val="32"/>
          <w:szCs w:val="28"/>
        </w:rPr>
        <w:t>мечен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ежд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1</w:t>
      </w:r>
      <w:r w:rsidR="00142489">
        <w:rPr>
          <w:sz w:val="32"/>
          <w:szCs w:val="28"/>
        </w:rPr>
        <w:t>-</w:t>
      </w:r>
      <w:r w:rsidRPr="00C27EF5">
        <w:rPr>
          <w:sz w:val="32"/>
          <w:szCs w:val="28"/>
        </w:rPr>
        <w:t>15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ода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дростков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ктивн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има</w:t>
      </w:r>
      <w:r w:rsidRPr="00C27EF5">
        <w:rPr>
          <w:sz w:val="32"/>
          <w:szCs w:val="28"/>
        </w:rPr>
        <w:t>ю</w:t>
      </w:r>
      <w:r w:rsidRPr="00C27EF5">
        <w:rPr>
          <w:sz w:val="32"/>
          <w:szCs w:val="28"/>
        </w:rPr>
        <w:t>щих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ом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lastRenderedPageBreak/>
        <w:t>П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анны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омина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ли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4]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школьник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3</w:t>
      </w:r>
      <w:r w:rsidR="00142489">
        <w:rPr>
          <w:sz w:val="32"/>
          <w:szCs w:val="28"/>
        </w:rPr>
        <w:t>-</w:t>
      </w:r>
      <w:r w:rsidRPr="00C27EF5">
        <w:rPr>
          <w:sz w:val="32"/>
          <w:szCs w:val="28"/>
        </w:rPr>
        <w:t>15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ме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ос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51,6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–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62,6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асс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44,2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–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58,3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г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смены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учающие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ДЮШОР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–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ответственн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55,5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–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69,6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39,8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–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48,9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г</w:t>
      </w:r>
      <w:r w:rsidR="00720EC2">
        <w:rPr>
          <w:sz w:val="32"/>
          <w:szCs w:val="28"/>
        </w:rPr>
        <w:t>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Юн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смен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(14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)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ренирующие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ив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гра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коростно-силов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ида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а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личаю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ол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Pr="00C27EF5">
        <w:rPr>
          <w:sz w:val="32"/>
          <w:szCs w:val="28"/>
        </w:rPr>
        <w:t>ы</w:t>
      </w:r>
      <w:r w:rsidRPr="00C27EF5">
        <w:rPr>
          <w:sz w:val="32"/>
          <w:szCs w:val="28"/>
        </w:rPr>
        <w:t>соки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осто-весовы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казателями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чита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.Н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уманян,</w:t>
      </w:r>
      <w:r w:rsidR="009E392F">
        <w:rPr>
          <w:sz w:val="32"/>
          <w:szCs w:val="28"/>
        </w:rPr>
        <w:t xml:space="preserve"> </w:t>
      </w:r>
      <w:r w:rsidR="002C0189">
        <w:rPr>
          <w:sz w:val="32"/>
          <w:szCs w:val="28"/>
        </w:rPr>
        <w:t xml:space="preserve">           </w:t>
      </w:r>
      <w:r w:rsidRPr="00C27EF5">
        <w:rPr>
          <w:sz w:val="32"/>
          <w:szCs w:val="28"/>
        </w:rPr>
        <w:t>Э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артирос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976]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П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анны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олуб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985г.]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ист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ибол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нтенсивн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величиваю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осто–весов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араметр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2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3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ичё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иологичес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рел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ибол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сокоро</w:t>
      </w:r>
      <w:r w:rsidRPr="00C27EF5">
        <w:rPr>
          <w:sz w:val="32"/>
          <w:szCs w:val="28"/>
        </w:rPr>
        <w:t>с</w:t>
      </w:r>
      <w:r w:rsidRPr="00C27EF5">
        <w:rPr>
          <w:sz w:val="32"/>
          <w:szCs w:val="28"/>
        </w:rPr>
        <w:t>л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пережа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реднерослых</w:t>
      </w:r>
      <w:r w:rsidR="009E392F">
        <w:rPr>
          <w:sz w:val="32"/>
          <w:szCs w:val="28"/>
        </w:rPr>
        <w:t xml:space="preserve"> 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-2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ода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т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обходим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ч</w:t>
      </w:r>
      <w:r w:rsidRPr="00C27EF5">
        <w:rPr>
          <w:sz w:val="32"/>
          <w:szCs w:val="28"/>
        </w:rPr>
        <w:t>и</w:t>
      </w:r>
      <w:r w:rsidRPr="00C27EF5">
        <w:rPr>
          <w:sz w:val="32"/>
          <w:szCs w:val="28"/>
        </w:rPr>
        <w:t>тыват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пределен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характер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ъём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ренировоч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грузок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pacing w:val="-4"/>
          <w:sz w:val="32"/>
          <w:szCs w:val="28"/>
        </w:rPr>
      </w:pPr>
      <w:r w:rsidRPr="00C27EF5">
        <w:rPr>
          <w:spacing w:val="-4"/>
          <w:sz w:val="32"/>
          <w:szCs w:val="28"/>
        </w:rPr>
        <w:t>Г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М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Мусагалиева,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Л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Е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Кирин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[7]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бнаружил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достове</w:t>
      </w:r>
      <w:r w:rsidRPr="00C27EF5">
        <w:rPr>
          <w:spacing w:val="-4"/>
          <w:sz w:val="32"/>
          <w:szCs w:val="28"/>
        </w:rPr>
        <w:t>р</w:t>
      </w:r>
      <w:r w:rsidRPr="00C27EF5">
        <w:rPr>
          <w:spacing w:val="-4"/>
          <w:sz w:val="32"/>
          <w:szCs w:val="28"/>
        </w:rPr>
        <w:t>ной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азницы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ост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между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тболистам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занимающихс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тболом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верстниками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15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лет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темпы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ост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у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занимающи</w:t>
      </w:r>
      <w:r w:rsidRPr="00C27EF5">
        <w:rPr>
          <w:spacing w:val="-4"/>
          <w:sz w:val="32"/>
          <w:szCs w:val="28"/>
        </w:rPr>
        <w:t>х</w:t>
      </w:r>
      <w:r w:rsidRPr="00C27EF5">
        <w:rPr>
          <w:spacing w:val="-4"/>
          <w:sz w:val="32"/>
          <w:szCs w:val="28"/>
        </w:rPr>
        <w:t>с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тболом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очт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дв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аз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замедляются,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нтенсивность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ост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тболисто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р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этом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нижается.</w:t>
      </w:r>
      <w:r w:rsidR="009E392F">
        <w:rPr>
          <w:spacing w:val="-4"/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училин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3]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ссматрива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дростковы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рас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а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ериод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“спортив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ециализации”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характеризующий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вершенствовани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лад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ехнико-тактически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ействия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е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Основ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дач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чебно-тренировоч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цесс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лист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дростков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раст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явля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звит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кстрапол</w:t>
      </w:r>
      <w:r w:rsidRPr="00C27EF5">
        <w:rPr>
          <w:sz w:val="32"/>
          <w:szCs w:val="28"/>
        </w:rPr>
        <w:t>я</w:t>
      </w:r>
      <w:r w:rsidRPr="00C27EF5">
        <w:rPr>
          <w:sz w:val="32"/>
          <w:szCs w:val="28"/>
        </w:rPr>
        <w:t>ц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–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ыстр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оч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еализац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стоянн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еняющей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гров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становк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ов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ффектив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жен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снов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рсенал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формирован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гатель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выков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Эффективн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полн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гатель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ейств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дрос</w:t>
      </w:r>
      <w:r w:rsidRPr="00C27EF5">
        <w:rPr>
          <w:sz w:val="32"/>
          <w:szCs w:val="28"/>
        </w:rPr>
        <w:t>т</w:t>
      </w:r>
      <w:r w:rsidRPr="00C27EF5">
        <w:rPr>
          <w:sz w:val="32"/>
          <w:szCs w:val="28"/>
        </w:rPr>
        <w:t>ка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1-14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стандарт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словия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пределя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яд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сихофизиологическ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казателей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И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горелов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2]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ерв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ест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з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тави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ыс</w:t>
      </w:r>
      <w:r w:rsidRPr="00C27EF5">
        <w:rPr>
          <w:sz w:val="32"/>
          <w:szCs w:val="28"/>
        </w:rPr>
        <w:t>т</w:t>
      </w:r>
      <w:r w:rsidRPr="00C27EF5">
        <w:rPr>
          <w:sz w:val="32"/>
          <w:szCs w:val="28"/>
        </w:rPr>
        <w:t>рот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спредел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ереключ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нимания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ыстрот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еа</w:t>
      </w:r>
      <w:r w:rsidRPr="00C27EF5">
        <w:rPr>
          <w:sz w:val="32"/>
          <w:szCs w:val="28"/>
        </w:rPr>
        <w:t>к</w:t>
      </w:r>
      <w:r w:rsidRPr="00C27EF5">
        <w:rPr>
          <w:sz w:val="32"/>
          <w:szCs w:val="28"/>
        </w:rPr>
        <w:t>ц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жущий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ъект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очност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спроизвед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странственных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ремен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инамическ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араметр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ж</w:t>
      </w:r>
      <w:r w:rsidRPr="00C27EF5">
        <w:rPr>
          <w:sz w:val="32"/>
          <w:szCs w:val="28"/>
        </w:rPr>
        <w:t>е</w:t>
      </w:r>
      <w:r w:rsidRPr="00C27EF5">
        <w:rPr>
          <w:sz w:val="32"/>
          <w:szCs w:val="28"/>
        </w:rPr>
        <w:t>ния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естибуляр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стойчив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р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pacing w:val="-4"/>
          <w:sz w:val="32"/>
          <w:szCs w:val="28"/>
        </w:rPr>
      </w:pPr>
      <w:r w:rsidRPr="00C27EF5">
        <w:rPr>
          <w:spacing w:val="-4"/>
          <w:sz w:val="32"/>
          <w:szCs w:val="28"/>
        </w:rPr>
        <w:t>Пр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гр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тбол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коротки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трезк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(7-15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м.)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реодолев</w:t>
      </w:r>
      <w:r w:rsidRPr="00C27EF5">
        <w:rPr>
          <w:spacing w:val="-4"/>
          <w:sz w:val="32"/>
          <w:szCs w:val="28"/>
        </w:rPr>
        <w:t>а</w:t>
      </w:r>
      <w:r w:rsidRPr="00C27EF5">
        <w:rPr>
          <w:spacing w:val="-4"/>
          <w:sz w:val="32"/>
          <w:szCs w:val="28"/>
        </w:rPr>
        <w:t>ютс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максимальной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коростью,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учётом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этого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дл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сследовани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lastRenderedPageBreak/>
        <w:t>быстроты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лабораторных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условиях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спользуют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“метод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незапн</w:t>
      </w:r>
      <w:r w:rsidRPr="00C27EF5">
        <w:rPr>
          <w:spacing w:val="-4"/>
          <w:sz w:val="32"/>
          <w:szCs w:val="28"/>
        </w:rPr>
        <w:t>о</w:t>
      </w:r>
      <w:r w:rsidRPr="00C27EF5">
        <w:rPr>
          <w:spacing w:val="-4"/>
          <w:sz w:val="32"/>
          <w:szCs w:val="28"/>
        </w:rPr>
        <w:t>го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оявлени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игналов”.</w:t>
      </w:r>
      <w:r w:rsidR="009E392F">
        <w:rPr>
          <w:spacing w:val="-4"/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Показател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ецифичес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орм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явл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ыстрот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ив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гра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явля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рительн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–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оторна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еакц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1].</w:t>
      </w:r>
      <w:r w:rsidR="009E392F">
        <w:rPr>
          <w:sz w:val="32"/>
          <w:szCs w:val="28"/>
        </w:rPr>
        <w:t xml:space="preserve"> 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pacing w:val="-4"/>
          <w:sz w:val="32"/>
          <w:szCs w:val="28"/>
        </w:rPr>
      </w:pPr>
      <w:r w:rsidRPr="00C27EF5">
        <w:rPr>
          <w:spacing w:val="-4"/>
          <w:sz w:val="32"/>
          <w:szCs w:val="28"/>
        </w:rPr>
        <w:t>Боле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коротко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рем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этой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еакци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15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лет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тмечаетс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у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гимнасто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легкоатлето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о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равнению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тболистами</w:t>
      </w:r>
      <w:r w:rsidR="00142489">
        <w:rPr>
          <w:spacing w:val="-4"/>
          <w:sz w:val="32"/>
          <w:szCs w:val="28"/>
        </w:rPr>
        <w:t>,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читает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.А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орданска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[5]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П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нению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.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училина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ред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истов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ыстрот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ст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еакции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ерв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ест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ходя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ратари,</w:t>
      </w:r>
      <w:r w:rsidR="009E392F">
        <w:rPr>
          <w:sz w:val="32"/>
          <w:szCs w:val="28"/>
        </w:rPr>
        <w:t xml:space="preserve">  </w:t>
      </w:r>
      <w:r w:rsidRPr="00C27EF5">
        <w:rPr>
          <w:sz w:val="32"/>
          <w:szCs w:val="28"/>
        </w:rPr>
        <w:t>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следн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–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падающие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3-15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снов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нкциональ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раст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собност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централь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рв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</w:t>
      </w:r>
      <w:r w:rsidRPr="00C27EF5">
        <w:rPr>
          <w:sz w:val="32"/>
          <w:szCs w:val="28"/>
        </w:rPr>
        <w:t>а</w:t>
      </w:r>
      <w:r w:rsidRPr="00C27EF5">
        <w:rPr>
          <w:sz w:val="32"/>
          <w:szCs w:val="28"/>
        </w:rPr>
        <w:t>вершени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ормирова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з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стоя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здаю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лагопр</w:t>
      </w:r>
      <w:r w:rsidRPr="00C27EF5">
        <w:rPr>
          <w:sz w:val="32"/>
          <w:szCs w:val="28"/>
        </w:rPr>
        <w:t>и</w:t>
      </w:r>
      <w:r w:rsidRPr="00C27EF5">
        <w:rPr>
          <w:sz w:val="32"/>
          <w:szCs w:val="28"/>
        </w:rPr>
        <w:t>ятн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слов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вершенствова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гатель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вык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3]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чал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убертатного</w:t>
      </w:r>
      <w:r w:rsidR="009E392F">
        <w:rPr>
          <w:sz w:val="32"/>
          <w:szCs w:val="28"/>
        </w:rPr>
        <w:t xml:space="preserve">  </w:t>
      </w:r>
      <w:r w:rsidRPr="00C27EF5">
        <w:rPr>
          <w:sz w:val="32"/>
          <w:szCs w:val="28"/>
        </w:rPr>
        <w:t>возраст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(13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)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меча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к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тор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ормож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звит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овк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вершенствован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ехник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лад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ячом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т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вязыва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собенностями</w:t>
      </w:r>
      <w:r w:rsidR="009E392F">
        <w:rPr>
          <w:sz w:val="32"/>
          <w:szCs w:val="28"/>
        </w:rPr>
        <w:t xml:space="preserve">  </w:t>
      </w:r>
      <w:r w:rsidRPr="00C27EF5">
        <w:rPr>
          <w:sz w:val="32"/>
          <w:szCs w:val="28"/>
        </w:rPr>
        <w:t>мо</w:t>
      </w:r>
      <w:r w:rsidRPr="00C27EF5">
        <w:rPr>
          <w:sz w:val="32"/>
          <w:szCs w:val="28"/>
        </w:rPr>
        <w:t>р</w:t>
      </w:r>
      <w:r w:rsidRPr="00C27EF5">
        <w:rPr>
          <w:sz w:val="32"/>
          <w:szCs w:val="28"/>
        </w:rPr>
        <w:t>фо-функциональ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характеристи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инами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гатель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ачест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ю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истов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Улучш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овк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13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4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еспечива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конч</w:t>
      </w:r>
      <w:r w:rsidRPr="00C27EF5">
        <w:rPr>
          <w:sz w:val="32"/>
          <w:szCs w:val="28"/>
        </w:rPr>
        <w:t>а</w:t>
      </w:r>
      <w:r w:rsidRPr="00C27EF5">
        <w:rPr>
          <w:sz w:val="32"/>
          <w:szCs w:val="28"/>
        </w:rPr>
        <w:t>ни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орфологическ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ормирова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гатель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нализ</w:t>
      </w:r>
      <w:r w:rsidRPr="00C27EF5">
        <w:rPr>
          <w:sz w:val="32"/>
          <w:szCs w:val="28"/>
        </w:rPr>
        <w:t>а</w:t>
      </w:r>
      <w:r w:rsidRPr="00C27EF5">
        <w:rPr>
          <w:sz w:val="32"/>
          <w:szCs w:val="28"/>
        </w:rPr>
        <w:t>тор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истов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чита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Ю.М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рест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2]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Скоростно-силов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казател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рганизм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цесс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</w:t>
      </w:r>
      <w:r w:rsidRPr="00C27EF5">
        <w:rPr>
          <w:sz w:val="32"/>
          <w:szCs w:val="28"/>
        </w:rPr>
        <w:t>я</w:t>
      </w:r>
      <w:r w:rsidRPr="00C27EF5">
        <w:rPr>
          <w:sz w:val="32"/>
          <w:szCs w:val="28"/>
        </w:rPr>
        <w:t>т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ивны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гра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вышаются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ибол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сок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е</w:t>
      </w:r>
      <w:r w:rsidRPr="00C27EF5">
        <w:rPr>
          <w:sz w:val="32"/>
          <w:szCs w:val="28"/>
        </w:rPr>
        <w:t>м</w:t>
      </w:r>
      <w:r w:rsidRPr="00C27EF5">
        <w:rPr>
          <w:sz w:val="32"/>
          <w:szCs w:val="28"/>
        </w:rPr>
        <w:t>п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велич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л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гибател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и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ышц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ижн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оне</w:t>
      </w:r>
      <w:r w:rsidRPr="00C27EF5">
        <w:rPr>
          <w:sz w:val="32"/>
          <w:szCs w:val="28"/>
        </w:rPr>
        <w:t>ч</w:t>
      </w:r>
      <w:r w:rsidRPr="00C27EF5">
        <w:rPr>
          <w:sz w:val="32"/>
          <w:szCs w:val="28"/>
        </w:rPr>
        <w:t>ност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андболист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наружива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раст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3-14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5-17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ирос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альн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ыжк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лин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метн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величива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4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5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pacing w:val="-4"/>
          <w:sz w:val="32"/>
          <w:szCs w:val="28"/>
        </w:rPr>
      </w:pPr>
      <w:r w:rsidRPr="00C27EF5">
        <w:rPr>
          <w:spacing w:val="-4"/>
          <w:sz w:val="32"/>
          <w:szCs w:val="28"/>
        </w:rPr>
        <w:t>Г.М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Мусагалиева,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Л.Е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Кирин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читают,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что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у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тболисто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портсмено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темпы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увеличени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илы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мышц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гибателей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леч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меют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место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14-15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лет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о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данным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авторов,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заняти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тболом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казывают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ущественного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лияни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нтенсивность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ост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</w:t>
      </w:r>
      <w:r w:rsidRPr="00C27EF5">
        <w:rPr>
          <w:spacing w:val="-4"/>
          <w:sz w:val="32"/>
          <w:szCs w:val="28"/>
        </w:rPr>
        <w:t>и</w:t>
      </w:r>
      <w:r w:rsidRPr="00C27EF5">
        <w:rPr>
          <w:spacing w:val="-4"/>
          <w:sz w:val="32"/>
          <w:szCs w:val="28"/>
        </w:rPr>
        <w:t>ловых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характеристик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одвижност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уставо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ерхних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конечн</w:t>
      </w:r>
      <w:r w:rsidRPr="00C27EF5">
        <w:rPr>
          <w:spacing w:val="-4"/>
          <w:sz w:val="32"/>
          <w:szCs w:val="28"/>
        </w:rPr>
        <w:t>о</w:t>
      </w:r>
      <w:r w:rsidRPr="00C27EF5">
        <w:rPr>
          <w:spacing w:val="-4"/>
          <w:sz w:val="32"/>
          <w:szCs w:val="28"/>
        </w:rPr>
        <w:t>стей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ачал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убертатного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качк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[7]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ериод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лов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зрева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вершенству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даптац</w:t>
      </w:r>
      <w:r w:rsidRPr="00C27EF5">
        <w:rPr>
          <w:sz w:val="32"/>
          <w:szCs w:val="28"/>
        </w:rPr>
        <w:t>и</w:t>
      </w:r>
      <w:r w:rsidRPr="00C27EF5">
        <w:rPr>
          <w:sz w:val="32"/>
          <w:szCs w:val="28"/>
        </w:rPr>
        <w:t>онн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еханизм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се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нкциональ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рганизм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енее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даптационн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еханизм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лада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со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дежностью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lastRenderedPageBreak/>
        <w:t>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3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ода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можн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реж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ульс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к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выш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ртериаль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авления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атическ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ят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ивн</w:t>
      </w:r>
      <w:r w:rsidRPr="00C27EF5">
        <w:rPr>
          <w:sz w:val="32"/>
          <w:szCs w:val="28"/>
        </w:rPr>
        <w:t>ы</w:t>
      </w:r>
      <w:r w:rsidRPr="00C27EF5">
        <w:rPr>
          <w:sz w:val="32"/>
          <w:szCs w:val="28"/>
        </w:rPr>
        <w:t>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гра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ктивизац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гатель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ежима</w:t>
      </w:r>
      <w:r w:rsidR="009E392F">
        <w:rPr>
          <w:sz w:val="32"/>
          <w:szCs w:val="28"/>
        </w:rPr>
        <w:t xml:space="preserve"> 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убертатны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ериод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меньша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ал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едотвраща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худш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дапт</w:t>
      </w:r>
      <w:r w:rsidRPr="00C27EF5">
        <w:rPr>
          <w:sz w:val="32"/>
          <w:szCs w:val="28"/>
        </w:rPr>
        <w:t>а</w:t>
      </w:r>
      <w:r w:rsidRPr="00C27EF5">
        <w:rPr>
          <w:sz w:val="32"/>
          <w:szCs w:val="28"/>
        </w:rPr>
        <w:t>ц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ердечно-сосудист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ы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явил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.С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лодк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0]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Ф.З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еерсон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.Г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шенников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6]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явили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т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ерез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р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есяц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нтенсив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ренировк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ист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5-16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м</w:t>
      </w:r>
      <w:r w:rsidRPr="00C27EF5">
        <w:rPr>
          <w:sz w:val="32"/>
          <w:szCs w:val="28"/>
        </w:rPr>
        <w:t>е</w:t>
      </w:r>
      <w:r w:rsidRPr="00C27EF5">
        <w:rPr>
          <w:sz w:val="32"/>
          <w:szCs w:val="28"/>
        </w:rPr>
        <w:t>ча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велич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олическ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(о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69,6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80,3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л)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ину</w:t>
      </w:r>
      <w:r w:rsidRPr="00C27EF5">
        <w:rPr>
          <w:sz w:val="32"/>
          <w:szCs w:val="28"/>
        </w:rPr>
        <w:t>т</w:t>
      </w:r>
      <w:r w:rsidRPr="00C27EF5">
        <w:rPr>
          <w:sz w:val="32"/>
          <w:szCs w:val="28"/>
        </w:rPr>
        <w:t>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(о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4,5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5,8л)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ъем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рови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дар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ердеч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Pr="00C27EF5">
        <w:rPr>
          <w:sz w:val="32"/>
          <w:szCs w:val="28"/>
        </w:rPr>
        <w:t>н</w:t>
      </w:r>
      <w:r w:rsidRPr="00C27EF5">
        <w:rPr>
          <w:sz w:val="32"/>
          <w:szCs w:val="28"/>
        </w:rPr>
        <w:t>декс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кое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А.С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лодк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читает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т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ол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ущественн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велич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олическ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равнению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инутны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ъем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ров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лод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ист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видетельству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птимизац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еятел</w:t>
      </w:r>
      <w:r w:rsidRPr="00C27EF5">
        <w:rPr>
          <w:sz w:val="32"/>
          <w:szCs w:val="28"/>
        </w:rPr>
        <w:t>ь</w:t>
      </w:r>
      <w:r w:rsidRPr="00C27EF5">
        <w:rPr>
          <w:sz w:val="32"/>
          <w:szCs w:val="28"/>
        </w:rPr>
        <w:t>н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ердц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ч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велич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кратитель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нкц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и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кард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0]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Пр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ольш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еличина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щ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чес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ботоспосо</w:t>
      </w:r>
      <w:r w:rsidRPr="00C27EF5">
        <w:rPr>
          <w:sz w:val="32"/>
          <w:szCs w:val="28"/>
        </w:rPr>
        <w:t>б</w:t>
      </w:r>
      <w:r w:rsidRPr="00C27EF5">
        <w:rPr>
          <w:sz w:val="32"/>
          <w:szCs w:val="28"/>
        </w:rPr>
        <w:t>ности</w:t>
      </w:r>
      <w:r w:rsidR="009E392F">
        <w:rPr>
          <w:sz w:val="32"/>
          <w:szCs w:val="28"/>
        </w:rPr>
        <w:t xml:space="preserve">  </w:t>
      </w:r>
      <w:r w:rsidRPr="00C27EF5">
        <w:rPr>
          <w:sz w:val="32"/>
          <w:szCs w:val="28"/>
        </w:rPr>
        <w:t>13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-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5-лет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юн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смен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собн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полнят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грузк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убмаксималь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ощности</w:t>
      </w:r>
      <w:r w:rsidR="009E392F">
        <w:rPr>
          <w:sz w:val="32"/>
          <w:szCs w:val="28"/>
        </w:rPr>
        <w:t xml:space="preserve"> 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ол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сок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емпе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т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ибол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сок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казател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ердечной</w:t>
      </w:r>
      <w:r w:rsidR="009E392F">
        <w:rPr>
          <w:sz w:val="32"/>
          <w:szCs w:val="28"/>
        </w:rPr>
        <w:t xml:space="preserve">  </w:t>
      </w:r>
      <w:r w:rsidRPr="00C27EF5">
        <w:rPr>
          <w:sz w:val="32"/>
          <w:szCs w:val="28"/>
        </w:rPr>
        <w:t>производ</w:t>
      </w:r>
      <w:r w:rsidRPr="00C27EF5">
        <w:rPr>
          <w:sz w:val="32"/>
          <w:szCs w:val="28"/>
        </w:rPr>
        <w:t>и</w:t>
      </w:r>
      <w:r w:rsidRPr="00C27EF5">
        <w:rPr>
          <w:sz w:val="32"/>
          <w:szCs w:val="28"/>
        </w:rPr>
        <w:t>тельн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характерн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л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щитников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ист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з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мплу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остовер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лич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чес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ботоспособн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нергообеспечен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полнен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ренировоч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грузо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наружено,</w:t>
      </w:r>
      <w:r w:rsidR="009E392F">
        <w:rPr>
          <w:sz w:val="32"/>
          <w:szCs w:val="28"/>
        </w:rPr>
        <w:t xml:space="preserve">  </w:t>
      </w:r>
      <w:r w:rsidRPr="00C27EF5">
        <w:rPr>
          <w:sz w:val="32"/>
          <w:szCs w:val="28"/>
        </w:rPr>
        <w:t>счита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.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орданска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5]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Отчетливы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ирос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бсолют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еличин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аксималь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требл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ислород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блюда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5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6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сл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е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емп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велич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эроб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изводительн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нижается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3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-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4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грузк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ибол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ыстр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раста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ъ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ердц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остижен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ровн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аксималь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требл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ислород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дарны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ъ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чина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нижаться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В.Д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нькин</w:t>
      </w:r>
      <w:r w:rsidR="009E392F">
        <w:rPr>
          <w:sz w:val="32"/>
          <w:szCs w:val="28"/>
        </w:rPr>
        <w:t xml:space="preserve">  </w:t>
      </w:r>
      <w:r w:rsidRPr="00C27EF5">
        <w:rPr>
          <w:sz w:val="32"/>
          <w:szCs w:val="28"/>
        </w:rPr>
        <w:t>показал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т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чал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лов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зрева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альчик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ада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носливост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эроб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оне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иапазон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ступ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грузо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ч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наэроб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нергоснабж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т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ж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рем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сширя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1]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Наибольш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ирос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бсолют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аксималь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тре</w:t>
      </w:r>
      <w:r w:rsidRPr="00C27EF5">
        <w:rPr>
          <w:sz w:val="32"/>
          <w:szCs w:val="28"/>
        </w:rPr>
        <w:t>б</w:t>
      </w:r>
      <w:r w:rsidRPr="00C27EF5">
        <w:rPr>
          <w:sz w:val="32"/>
          <w:szCs w:val="28"/>
        </w:rPr>
        <w:t>л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ислород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(10-12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з)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блюда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ю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смен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3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–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4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-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5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котор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сследовател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ъясня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т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вел</w:t>
      </w:r>
      <w:r w:rsidRPr="00C27EF5">
        <w:rPr>
          <w:sz w:val="32"/>
          <w:szCs w:val="28"/>
        </w:rPr>
        <w:t>и</w:t>
      </w:r>
      <w:r w:rsidRPr="00C27EF5">
        <w:rPr>
          <w:sz w:val="32"/>
          <w:szCs w:val="28"/>
        </w:rPr>
        <w:t>чени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казател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ыха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[11]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lastRenderedPageBreak/>
        <w:t>Относительн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еличин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аксималь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требл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и</w:t>
      </w:r>
      <w:r w:rsidRPr="00C27EF5">
        <w:rPr>
          <w:sz w:val="32"/>
          <w:szCs w:val="28"/>
        </w:rPr>
        <w:t>с</w:t>
      </w:r>
      <w:r w:rsidRPr="00C27EF5">
        <w:rPr>
          <w:sz w:val="32"/>
          <w:szCs w:val="28"/>
        </w:rPr>
        <w:t>лород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4-15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ренирующих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дростк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остигал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ровн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тренирован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зрослых.</w:t>
      </w:r>
      <w:r w:rsidR="009E392F">
        <w:rPr>
          <w:sz w:val="32"/>
          <w:szCs w:val="28"/>
        </w:rPr>
        <w:t xml:space="preserve"> 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Анализ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ан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итератур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казыва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грессирующе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велич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осто-весов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характеристи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дростков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</w:t>
      </w:r>
      <w:r w:rsidRPr="00C27EF5">
        <w:rPr>
          <w:sz w:val="32"/>
          <w:szCs w:val="28"/>
        </w:rPr>
        <w:t>з</w:t>
      </w:r>
      <w:r w:rsidRPr="00C27EF5">
        <w:rPr>
          <w:sz w:val="32"/>
          <w:szCs w:val="28"/>
        </w:rPr>
        <w:t>раст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вяз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убертатны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качком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еятельност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централ</w:t>
      </w:r>
      <w:r w:rsidRPr="00C27EF5">
        <w:rPr>
          <w:sz w:val="32"/>
          <w:szCs w:val="28"/>
        </w:rPr>
        <w:t>ь</w:t>
      </w:r>
      <w:r w:rsidRPr="00C27EF5">
        <w:rPr>
          <w:sz w:val="32"/>
          <w:szCs w:val="28"/>
        </w:rPr>
        <w:t>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рв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лича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сбалансированностью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р</w:t>
      </w:r>
      <w:r w:rsidRPr="00C27EF5">
        <w:rPr>
          <w:sz w:val="32"/>
          <w:szCs w:val="28"/>
        </w:rPr>
        <w:t>в</w:t>
      </w:r>
      <w:r w:rsidRPr="00C27EF5">
        <w:rPr>
          <w:sz w:val="32"/>
          <w:szCs w:val="28"/>
        </w:rPr>
        <w:t>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цессов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бужд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еоблада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д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орможением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т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условлен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ормональны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ерестройка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рганизм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езультат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орфологическ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нкциональ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ерестрое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нижа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ффективност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окомоц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сво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гатель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выков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ят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ивны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гра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астичн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омпенсиру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полную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релост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централь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рв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чё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зв</w:t>
      </w:r>
      <w:r w:rsidRPr="00C27EF5">
        <w:rPr>
          <w:sz w:val="32"/>
          <w:szCs w:val="28"/>
        </w:rPr>
        <w:t>и</w:t>
      </w:r>
      <w:r w:rsidRPr="00C27EF5">
        <w:rPr>
          <w:sz w:val="32"/>
          <w:szCs w:val="28"/>
        </w:rPr>
        <w:t>т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ятия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лов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корост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араметр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жения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лучш</w:t>
      </w:r>
      <w:r w:rsidR="00142489">
        <w:rPr>
          <w:sz w:val="32"/>
          <w:szCs w:val="28"/>
        </w:rPr>
        <w:t>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овкост</w:t>
      </w:r>
      <w:r w:rsidR="00142489">
        <w:rPr>
          <w:sz w:val="32"/>
          <w:szCs w:val="28"/>
        </w:rPr>
        <w:t>и</w:t>
      </w:r>
      <w:r w:rsidRPr="00C27EF5">
        <w:rPr>
          <w:sz w:val="32"/>
          <w:szCs w:val="28"/>
        </w:rPr>
        <w:t>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ят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гровы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ида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чё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редст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ческ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спита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сширя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даптационн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можн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жизнеобеспечения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астности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ардиор</w:t>
      </w:r>
      <w:r w:rsidRPr="00C27EF5">
        <w:rPr>
          <w:sz w:val="32"/>
          <w:szCs w:val="28"/>
        </w:rPr>
        <w:t>е</w:t>
      </w:r>
      <w:r w:rsidRPr="00C27EF5">
        <w:rPr>
          <w:sz w:val="32"/>
          <w:szCs w:val="28"/>
        </w:rPr>
        <w:t>спиратор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ы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д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лияни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атическ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ят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ольш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тепен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величива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ъё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ердца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е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кратительна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собност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а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ледствие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раста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араме</w:t>
      </w:r>
      <w:r w:rsidRPr="00C27EF5">
        <w:rPr>
          <w:sz w:val="32"/>
          <w:szCs w:val="28"/>
        </w:rPr>
        <w:t>т</w:t>
      </w:r>
      <w:r w:rsidRPr="00C27EF5">
        <w:rPr>
          <w:sz w:val="32"/>
          <w:szCs w:val="28"/>
        </w:rPr>
        <w:t>р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чес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ботоспособн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аксимальн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требл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ислород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цел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ят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ивны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грам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скоря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цесс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зревания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лагоприятн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казыва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тановлен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гатель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егетатив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нкц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рганизм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дростка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Одним</w:t>
      </w:r>
      <w:r w:rsidR="009E392F">
        <w:rPr>
          <w:sz w:val="32"/>
          <w:szCs w:val="28"/>
        </w:rPr>
        <w:t xml:space="preserve">  </w:t>
      </w:r>
      <w:r w:rsidRPr="00C27EF5">
        <w:rPr>
          <w:sz w:val="32"/>
          <w:szCs w:val="28"/>
        </w:rPr>
        <w:t>из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едущ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казател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доровь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еловек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являет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е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ческ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звит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а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еализац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енетическ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грам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ормирова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войст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рганизм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словия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действ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</w:t>
      </w:r>
      <w:r w:rsidRPr="00C27EF5">
        <w:rPr>
          <w:sz w:val="32"/>
          <w:szCs w:val="28"/>
        </w:rPr>
        <w:t>е</w:t>
      </w:r>
      <w:r w:rsidRPr="00C27EF5">
        <w:rPr>
          <w:sz w:val="32"/>
          <w:szCs w:val="28"/>
        </w:rPr>
        <w:t>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злич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акторов: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следственности;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лимата;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собенн</w:t>
      </w:r>
      <w:r w:rsidRPr="00C27EF5">
        <w:rPr>
          <w:sz w:val="32"/>
          <w:szCs w:val="28"/>
        </w:rPr>
        <w:t>о</w:t>
      </w:r>
      <w:r w:rsidRPr="00C27EF5">
        <w:rPr>
          <w:sz w:val="32"/>
          <w:szCs w:val="28"/>
        </w:rPr>
        <w:t>ст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итания;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ровн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атериаль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еспеченн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емь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.д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pacing w:val="-4"/>
          <w:sz w:val="32"/>
          <w:szCs w:val="28"/>
        </w:rPr>
      </w:pPr>
      <w:r w:rsidRPr="00C27EF5">
        <w:rPr>
          <w:spacing w:val="-4"/>
          <w:sz w:val="32"/>
          <w:szCs w:val="28"/>
        </w:rPr>
        <w:t>Здоровье</w:t>
      </w:r>
      <w:r w:rsidR="009E392F">
        <w:rPr>
          <w:spacing w:val="-4"/>
          <w:sz w:val="32"/>
          <w:szCs w:val="28"/>
        </w:rPr>
        <w:t xml:space="preserve">  </w:t>
      </w:r>
      <w:r w:rsidRPr="00C27EF5">
        <w:rPr>
          <w:spacing w:val="-4"/>
          <w:sz w:val="32"/>
          <w:szCs w:val="28"/>
        </w:rPr>
        <w:t>такж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характеризуетс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остоянием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нкционал</w:t>
      </w:r>
      <w:r w:rsidRPr="00C27EF5">
        <w:rPr>
          <w:spacing w:val="-4"/>
          <w:sz w:val="32"/>
          <w:szCs w:val="28"/>
        </w:rPr>
        <w:t>ь</w:t>
      </w:r>
      <w:r w:rsidRPr="00C27EF5">
        <w:rPr>
          <w:spacing w:val="-4"/>
          <w:sz w:val="32"/>
          <w:szCs w:val="28"/>
        </w:rPr>
        <w:t>ных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езерво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рганизма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од</w:t>
      </w:r>
      <w:r w:rsidR="009E392F">
        <w:rPr>
          <w:spacing w:val="-4"/>
          <w:sz w:val="32"/>
          <w:szCs w:val="28"/>
        </w:rPr>
        <w:t xml:space="preserve">  </w:t>
      </w:r>
      <w:r w:rsidRPr="00C27EF5">
        <w:rPr>
          <w:spacing w:val="-4"/>
          <w:sz w:val="32"/>
          <w:szCs w:val="28"/>
        </w:rPr>
        <w:t>функциональным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езервам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л</w:t>
      </w:r>
      <w:r w:rsidRPr="00C27EF5">
        <w:rPr>
          <w:spacing w:val="-4"/>
          <w:sz w:val="32"/>
          <w:szCs w:val="28"/>
        </w:rPr>
        <w:t>е</w:t>
      </w:r>
      <w:r w:rsidRPr="00C27EF5">
        <w:rPr>
          <w:spacing w:val="-4"/>
          <w:sz w:val="32"/>
          <w:szCs w:val="28"/>
        </w:rPr>
        <w:t>дует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онимать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диапазон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адежност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нкциональных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истем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</w:t>
      </w:r>
      <w:r w:rsidRPr="00C27EF5">
        <w:rPr>
          <w:spacing w:val="-4"/>
          <w:sz w:val="32"/>
          <w:szCs w:val="28"/>
        </w:rPr>
        <w:t>р</w:t>
      </w:r>
      <w:r w:rsidRPr="00C27EF5">
        <w:rPr>
          <w:spacing w:val="-4"/>
          <w:sz w:val="32"/>
          <w:szCs w:val="28"/>
        </w:rPr>
        <w:t>ганизма,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котором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аблюдаетс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арушени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нкций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р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арастани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агрузок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генотип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человек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заложены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отенциал</w:t>
      </w:r>
      <w:r w:rsidRPr="00C27EF5">
        <w:rPr>
          <w:spacing w:val="-4"/>
          <w:sz w:val="32"/>
          <w:szCs w:val="28"/>
        </w:rPr>
        <w:t>ь</w:t>
      </w:r>
      <w:r w:rsidRPr="00C27EF5">
        <w:rPr>
          <w:spacing w:val="-4"/>
          <w:sz w:val="32"/>
          <w:szCs w:val="28"/>
        </w:rPr>
        <w:t>ны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задатк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нкциональных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езерво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рганизма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роцесс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заимодействи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рганизм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кружающим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оциально-экономическим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условиям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езультат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целенаправленной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тренировк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задатк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ревращаются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аличны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нкциональны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lastRenderedPageBreak/>
        <w:t>резервы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рганизма.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Н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изическо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азвити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функциональны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резервы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истем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рганизм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лияют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собенност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возраст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ола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человека,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которы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бязательно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следует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учитывать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при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оценке</w:t>
      </w:r>
      <w:r w:rsidR="009E392F">
        <w:rPr>
          <w:spacing w:val="-4"/>
          <w:sz w:val="32"/>
          <w:szCs w:val="28"/>
        </w:rPr>
        <w:t xml:space="preserve"> </w:t>
      </w:r>
      <w:r w:rsidRPr="00C27EF5">
        <w:rPr>
          <w:spacing w:val="-4"/>
          <w:sz w:val="32"/>
          <w:szCs w:val="28"/>
        </w:rPr>
        <w:t>здоровья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Реализац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ндивидуаль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енетичес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грамм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рг</w:t>
      </w:r>
      <w:r w:rsidRPr="00C27EF5">
        <w:rPr>
          <w:sz w:val="32"/>
          <w:szCs w:val="28"/>
        </w:rPr>
        <w:t>а</w:t>
      </w:r>
      <w:r w:rsidRPr="00C27EF5">
        <w:rPr>
          <w:sz w:val="32"/>
          <w:szCs w:val="28"/>
        </w:rPr>
        <w:t>низм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ног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виси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редов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акторов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астн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уровн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вигательн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ктивн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з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характер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ч</w:t>
      </w:r>
      <w:r w:rsidRPr="00C27EF5">
        <w:rPr>
          <w:sz w:val="32"/>
          <w:szCs w:val="28"/>
        </w:rPr>
        <w:t>е</w:t>
      </w:r>
      <w:r w:rsidRPr="00C27EF5">
        <w:rPr>
          <w:sz w:val="32"/>
          <w:szCs w:val="28"/>
        </w:rPr>
        <w:t>ск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грузок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цесс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ят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чес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ультур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</w:t>
      </w:r>
      <w:r w:rsidRPr="00C27EF5">
        <w:rPr>
          <w:sz w:val="32"/>
          <w:szCs w:val="28"/>
        </w:rPr>
        <w:t>р</w:t>
      </w:r>
      <w:r w:rsidRPr="00C27EF5">
        <w:rPr>
          <w:sz w:val="32"/>
          <w:szCs w:val="28"/>
        </w:rPr>
        <w:t>том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собенн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раженно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действ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актор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казыва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стущ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рганизм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Специфик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лия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атическ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ят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рганиз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ете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дростк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едико-биологическ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зиц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глубок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сследовал</w:t>
      </w:r>
      <w:r w:rsidR="0061414F">
        <w:rPr>
          <w:sz w:val="32"/>
          <w:szCs w:val="28"/>
        </w:rPr>
        <w:t>а</w:t>
      </w:r>
      <w:r w:rsidRPr="00C27EF5">
        <w:rPr>
          <w:sz w:val="32"/>
          <w:szCs w:val="28"/>
        </w:rPr>
        <w:t>сь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оответствующе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курс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зуч</w:t>
      </w:r>
      <w:r w:rsidRPr="00C27EF5">
        <w:rPr>
          <w:sz w:val="32"/>
          <w:szCs w:val="28"/>
        </w:rPr>
        <w:t>а</w:t>
      </w:r>
      <w:r w:rsidRPr="00C27EF5">
        <w:rPr>
          <w:sz w:val="32"/>
          <w:szCs w:val="28"/>
        </w:rPr>
        <w:t>лис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ольк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дельн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ологическ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характеристик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етей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имающихс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ти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ид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порта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днак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езультат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а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лног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едставл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онтекст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зменен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больши</w:t>
      </w:r>
      <w:r w:rsidRPr="00C27EF5">
        <w:rPr>
          <w:sz w:val="32"/>
          <w:szCs w:val="28"/>
        </w:rPr>
        <w:t>н</w:t>
      </w:r>
      <w:r w:rsidRPr="00C27EF5">
        <w:rPr>
          <w:sz w:val="32"/>
          <w:szCs w:val="28"/>
        </w:rPr>
        <w:t>ств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нкциональ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зволяющи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не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оррекцию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тренировочны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роцесс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етскому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у.</w:t>
      </w:r>
    </w:p>
    <w:p w:rsidR="008233DF" w:rsidRPr="00C27EF5" w:rsidRDefault="008233DF" w:rsidP="00F73A6E">
      <w:pPr>
        <w:pStyle w:val="afc"/>
        <w:spacing w:after="0"/>
        <w:ind w:left="0" w:firstLine="567"/>
        <w:jc w:val="both"/>
        <w:rPr>
          <w:sz w:val="32"/>
          <w:szCs w:val="28"/>
        </w:rPr>
      </w:pPr>
      <w:r w:rsidRPr="00C27EF5">
        <w:rPr>
          <w:sz w:val="32"/>
          <w:szCs w:val="28"/>
        </w:rPr>
        <w:t>Теоретическ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анализ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бобщен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анных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научно-методичес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итературы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явил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чт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истематически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ят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нтогенез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9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д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18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ле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ызывают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ложительны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зменени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нкциональн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ческ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звити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организма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мальчиков,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дростко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юношей.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дростков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возрасте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нкциональная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эффективность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заняти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утболом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по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критерию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физической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работоспособности</w:t>
      </w:r>
      <w:r w:rsidR="009E392F">
        <w:rPr>
          <w:sz w:val="32"/>
          <w:szCs w:val="28"/>
        </w:rPr>
        <w:t xml:space="preserve"> </w:t>
      </w:r>
      <w:r w:rsidRPr="00C27EF5">
        <w:rPr>
          <w:sz w:val="32"/>
          <w:szCs w:val="28"/>
        </w:rPr>
        <w:t>снижается.</w:t>
      </w:r>
      <w:r w:rsidR="009E392F">
        <w:rPr>
          <w:sz w:val="32"/>
          <w:szCs w:val="28"/>
        </w:rPr>
        <w:t xml:space="preserve"> </w:t>
      </w:r>
    </w:p>
    <w:p w:rsidR="008233DF" w:rsidRPr="00C27EF5" w:rsidRDefault="008233DF" w:rsidP="007223A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Наибольш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лия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она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стоя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чес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готовленн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ю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тболис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казывают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8233DF" w:rsidRPr="00C27EF5" w:rsidRDefault="008233DF" w:rsidP="007223A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9-1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ич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оспособ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Pr="00C27EF5">
        <w:rPr>
          <w:rFonts w:ascii="Times New Roman" w:hAnsi="Times New Roman" w:cs="Times New Roman"/>
          <w:sz w:val="32"/>
          <w:szCs w:val="32"/>
        </w:rPr>
        <w:t>сималь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слор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рем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гатель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кц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ксима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стью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8233DF" w:rsidRPr="00C27EF5" w:rsidRDefault="008233DF" w:rsidP="007223A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3-16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ксималь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о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иж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стью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ч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н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ы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8233DF" w:rsidRPr="00C27EF5" w:rsidRDefault="008233DF" w:rsidP="007223A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17-18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зиче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оспособн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ксим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требл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слор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стибуляр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ойчивос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прыги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ста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8233DF" w:rsidRPr="00C27EF5" w:rsidRDefault="008233DF" w:rsidP="00F73A6E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8233DF" w:rsidRPr="00C27EF5" w:rsidRDefault="008233DF" w:rsidP="007223A2">
      <w:pPr>
        <w:pStyle w:val="afc"/>
        <w:tabs>
          <w:tab w:val="left" w:pos="567"/>
        </w:tabs>
        <w:spacing w:after="0"/>
        <w:ind w:left="567" w:hanging="567"/>
        <w:rPr>
          <w:b/>
          <w:bCs/>
          <w:szCs w:val="28"/>
        </w:rPr>
      </w:pPr>
      <w:r w:rsidRPr="00C27EF5">
        <w:rPr>
          <w:b/>
          <w:bCs/>
          <w:szCs w:val="28"/>
        </w:rPr>
        <w:t>Литература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Арест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Ю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натомо-физиологически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собенност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рганизм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дете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дростков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н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утбол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Учебник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для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нститут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з</w:t>
      </w:r>
      <w:r w:rsidRPr="00C27EF5">
        <w:rPr>
          <w:szCs w:val="28"/>
        </w:rPr>
        <w:t>и</w:t>
      </w:r>
      <w:r w:rsidRPr="00C27EF5">
        <w:rPr>
          <w:szCs w:val="28"/>
        </w:rPr>
        <w:lastRenderedPageBreak/>
        <w:t>ческо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ультуры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/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д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ред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азаков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зкультур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порт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978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208-212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Арест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Ю.М.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Годик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дготовк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утболист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ысши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разр</w:t>
      </w:r>
      <w:r w:rsidRPr="00C27EF5">
        <w:rPr>
          <w:szCs w:val="28"/>
        </w:rPr>
        <w:t>я</w:t>
      </w:r>
      <w:r w:rsidRPr="00C27EF5">
        <w:rPr>
          <w:szCs w:val="28"/>
        </w:rPr>
        <w:t>дов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Учебно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соби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для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лушателе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ШТ.-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ГЦОЛИФК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980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-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27с.</w:t>
      </w:r>
    </w:p>
    <w:p w:rsidR="008233DF" w:rsidRPr="00C27EF5" w:rsidRDefault="008233DF" w:rsidP="007223A2">
      <w:pPr>
        <w:widowControl w:val="0"/>
        <w:numPr>
          <w:ilvl w:val="0"/>
          <w:numId w:val="55"/>
        </w:numPr>
        <w:shd w:val="clear" w:color="auto" w:fill="FFFFFF"/>
        <w:tabs>
          <w:tab w:val="clear" w:pos="360"/>
          <w:tab w:val="num" w:pos="0"/>
          <w:tab w:val="left" w:pos="567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27EF5">
        <w:rPr>
          <w:rFonts w:ascii="Times New Roman" w:hAnsi="Times New Roman" w:cs="Times New Roman"/>
          <w:sz w:val="28"/>
          <w:szCs w:val="28"/>
        </w:rPr>
        <w:t>Годик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М.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Контроль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тренировочных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и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соревновательных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нагрузок.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-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Москва,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Физкультура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и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спорт,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1980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–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95с</w:t>
      </w:r>
      <w:r w:rsidR="009E392F">
        <w:rPr>
          <w:rFonts w:ascii="Times New Roman" w:hAnsi="Times New Roman" w:cs="Times New Roman"/>
          <w:sz w:val="28"/>
          <w:szCs w:val="28"/>
        </w:rPr>
        <w:t xml:space="preserve"> </w:t>
      </w:r>
      <w:r w:rsidRPr="00C27EF5">
        <w:rPr>
          <w:rFonts w:ascii="Times New Roman" w:hAnsi="Times New Roman" w:cs="Times New Roman"/>
          <w:sz w:val="28"/>
          <w:szCs w:val="28"/>
        </w:rPr>
        <w:t>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Бырсон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тбор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дготовк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юны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утболистов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н.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у</w:t>
      </w:r>
      <w:r w:rsidRPr="00C27EF5">
        <w:rPr>
          <w:szCs w:val="28"/>
        </w:rPr>
        <w:t>т</w:t>
      </w:r>
      <w:r w:rsidRPr="00C27EF5">
        <w:rPr>
          <w:szCs w:val="28"/>
        </w:rPr>
        <w:t>бол./Под.ред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Хомутовского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зкультур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порт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979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58-60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Иорданская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.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Диагностик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ункционально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дготовленност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юны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портсмен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разного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озраст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ла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етодическо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собие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993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12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Люкшин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.М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остояни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тенденци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развития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овременного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утбол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//Футбол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Ежегодник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зкультур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порт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,</w:t>
      </w:r>
      <w:r w:rsidR="009E392F">
        <w:rPr>
          <w:szCs w:val="28"/>
        </w:rPr>
        <w:t xml:space="preserve">  </w:t>
      </w:r>
      <w:r w:rsidRPr="00C27EF5">
        <w:rPr>
          <w:szCs w:val="28"/>
        </w:rPr>
        <w:t>1981.-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20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24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Макаренко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.Г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Управлени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зически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дготовленностью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юны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утболист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снов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одельны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характеристик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втореф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дис…канд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ед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аук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982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23с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pacing w:val="-4"/>
          <w:szCs w:val="28"/>
        </w:rPr>
      </w:pPr>
      <w:r w:rsidRPr="00C27EF5">
        <w:rPr>
          <w:spacing w:val="-4"/>
          <w:szCs w:val="28"/>
        </w:rPr>
        <w:t>Мусагалиева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Г.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М.,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Кирина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Л.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Е.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Возрастное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становление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функци</w:t>
      </w:r>
      <w:r w:rsidRPr="00C27EF5">
        <w:rPr>
          <w:spacing w:val="-4"/>
          <w:szCs w:val="28"/>
        </w:rPr>
        <w:t>о</w:t>
      </w:r>
      <w:r w:rsidRPr="00C27EF5">
        <w:rPr>
          <w:spacing w:val="-4"/>
          <w:szCs w:val="28"/>
        </w:rPr>
        <w:t>нальных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показателей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детей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12-15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лет,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занимающихся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футболом,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пл</w:t>
      </w:r>
      <w:r w:rsidRPr="00C27EF5">
        <w:rPr>
          <w:spacing w:val="-4"/>
          <w:szCs w:val="28"/>
        </w:rPr>
        <w:t>а</w:t>
      </w:r>
      <w:r w:rsidRPr="00C27EF5">
        <w:rPr>
          <w:spacing w:val="-4"/>
          <w:szCs w:val="28"/>
        </w:rPr>
        <w:t>ванием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и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гимнастикой.//Система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многолетней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подготовки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юных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спортсменов: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Сборник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научных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статей.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–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Алма-Ата: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Казахский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ИФК,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1985.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–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с.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38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-</w:t>
      </w:r>
      <w:r w:rsidR="009E392F">
        <w:rPr>
          <w:spacing w:val="-4"/>
          <w:szCs w:val="28"/>
        </w:rPr>
        <w:t xml:space="preserve"> </w:t>
      </w:r>
      <w:r w:rsidRPr="00C27EF5">
        <w:rPr>
          <w:spacing w:val="-4"/>
          <w:szCs w:val="28"/>
        </w:rPr>
        <w:t>41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Скоморох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Е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.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Шкреб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.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Барамидз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акаренко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Г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етодически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дходы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рограммированию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тренировочного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р</w:t>
      </w:r>
      <w:r w:rsidRPr="00C27EF5">
        <w:rPr>
          <w:szCs w:val="28"/>
        </w:rPr>
        <w:t>о</w:t>
      </w:r>
      <w:r w:rsidRPr="00C27EF5">
        <w:rPr>
          <w:szCs w:val="28"/>
        </w:rPr>
        <w:t>цесс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утболе.//Программированно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бучени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омпьютеризация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учебно-тренировочного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роцесса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ежвузовски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борник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аучны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трудов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Ижевск,1990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С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85-91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Солодк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зиологически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сновы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даптаци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зическим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агрузкам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Л.:ГДОИФК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м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.Ф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Лесгафта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988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38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Сонькин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.Д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Развити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энергетического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беспечения</w:t>
      </w:r>
      <w:r w:rsidR="009E392F">
        <w:rPr>
          <w:szCs w:val="28"/>
        </w:rPr>
        <w:t xml:space="preserve">  </w:t>
      </w:r>
      <w:r w:rsidRPr="00C27EF5">
        <w:rPr>
          <w:szCs w:val="28"/>
        </w:rPr>
        <w:t>мышечно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д</w:t>
      </w:r>
      <w:r w:rsidRPr="00C27EF5">
        <w:rPr>
          <w:szCs w:val="28"/>
        </w:rPr>
        <w:t>е</w:t>
      </w:r>
      <w:r w:rsidRPr="00C27EF5">
        <w:rPr>
          <w:szCs w:val="28"/>
        </w:rPr>
        <w:t>ятельност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дете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дростк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/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зиология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человек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1988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Т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4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-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№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2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248-255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Сухаре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Г.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Байбиков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Л.С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Роль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двигательно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ктивност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ра</w:t>
      </w:r>
      <w:r w:rsidRPr="00C27EF5">
        <w:rPr>
          <w:szCs w:val="28"/>
        </w:rPr>
        <w:t>з</w:t>
      </w:r>
      <w:r w:rsidRPr="00C27EF5">
        <w:rPr>
          <w:szCs w:val="28"/>
        </w:rPr>
        <w:t>вити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ардиореспираторно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истемы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дете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дростк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озрас</w:t>
      </w:r>
      <w:r w:rsidRPr="00C27EF5">
        <w:rPr>
          <w:szCs w:val="28"/>
        </w:rPr>
        <w:t>т</w:t>
      </w:r>
      <w:r w:rsidRPr="00C27EF5">
        <w:rPr>
          <w:szCs w:val="28"/>
        </w:rPr>
        <w:t>ны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собенност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зиологически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истем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дете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дростков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Тез</w:t>
      </w:r>
      <w:r w:rsidRPr="00C27EF5">
        <w:rPr>
          <w:szCs w:val="28"/>
        </w:rPr>
        <w:t>и</w:t>
      </w:r>
      <w:r w:rsidRPr="00C27EF5">
        <w:rPr>
          <w:szCs w:val="28"/>
        </w:rPr>
        <w:t>сы</w:t>
      </w:r>
      <w:r w:rsidR="009E392F">
        <w:rPr>
          <w:szCs w:val="28"/>
        </w:rPr>
        <w:t xml:space="preserve"> </w:t>
      </w:r>
      <w:r w:rsidRPr="00C27EF5">
        <w:rPr>
          <w:szCs w:val="28"/>
          <w:lang w:val="en-US"/>
        </w:rPr>
        <w:t>I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онференци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«Физиология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развития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человека»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977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67-169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Сучилин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.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Шамардин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.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араман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тбор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юны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у</w:t>
      </w:r>
      <w:r w:rsidRPr="00C27EF5">
        <w:rPr>
          <w:szCs w:val="28"/>
        </w:rPr>
        <w:t>т</w:t>
      </w:r>
      <w:r w:rsidRPr="00C27EF5">
        <w:rPr>
          <w:szCs w:val="28"/>
        </w:rPr>
        <w:t>болист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этап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портивного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овершенствования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спользован</w:t>
      </w:r>
      <w:r w:rsidRPr="00C27EF5">
        <w:rPr>
          <w:szCs w:val="28"/>
        </w:rPr>
        <w:t>и</w:t>
      </w:r>
      <w:r w:rsidRPr="00C27EF5">
        <w:rPr>
          <w:szCs w:val="28"/>
        </w:rPr>
        <w:t>ем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ценочны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таблиц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//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опросы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тбор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омплектования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борны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юношески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оманд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о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утболу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борник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аучных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трудов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олг</w:t>
      </w:r>
      <w:r w:rsidRPr="00C27EF5">
        <w:rPr>
          <w:szCs w:val="28"/>
        </w:rPr>
        <w:t>о</w:t>
      </w:r>
      <w:r w:rsidRPr="00C27EF5">
        <w:rPr>
          <w:szCs w:val="28"/>
        </w:rPr>
        <w:t>град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олгоградская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равда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985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2-26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lastRenderedPageBreak/>
        <w:t>Фомин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.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лин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пут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к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овершенствованию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</w:t>
      </w:r>
      <w:r w:rsidRPr="00C27EF5">
        <w:rPr>
          <w:szCs w:val="28"/>
        </w:rPr>
        <w:t>з</w:t>
      </w:r>
      <w:r w:rsidRPr="00C27EF5">
        <w:rPr>
          <w:szCs w:val="28"/>
        </w:rPr>
        <w:t>культур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порт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986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7.</w:t>
      </w:r>
    </w:p>
    <w:p w:rsidR="008233DF" w:rsidRPr="00C27EF5" w:rsidRDefault="008233DF" w:rsidP="007223A2">
      <w:pPr>
        <w:pStyle w:val="afc"/>
        <w:numPr>
          <w:ilvl w:val="0"/>
          <w:numId w:val="55"/>
        </w:numPr>
        <w:tabs>
          <w:tab w:val="clear" w:pos="360"/>
          <w:tab w:val="num" w:pos="0"/>
          <w:tab w:val="left" w:pos="567"/>
        </w:tabs>
        <w:spacing w:after="0"/>
        <w:ind w:left="567" w:hanging="567"/>
        <w:jc w:val="both"/>
        <w:rPr>
          <w:szCs w:val="28"/>
        </w:rPr>
      </w:pPr>
      <w:r w:rsidRPr="00C27EF5">
        <w:rPr>
          <w:szCs w:val="28"/>
        </w:rPr>
        <w:t>Фомин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Вавилов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Ю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Н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зиологические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основы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двигательной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активности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М.: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Физкультура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и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порт,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1991.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–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224</w:t>
      </w:r>
      <w:r w:rsidR="009E392F">
        <w:rPr>
          <w:szCs w:val="28"/>
        </w:rPr>
        <w:t xml:space="preserve"> </w:t>
      </w:r>
      <w:r w:rsidRPr="00C27EF5">
        <w:rPr>
          <w:szCs w:val="28"/>
        </w:rPr>
        <w:t>с.</w:t>
      </w:r>
    </w:p>
    <w:p w:rsidR="008233DF" w:rsidRPr="00C27EF5" w:rsidRDefault="008233DF" w:rsidP="007223A2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556EAB" w:rsidRPr="00C27EF5" w:rsidRDefault="00556EAB" w:rsidP="00F73A6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286281" w:rsidRPr="00C27EF5" w:rsidRDefault="00286281" w:rsidP="006B11F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C27EF5">
        <w:rPr>
          <w:rFonts w:ascii="Times New Roman" w:hAnsi="Times New Roman" w:cs="Times New Roman"/>
          <w:b/>
          <w:bCs/>
          <w:sz w:val="32"/>
          <w:szCs w:val="32"/>
        </w:rPr>
        <w:t>УДК</w:t>
      </w:r>
      <w:r w:rsidRPr="00C27EF5">
        <w:rPr>
          <w:rFonts w:ascii="Times New Roman" w:hAnsi="Times New Roman" w:cs="Times New Roman"/>
          <w:b/>
          <w:bCs/>
          <w:sz w:val="32"/>
          <w:szCs w:val="32"/>
        </w:rPr>
        <w:tab/>
        <w:t>82</w:t>
      </w:r>
    </w:p>
    <w:p w:rsidR="00286281" w:rsidRPr="00C27EF5" w:rsidRDefault="00286281" w:rsidP="002C1DAC">
      <w:pPr>
        <w:pStyle w:val="2"/>
        <w:spacing w:before="0" w:after="0"/>
        <w:jc w:val="right"/>
        <w:rPr>
          <w:rFonts w:ascii="Times New Roman" w:hAnsi="Times New Roman" w:cs="Times New Roman"/>
          <w:sz w:val="32"/>
          <w:szCs w:val="32"/>
        </w:rPr>
      </w:pPr>
      <w:bookmarkStart w:id="317" w:name="_Toc128738730"/>
      <w:r w:rsidRPr="00C27EF5">
        <w:rPr>
          <w:rFonts w:ascii="Times New Roman" w:hAnsi="Times New Roman" w:cs="Times New Roman"/>
          <w:sz w:val="32"/>
          <w:szCs w:val="32"/>
        </w:rPr>
        <w:t>Эркен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лим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лтановна,</w:t>
      </w:r>
      <w:bookmarkEnd w:id="317"/>
    </w:p>
    <w:p w:rsidR="00286281" w:rsidRPr="00C27EF5" w:rsidRDefault="00286281" w:rsidP="006B11F8">
      <w:pPr>
        <w:spacing w:after="0" w:line="240" w:lineRule="auto"/>
        <w:jc w:val="right"/>
        <w:rPr>
          <w:rFonts w:ascii="Times New Roman" w:hAnsi="Times New Roman" w:cs="Times New Roman"/>
          <w:i/>
          <w:iCs/>
          <w:sz w:val="32"/>
          <w:szCs w:val="32"/>
        </w:rPr>
      </w:pPr>
      <w:r w:rsidRPr="00C27EF5">
        <w:rPr>
          <w:rFonts w:ascii="Times New Roman" w:hAnsi="Times New Roman" w:cs="Times New Roman"/>
          <w:i/>
          <w:iCs/>
          <w:sz w:val="32"/>
          <w:szCs w:val="32"/>
        </w:rPr>
        <w:t>студентка</w:t>
      </w:r>
      <w:r w:rsidR="009E392F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21</w:t>
      </w:r>
      <w:r w:rsidR="009E392F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группы</w:t>
      </w:r>
      <w:r w:rsidR="009E392F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Института</w:t>
      </w:r>
      <w:r w:rsidR="009E392F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</w:rPr>
        <w:t>филологии</w:t>
      </w:r>
    </w:p>
    <w:p w:rsidR="00286281" w:rsidRPr="00C27EF5" w:rsidRDefault="00286281" w:rsidP="006B11F8">
      <w:pPr>
        <w:spacing w:after="0" w:line="240" w:lineRule="auto"/>
        <w:jc w:val="right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 w:rsidRPr="00C27EF5">
        <w:rPr>
          <w:rFonts w:ascii="Times New Roman" w:hAnsi="Times New Roman" w:cs="Times New Roman"/>
          <w:b/>
          <w:i/>
          <w:iCs/>
          <w:sz w:val="32"/>
          <w:szCs w:val="32"/>
          <w:lang w:val="en-US"/>
        </w:rPr>
        <w:t>e-mail:</w:t>
      </w:r>
      <w:r w:rsidR="009E392F">
        <w:rPr>
          <w:rFonts w:ascii="Times New Roman" w:hAnsi="Times New Roman" w:cs="Times New Roman"/>
          <w:b/>
          <w:i/>
          <w:iCs/>
          <w:sz w:val="32"/>
          <w:szCs w:val="32"/>
          <w:lang w:val="en-US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32"/>
          <w:szCs w:val="32"/>
          <w:lang w:val="en-US"/>
        </w:rPr>
        <w:t>alima.erkenova@mail.ru</w:t>
      </w:r>
    </w:p>
    <w:p w:rsidR="00286281" w:rsidRPr="00C27EF5" w:rsidRDefault="00286281" w:rsidP="006B11F8">
      <w:pPr>
        <w:pStyle w:val="aff7"/>
        <w:jc w:val="right"/>
        <w:rPr>
          <w:b/>
          <w:bCs/>
          <w:i/>
          <w:iCs/>
          <w:sz w:val="32"/>
          <w:szCs w:val="32"/>
        </w:rPr>
      </w:pPr>
      <w:r w:rsidRPr="00C27EF5">
        <w:rPr>
          <w:b/>
          <w:bCs/>
          <w:i/>
          <w:iCs/>
          <w:sz w:val="32"/>
          <w:szCs w:val="32"/>
        </w:rPr>
        <w:t>Научный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руководитель: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Хубиева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Фариза</w:t>
      </w:r>
      <w:r w:rsidR="009E392F">
        <w:rPr>
          <w:b/>
          <w:bCs/>
          <w:i/>
          <w:iCs/>
          <w:sz w:val="32"/>
          <w:szCs w:val="32"/>
        </w:rPr>
        <w:t xml:space="preserve"> </w:t>
      </w:r>
      <w:r w:rsidRPr="00C27EF5">
        <w:rPr>
          <w:b/>
          <w:bCs/>
          <w:i/>
          <w:iCs/>
          <w:sz w:val="32"/>
          <w:szCs w:val="32"/>
        </w:rPr>
        <w:t>Магометовна,</w:t>
      </w:r>
    </w:p>
    <w:p w:rsidR="00286281" w:rsidRPr="00C27EF5" w:rsidRDefault="00556EAB" w:rsidP="006B11F8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i/>
          <w:iCs/>
          <w:sz w:val="32"/>
          <w:szCs w:val="32"/>
        </w:rPr>
        <w:t>с</w:t>
      </w:r>
      <w:r w:rsidR="00286281" w:rsidRPr="00C27EF5">
        <w:rPr>
          <w:i/>
          <w:iCs/>
          <w:sz w:val="32"/>
          <w:szCs w:val="32"/>
        </w:rPr>
        <w:t>т</w:t>
      </w:r>
      <w:r w:rsidRPr="00C27EF5">
        <w:rPr>
          <w:i/>
          <w:iCs/>
          <w:sz w:val="32"/>
          <w:szCs w:val="32"/>
        </w:rPr>
        <w:t>.</w:t>
      </w:r>
      <w:r w:rsidR="00286281" w:rsidRPr="00C27EF5">
        <w:rPr>
          <w:i/>
          <w:iCs/>
          <w:sz w:val="32"/>
          <w:szCs w:val="32"/>
        </w:rPr>
        <w:t>преподаватель</w:t>
      </w:r>
      <w:r w:rsidR="009E392F">
        <w:rPr>
          <w:i/>
          <w:iCs/>
          <w:sz w:val="32"/>
          <w:szCs w:val="32"/>
        </w:rPr>
        <w:t xml:space="preserve"> </w:t>
      </w:r>
      <w:r w:rsidR="00286281" w:rsidRPr="00C27EF5">
        <w:rPr>
          <w:i/>
          <w:iCs/>
          <w:sz w:val="32"/>
          <w:szCs w:val="32"/>
        </w:rPr>
        <w:t>кафедры</w:t>
      </w:r>
      <w:r w:rsidR="009E392F">
        <w:rPr>
          <w:i/>
          <w:iCs/>
          <w:sz w:val="32"/>
          <w:szCs w:val="32"/>
        </w:rPr>
        <w:t xml:space="preserve"> </w:t>
      </w:r>
      <w:r w:rsidR="00286281" w:rsidRPr="00C27EF5">
        <w:rPr>
          <w:i/>
          <w:iCs/>
          <w:sz w:val="32"/>
          <w:szCs w:val="32"/>
        </w:rPr>
        <w:t>литературы</w:t>
      </w:r>
      <w:r w:rsidR="009E392F">
        <w:rPr>
          <w:i/>
          <w:iCs/>
          <w:sz w:val="32"/>
          <w:szCs w:val="32"/>
        </w:rPr>
        <w:t xml:space="preserve"> </w:t>
      </w:r>
      <w:r w:rsidR="00286281" w:rsidRPr="00C27EF5">
        <w:rPr>
          <w:i/>
          <w:iCs/>
          <w:sz w:val="32"/>
          <w:szCs w:val="32"/>
        </w:rPr>
        <w:t>и</w:t>
      </w:r>
      <w:r w:rsidR="009E392F">
        <w:rPr>
          <w:i/>
          <w:iCs/>
          <w:sz w:val="32"/>
          <w:szCs w:val="32"/>
        </w:rPr>
        <w:t xml:space="preserve"> </w:t>
      </w:r>
      <w:r w:rsidR="00286281" w:rsidRPr="00C27EF5">
        <w:rPr>
          <w:i/>
          <w:iCs/>
          <w:sz w:val="32"/>
          <w:szCs w:val="32"/>
        </w:rPr>
        <w:t>журналистики</w:t>
      </w:r>
    </w:p>
    <w:p w:rsidR="00286281" w:rsidRPr="00C27EF5" w:rsidRDefault="00286281" w:rsidP="006B11F8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b/>
          <w:i/>
          <w:iCs/>
          <w:sz w:val="32"/>
          <w:szCs w:val="32"/>
          <w:lang w:val="en-US"/>
        </w:rPr>
        <w:t>e</w:t>
      </w:r>
      <w:r w:rsidRPr="00C27EF5">
        <w:rPr>
          <w:b/>
          <w:i/>
          <w:iCs/>
          <w:sz w:val="32"/>
          <w:szCs w:val="32"/>
        </w:rPr>
        <w:t>-</w:t>
      </w:r>
      <w:r w:rsidRPr="00C27EF5">
        <w:rPr>
          <w:b/>
          <w:i/>
          <w:iCs/>
          <w:sz w:val="32"/>
          <w:szCs w:val="32"/>
          <w:lang w:val="en-US"/>
        </w:rPr>
        <w:t>mail</w:t>
      </w:r>
      <w:r w:rsidRPr="00C27EF5">
        <w:rPr>
          <w:b/>
          <w:i/>
          <w:iCs/>
          <w:sz w:val="32"/>
          <w:szCs w:val="32"/>
        </w:rPr>
        <w:t>:</w:t>
      </w:r>
      <w:r w:rsidR="009E392F">
        <w:rPr>
          <w:b/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  <w:lang w:val="en-US"/>
        </w:rPr>
        <w:t>Fariza</w:t>
      </w:r>
      <w:r w:rsidRPr="00C27EF5">
        <w:rPr>
          <w:i/>
          <w:iCs/>
          <w:sz w:val="32"/>
          <w:szCs w:val="32"/>
        </w:rPr>
        <w:t>64@</w:t>
      </w:r>
      <w:r w:rsidRPr="00C27EF5">
        <w:rPr>
          <w:i/>
          <w:iCs/>
          <w:sz w:val="32"/>
          <w:szCs w:val="32"/>
          <w:lang w:val="en-US"/>
        </w:rPr>
        <w:t>mail</w:t>
      </w:r>
      <w:r w:rsidRPr="00C27EF5">
        <w:rPr>
          <w:i/>
          <w:iCs/>
          <w:sz w:val="32"/>
          <w:szCs w:val="32"/>
        </w:rPr>
        <w:t>.</w:t>
      </w:r>
      <w:r w:rsidRPr="00C27EF5">
        <w:rPr>
          <w:i/>
          <w:iCs/>
          <w:sz w:val="32"/>
          <w:szCs w:val="32"/>
          <w:lang w:val="en-US"/>
        </w:rPr>
        <w:t>ru</w:t>
      </w:r>
    </w:p>
    <w:p w:rsidR="00286281" w:rsidRPr="00C27EF5" w:rsidRDefault="00286281" w:rsidP="006B11F8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i/>
          <w:iCs/>
          <w:sz w:val="32"/>
          <w:szCs w:val="32"/>
        </w:rPr>
        <w:t>Карачаево-Черкесский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государственный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университет</w:t>
      </w:r>
    </w:p>
    <w:p w:rsidR="00286281" w:rsidRPr="00C27EF5" w:rsidRDefault="00286281" w:rsidP="006B11F8">
      <w:pPr>
        <w:pStyle w:val="aff7"/>
        <w:jc w:val="right"/>
        <w:rPr>
          <w:i/>
          <w:iCs/>
          <w:sz w:val="32"/>
          <w:szCs w:val="32"/>
        </w:rPr>
      </w:pPr>
      <w:r w:rsidRPr="00C27EF5">
        <w:rPr>
          <w:i/>
          <w:iCs/>
          <w:sz w:val="32"/>
          <w:szCs w:val="32"/>
        </w:rPr>
        <w:t>имени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У.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Д.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Алиева,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г.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Карачаевск,</w:t>
      </w:r>
      <w:r w:rsidR="009E392F">
        <w:rPr>
          <w:i/>
          <w:iCs/>
          <w:sz w:val="32"/>
          <w:szCs w:val="32"/>
        </w:rPr>
        <w:t xml:space="preserve"> </w:t>
      </w:r>
      <w:r w:rsidRPr="00C27EF5">
        <w:rPr>
          <w:i/>
          <w:iCs/>
          <w:sz w:val="32"/>
          <w:szCs w:val="32"/>
        </w:rPr>
        <w:t>Россия</w:t>
      </w:r>
    </w:p>
    <w:p w:rsidR="00E878F5" w:rsidRPr="00C27EF5" w:rsidRDefault="00E878F5" w:rsidP="00E878F5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181F5C" w:rsidRPr="00C27EF5" w:rsidRDefault="00181F5C" w:rsidP="002C1DA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318" w:name="_Toc128738731"/>
      <w:r w:rsidRPr="00C27EF5">
        <w:rPr>
          <w:rFonts w:ascii="Times New Roman" w:hAnsi="Times New Roman" w:cs="Times New Roman"/>
          <w:i w:val="0"/>
          <w:sz w:val="32"/>
          <w:szCs w:val="32"/>
        </w:rPr>
        <w:t>ОСОБЕННОСТ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ОТРАЖЕНИЯ</w:t>
      </w:r>
      <w:bookmarkEnd w:id="318"/>
    </w:p>
    <w:p w:rsidR="00181F5C" w:rsidRPr="00C27EF5" w:rsidRDefault="00181F5C" w:rsidP="002C1DA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319" w:name="_Toc128738732"/>
      <w:r w:rsidRPr="00C27EF5">
        <w:rPr>
          <w:rFonts w:ascii="Times New Roman" w:hAnsi="Times New Roman" w:cs="Times New Roman"/>
          <w:i w:val="0"/>
          <w:sz w:val="32"/>
          <w:szCs w:val="32"/>
        </w:rPr>
        <w:t>ТРАНСФОРМАЦИИ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РУССКОГО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СВАДЕБНОГО</w:t>
      </w:r>
      <w:bookmarkEnd w:id="319"/>
    </w:p>
    <w:p w:rsidR="00E878F5" w:rsidRPr="00C27EF5" w:rsidRDefault="00181F5C" w:rsidP="002C1DAC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320" w:name="_Toc128738733"/>
      <w:r w:rsidRPr="00C27EF5">
        <w:rPr>
          <w:rFonts w:ascii="Times New Roman" w:hAnsi="Times New Roman" w:cs="Times New Roman"/>
          <w:i w:val="0"/>
          <w:sz w:val="32"/>
          <w:szCs w:val="32"/>
        </w:rPr>
        <w:t>ОБРЯДА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В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ХУДОЖЕСТВЕННОЙ</w:t>
      </w:r>
      <w:r w:rsidR="009E392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 w:val="0"/>
          <w:sz w:val="32"/>
          <w:szCs w:val="32"/>
        </w:rPr>
        <w:t>ЛИТЕРАТУРЕ</w:t>
      </w:r>
      <w:bookmarkEnd w:id="320"/>
    </w:p>
    <w:p w:rsidR="00E878F5" w:rsidRPr="00C27EF5" w:rsidRDefault="00E878F5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28"/>
          <w:szCs w:val="32"/>
        </w:rPr>
      </w:pP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32"/>
        </w:rPr>
      </w:pPr>
      <w:r w:rsidRPr="00C27EF5">
        <w:rPr>
          <w:rFonts w:ascii="Times New Roman" w:hAnsi="Times New Roman" w:cs="Times New Roman"/>
          <w:b/>
          <w:bCs/>
          <w:i/>
          <w:iCs/>
          <w:sz w:val="28"/>
          <w:szCs w:val="32"/>
        </w:rPr>
        <w:t>Аннотация</w:t>
      </w:r>
      <w:r w:rsidR="00DF72B0">
        <w:rPr>
          <w:rFonts w:ascii="Times New Roman" w:hAnsi="Times New Roman" w:cs="Times New Roman"/>
          <w:b/>
          <w:bCs/>
          <w:i/>
          <w:iCs/>
          <w:sz w:val="28"/>
          <w:szCs w:val="32"/>
        </w:rPr>
        <w:t>.</w:t>
      </w:r>
      <w:r w:rsidR="009E392F">
        <w:rPr>
          <w:rFonts w:ascii="Times New Roman" w:hAnsi="Times New Roman" w:cs="Times New Roman"/>
          <w:b/>
          <w:bCs/>
          <w:i/>
          <w:iCs/>
          <w:sz w:val="28"/>
          <w:szCs w:val="32"/>
        </w:rPr>
        <w:t xml:space="preserve"> </w:t>
      </w:r>
      <w:r w:rsidR="00370210" w:rsidRPr="00C27EF5">
        <w:rPr>
          <w:rFonts w:ascii="Times New Roman" w:hAnsi="Times New Roman" w:cs="Times New Roman"/>
          <w:i/>
          <w:iCs/>
          <w:sz w:val="28"/>
          <w:szCs w:val="32"/>
        </w:rPr>
        <w:t>Данная</w:t>
      </w:r>
      <w:r w:rsidR="00370210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статья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iCs/>
          <w:sz w:val="28"/>
          <w:szCs w:val="32"/>
        </w:rPr>
        <w:t>посвящена</w:t>
      </w:r>
      <w:r w:rsidR="009E392F">
        <w:rPr>
          <w:rFonts w:ascii="Times New Roman" w:hAnsi="Times New Roman" w:cs="Times New Roman"/>
          <w:i/>
          <w:i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ыявлению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и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писанию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с</w:t>
      </w:r>
      <w:r w:rsidRPr="00C27EF5">
        <w:rPr>
          <w:rFonts w:ascii="Times New Roman" w:hAnsi="Times New Roman" w:cs="Times New Roman"/>
          <w:i/>
          <w:sz w:val="28"/>
          <w:szCs w:val="32"/>
        </w:rPr>
        <w:t>о</w:t>
      </w:r>
      <w:r w:rsidRPr="00C27EF5">
        <w:rPr>
          <w:rFonts w:ascii="Times New Roman" w:hAnsi="Times New Roman" w:cs="Times New Roman"/>
          <w:i/>
          <w:sz w:val="28"/>
          <w:szCs w:val="32"/>
        </w:rPr>
        <w:t>бенносте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тражени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вадебных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обрядо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произведениях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русских</w:t>
      </w:r>
      <w:r w:rsidR="009E392F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пис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а</w:t>
      </w:r>
      <w:r w:rsidRPr="00C27EF5">
        <w:rPr>
          <w:rFonts w:ascii="Times New Roman" w:hAnsi="Times New Roman" w:cs="Times New Roman"/>
          <w:i/>
          <w:sz w:val="28"/>
          <w:szCs w:val="32"/>
          <w:shd w:val="clear" w:color="auto" w:fill="FFFFFF"/>
        </w:rPr>
        <w:t>телей</w:t>
      </w:r>
      <w:r w:rsidRPr="00C27EF5">
        <w:rPr>
          <w:rFonts w:ascii="Times New Roman" w:hAnsi="Times New Roman" w:cs="Times New Roman"/>
          <w:i/>
          <w:sz w:val="28"/>
          <w:szCs w:val="32"/>
        </w:rPr>
        <w:t>.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Подчеркивается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творческий,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амобытный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характер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«включения»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фольклорно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материала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в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канву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литературного</w:t>
      </w:r>
      <w:r w:rsidR="009E392F">
        <w:rPr>
          <w:rFonts w:ascii="Times New Roman" w:hAnsi="Times New Roman" w:cs="Times New Roman"/>
          <w:i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z w:val="28"/>
          <w:szCs w:val="32"/>
        </w:rPr>
        <w:t>сюжета.</w:t>
      </w:r>
    </w:p>
    <w:p w:rsidR="00286281" w:rsidRPr="00C27EF5" w:rsidRDefault="00286281" w:rsidP="006B1F0D">
      <w:pPr>
        <w:pStyle w:val="1"/>
        <w:spacing w:before="0" w:after="0"/>
        <w:ind w:firstLine="567"/>
        <w:jc w:val="both"/>
        <w:rPr>
          <w:rFonts w:ascii="Times New Roman" w:hAnsi="Times New Roman" w:cs="Times New Roman"/>
          <w:i/>
          <w:color w:val="auto"/>
          <w:sz w:val="28"/>
        </w:rPr>
      </w:pPr>
      <w:bookmarkStart w:id="321" w:name="_Toc124364014"/>
      <w:bookmarkStart w:id="322" w:name="_Toc126079360"/>
      <w:bookmarkStart w:id="323" w:name="_Toc128738734"/>
      <w:r w:rsidRPr="00C27EF5">
        <w:rPr>
          <w:rFonts w:ascii="Times New Roman" w:hAnsi="Times New Roman" w:cs="Times New Roman"/>
          <w:i/>
          <w:color w:val="auto"/>
          <w:sz w:val="28"/>
        </w:rPr>
        <w:t>Ключевые</w:t>
      </w:r>
      <w:r w:rsidR="009E392F">
        <w:rPr>
          <w:rFonts w:ascii="Times New Roman" w:hAnsi="Times New Roman" w:cs="Times New Roman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i/>
          <w:color w:val="auto"/>
          <w:sz w:val="28"/>
        </w:rPr>
        <w:t>слова:</w:t>
      </w:r>
      <w:r w:rsidR="009E392F">
        <w:rPr>
          <w:rFonts w:ascii="Times New Roman" w:hAnsi="Times New Roman" w:cs="Times New Roman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фольклор,</w:t>
      </w:r>
      <w:r w:rsidR="009E392F">
        <w:rPr>
          <w:rFonts w:ascii="Times New Roman" w:hAnsi="Times New Roman" w:cs="Times New Roman"/>
          <w:b w:val="0"/>
          <w:i/>
          <w:color w:val="auto"/>
          <w:sz w:val="28"/>
        </w:rPr>
        <w:t xml:space="preserve"> 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русские</w:t>
      </w:r>
      <w:r w:rsidR="009E392F">
        <w:rPr>
          <w:rFonts w:ascii="Times New Roman" w:hAnsi="Times New Roman" w:cs="Times New Roman"/>
          <w:b w:val="0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писатели,</w:t>
      </w:r>
      <w:r w:rsidR="009E392F">
        <w:rPr>
          <w:rFonts w:ascii="Times New Roman" w:hAnsi="Times New Roman" w:cs="Times New Roman"/>
          <w:b w:val="0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свадьба,</w:t>
      </w:r>
      <w:r w:rsidR="009E392F">
        <w:rPr>
          <w:rFonts w:ascii="Times New Roman" w:hAnsi="Times New Roman" w:cs="Times New Roman"/>
          <w:b w:val="0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обряд,</w:t>
      </w:r>
      <w:r w:rsidR="009E392F">
        <w:rPr>
          <w:rFonts w:ascii="Times New Roman" w:hAnsi="Times New Roman" w:cs="Times New Roman"/>
          <w:b w:val="0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сг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о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вор,</w:t>
      </w:r>
      <w:r w:rsidR="009E392F">
        <w:rPr>
          <w:rFonts w:ascii="Times New Roman" w:hAnsi="Times New Roman" w:cs="Times New Roman"/>
          <w:b w:val="0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невеста,</w:t>
      </w:r>
      <w:r w:rsidR="009E392F">
        <w:rPr>
          <w:rFonts w:ascii="Times New Roman" w:hAnsi="Times New Roman" w:cs="Times New Roman"/>
          <w:b w:val="0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рядная</w:t>
      </w:r>
      <w:r w:rsidR="009E392F">
        <w:rPr>
          <w:rFonts w:ascii="Times New Roman" w:hAnsi="Times New Roman" w:cs="Times New Roman"/>
          <w:b w:val="0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запись,</w:t>
      </w:r>
      <w:r w:rsidR="009E392F">
        <w:rPr>
          <w:rFonts w:ascii="Times New Roman" w:hAnsi="Times New Roman" w:cs="Times New Roman"/>
          <w:b w:val="0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рукобитье,</w:t>
      </w:r>
      <w:r w:rsidR="009E392F">
        <w:rPr>
          <w:rFonts w:ascii="Times New Roman" w:hAnsi="Times New Roman" w:cs="Times New Roman"/>
          <w:b w:val="0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свадебный</w:t>
      </w:r>
      <w:r w:rsidR="009E392F">
        <w:rPr>
          <w:rFonts w:ascii="Times New Roman" w:hAnsi="Times New Roman" w:cs="Times New Roman"/>
          <w:b w:val="0"/>
          <w:i/>
          <w:color w:val="auto"/>
          <w:sz w:val="28"/>
        </w:rPr>
        <w:t xml:space="preserve"> </w:t>
      </w:r>
      <w:r w:rsidRPr="00C27EF5">
        <w:rPr>
          <w:rFonts w:ascii="Times New Roman" w:hAnsi="Times New Roman" w:cs="Times New Roman"/>
          <w:b w:val="0"/>
          <w:i/>
          <w:color w:val="auto"/>
          <w:sz w:val="28"/>
        </w:rPr>
        <w:t>чин.</w:t>
      </w:r>
      <w:bookmarkEnd w:id="321"/>
      <w:bookmarkEnd w:id="322"/>
      <w:bookmarkEnd w:id="323"/>
    </w:p>
    <w:bookmarkEnd w:id="312"/>
    <w:p w:rsidR="00286281" w:rsidRPr="00C27EF5" w:rsidRDefault="00286281" w:rsidP="006B1F0D">
      <w:pPr>
        <w:pStyle w:val="afa"/>
        <w:shd w:val="clear" w:color="auto" w:fill="FFFFFF" w:themeFill="background1"/>
        <w:spacing w:before="0" w:beforeAutospacing="0" w:after="0" w:afterAutospacing="0"/>
        <w:ind w:firstLine="567"/>
        <w:jc w:val="both"/>
        <w:rPr>
          <w:sz w:val="28"/>
          <w:szCs w:val="32"/>
        </w:rPr>
      </w:pPr>
    </w:p>
    <w:p w:rsidR="00286281" w:rsidRPr="00C27EF5" w:rsidRDefault="00286281" w:rsidP="006B1F0D">
      <w:pPr>
        <w:pStyle w:val="afa"/>
        <w:shd w:val="clear" w:color="auto" w:fill="FFFFFF" w:themeFill="background1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Русск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ольклор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громн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еисчерпаемы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есур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л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творчеств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исателе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эт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художник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мпозиторов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</w:t>
      </w:r>
      <w:r w:rsidRPr="00C27EF5">
        <w:rPr>
          <w:sz w:val="32"/>
          <w:szCs w:val="32"/>
        </w:rPr>
        <w:t>е</w:t>
      </w:r>
      <w:r w:rsidRPr="00C27EF5">
        <w:rPr>
          <w:sz w:val="32"/>
          <w:szCs w:val="32"/>
        </w:rPr>
        <w:t>жиссеров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исател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эт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итератур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правлени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тил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ращаю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фольклору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ытаяс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йт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вет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ажны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просы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уществова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звращаясь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циональ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духов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ультур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стокам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Рус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лассиче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щ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вуч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ло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ор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шествующ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ол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ворч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.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шкина.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а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али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адеб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амя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тор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гатейше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фольклор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наслед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ыразител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у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национа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ракте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3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201].</w:t>
      </w:r>
    </w:p>
    <w:p w:rsidR="00286281" w:rsidRPr="00C27EF5" w:rsidRDefault="00286281" w:rsidP="006B1F0D">
      <w:pPr>
        <w:pStyle w:val="book-paragraph"/>
        <w:shd w:val="clear" w:color="auto" w:fill="FFFFFF"/>
        <w:spacing w:before="0" w:beforeAutospacing="0" w:after="0" w:afterAutospacing="0"/>
        <w:ind w:firstLine="567"/>
        <w:jc w:val="both"/>
        <w:rPr>
          <w:sz w:val="32"/>
          <w:szCs w:val="32"/>
        </w:rPr>
      </w:pPr>
      <w:r w:rsidRPr="00C27EF5">
        <w:rPr>
          <w:sz w:val="32"/>
          <w:szCs w:val="32"/>
        </w:rPr>
        <w:t>Так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нтерес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вадеб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эзи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вадебны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итуала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бъясняетс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ны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концепциями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мировосприяти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едстав</w:t>
      </w:r>
      <w:r w:rsidRPr="00C27EF5">
        <w:rPr>
          <w:sz w:val="32"/>
          <w:szCs w:val="32"/>
        </w:rPr>
        <w:t>и</w:t>
      </w:r>
      <w:r w:rsidRPr="00C27EF5">
        <w:rPr>
          <w:sz w:val="32"/>
          <w:szCs w:val="32"/>
        </w:rPr>
        <w:t>теле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различ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итературных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правлений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робуждени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национальног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самосознания,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собенно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после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течественной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ойны</w:t>
      </w:r>
      <w:r w:rsidR="009E392F">
        <w:rPr>
          <w:sz w:val="32"/>
          <w:szCs w:val="32"/>
        </w:rPr>
        <w:t xml:space="preserve">  </w:t>
      </w:r>
      <w:r w:rsidRPr="00C27EF5">
        <w:rPr>
          <w:sz w:val="32"/>
          <w:szCs w:val="32"/>
        </w:rPr>
        <w:t>1812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года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ерв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роб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адеб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треча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получивш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простран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борн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ка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XV</w:t>
      </w:r>
      <w:r w:rsidRPr="00C27EF5">
        <w:rPr>
          <w:rFonts w:ascii="Times New Roman" w:hAnsi="Times New Roman" w:cs="Times New Roman"/>
          <w:sz w:val="32"/>
          <w:szCs w:val="32"/>
        </w:rPr>
        <w:t>-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XVI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ов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мер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борни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омострой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ставле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еди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XVI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ухов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ставник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Ива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роз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топоп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львестро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лючени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ра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св</w:t>
      </w:r>
      <w:r w:rsidRPr="00C27EF5">
        <w:rPr>
          <w:rFonts w:ascii="Times New Roman" w:hAnsi="Times New Roman" w:cs="Times New Roman"/>
          <w:sz w:val="32"/>
          <w:szCs w:val="32"/>
        </w:rPr>
        <w:t>я</w:t>
      </w:r>
      <w:r w:rsidRPr="00C27EF5">
        <w:rPr>
          <w:rFonts w:ascii="Times New Roman" w:hAnsi="Times New Roman" w:cs="Times New Roman"/>
          <w:sz w:val="32"/>
          <w:szCs w:val="32"/>
        </w:rPr>
        <w:t>ще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де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Свадеб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н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дел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этап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адеб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чи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варитель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г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о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дственник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канчи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отводинами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дроб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е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адеб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еремоний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ажива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ст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инам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гощать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лж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да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ряд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ись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.д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2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3]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ови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XIX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сс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рмиру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ад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м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льклористик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юбит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весност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вершаю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нографическ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ксп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ди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вер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ра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ибирь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ител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фологич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кол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реди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  <w:lang w:val="en-US"/>
        </w:rPr>
        <w:t>XIX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век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ы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бр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гатейш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клор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териа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зык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мяко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шки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руг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ат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им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ктивн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част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бот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ружк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зда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ратья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иреевскими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нципи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в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щ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шки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пецифи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льклора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Элемент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вадеб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ап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ак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акомств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товств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мотри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мот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да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ени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ес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бить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читани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пир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вест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иса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A.C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шкина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Арап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еликого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Пико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ама»,</w:t>
      </w:r>
      <w:r w:rsidR="009E392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рышня-крестьянка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убровский»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адеб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стречае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Метель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Дубровский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«Сказк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ца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лта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…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8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261-264]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Наиболе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евни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адебны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ря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–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«умыкание»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яза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рачны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ычая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лян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евлян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ятичей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адимичей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верян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lastRenderedPageBreak/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уг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лавянск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родов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котор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быча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евнерусской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адьб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поминаютс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вест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ремен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(</w:t>
      </w:r>
      <w:r w:rsidRPr="00C27EF5">
        <w:rPr>
          <w:rFonts w:ascii="Times New Roman" w:hAnsi="Times New Roman" w:cs="Times New Roman"/>
          <w:spacing w:val="-4"/>
          <w:sz w:val="32"/>
          <w:szCs w:val="32"/>
          <w:lang w:val="en-US"/>
        </w:rPr>
        <w:t>XIII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к)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pacing w:val="-4"/>
          <w:sz w:val="32"/>
          <w:szCs w:val="32"/>
        </w:rPr>
      </w:pPr>
      <w:r w:rsidRPr="00C27EF5">
        <w:rPr>
          <w:rFonts w:ascii="Times New Roman" w:hAnsi="Times New Roman" w:cs="Times New Roman"/>
          <w:spacing w:val="-4"/>
          <w:sz w:val="32"/>
          <w:szCs w:val="32"/>
        </w:rPr>
        <w:t>Интерес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писани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32"/>
          <w:szCs w:val="32"/>
        </w:rPr>
        <w:t>царской</w:t>
      </w:r>
      <w:r w:rsidR="009E392F">
        <w:rPr>
          <w:rFonts w:ascii="Times New Roman" w:hAnsi="Times New Roman" w:cs="Times New Roman"/>
          <w:i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i/>
          <w:spacing w:val="-4"/>
          <w:sz w:val="32"/>
          <w:szCs w:val="32"/>
        </w:rPr>
        <w:t>свадьбы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отор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мы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стречаем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ома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лексе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олст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«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Петр</w:t>
      </w:r>
      <w:r w:rsidR="009E392F">
        <w:rPr>
          <w:rFonts w:ascii="Times New Roman" w:hAnsi="Times New Roman" w:cs="Times New Roman"/>
          <w:bCs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  <w:lang w:val="en-US"/>
        </w:rPr>
        <w:t>I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»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Вот</w:t>
      </w:r>
      <w:r w:rsidR="009E392F">
        <w:rPr>
          <w:rFonts w:ascii="Times New Roman" w:hAnsi="Times New Roman" w:cs="Times New Roman"/>
          <w:bCs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как</w:t>
      </w:r>
      <w:r w:rsidR="009E392F">
        <w:rPr>
          <w:rFonts w:ascii="Times New Roman" w:hAnsi="Times New Roman" w:cs="Times New Roman"/>
          <w:bCs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одевали</w:t>
      </w:r>
      <w:r w:rsidR="009E392F">
        <w:rPr>
          <w:rFonts w:ascii="Times New Roman" w:hAnsi="Times New Roman" w:cs="Times New Roman"/>
          <w:bCs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невесту</w:t>
      </w:r>
      <w:r w:rsidR="009E392F">
        <w:rPr>
          <w:rFonts w:ascii="Times New Roman" w:hAnsi="Times New Roman" w:cs="Times New Roman"/>
          <w:bCs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к</w:t>
      </w:r>
      <w:r w:rsidR="009E392F">
        <w:rPr>
          <w:rFonts w:ascii="Times New Roman" w:hAnsi="Times New Roman" w:cs="Times New Roman"/>
          <w:bCs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pacing w:val="-4"/>
          <w:sz w:val="32"/>
          <w:szCs w:val="32"/>
        </w:rPr>
        <w:t>венцу: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«Вс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ыл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ревнем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ину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вест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ивез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тр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ворец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та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девать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енн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вк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мыты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ане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зе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ы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енца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елогреях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л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молкая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д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х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ес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ярын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дружк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кладывал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вест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егку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орочк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улк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расн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шел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линну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убаху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жемчужны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апястьям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айског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шелк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летник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росторным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лу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укавам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удн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ышиты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травам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верям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шею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бранн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алмазам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о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б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ровое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с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лечи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жерель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…»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[5</w:t>
      </w:r>
      <w:r w:rsidRPr="00C27EF5">
        <w:rPr>
          <w:rStyle w:val="aff9"/>
          <w:rFonts w:ascii="Times New Roman" w:hAnsi="Times New Roman" w:cs="Times New Roman"/>
          <w:spacing w:val="-4"/>
          <w:sz w:val="32"/>
          <w:szCs w:val="32"/>
        </w:rPr>
        <w:t>,</w:t>
      </w:r>
      <w:r w:rsidR="009E392F">
        <w:rPr>
          <w:rStyle w:val="aff9"/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aff9"/>
          <w:rFonts w:ascii="Times New Roman" w:hAnsi="Times New Roman" w:cs="Times New Roman"/>
          <w:spacing w:val="-4"/>
          <w:sz w:val="32"/>
          <w:szCs w:val="32"/>
        </w:rPr>
        <w:t>кн.1,</w:t>
      </w:r>
      <w:r w:rsidR="009E392F">
        <w:rPr>
          <w:rStyle w:val="aff9"/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aff9"/>
          <w:rFonts w:ascii="Times New Roman" w:hAnsi="Times New Roman" w:cs="Times New Roman"/>
          <w:spacing w:val="-4"/>
          <w:sz w:val="32"/>
          <w:szCs w:val="32"/>
        </w:rPr>
        <w:t>с.57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]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Каждая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деталь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имел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особо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значение.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Свах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увидев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что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веста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е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покрыта,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начинает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возмущаться:</w:t>
      </w:r>
      <w:r w:rsidR="009E392F">
        <w:rPr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«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Ой,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милые,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бесценные,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что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же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вы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сдел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а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ли,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без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ножа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зарезали...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Невеста-то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у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нас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неприкрытая...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Самую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суть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забыли...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Покров,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покров-то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>где?»</w:t>
      </w:r>
      <w:r w:rsidR="009E392F">
        <w:rPr>
          <w:rStyle w:val="p"/>
          <w:rFonts w:ascii="Times New Roman" w:eastAsiaTheme="majorEastAsia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[5</w:t>
      </w:r>
      <w:r w:rsidRPr="00C27EF5">
        <w:rPr>
          <w:rStyle w:val="aff9"/>
          <w:rFonts w:ascii="Times New Roman" w:hAnsi="Times New Roman" w:cs="Times New Roman"/>
          <w:spacing w:val="-4"/>
          <w:sz w:val="32"/>
          <w:szCs w:val="32"/>
        </w:rPr>
        <w:t>,</w:t>
      </w:r>
      <w:r w:rsidR="009E392F">
        <w:rPr>
          <w:rStyle w:val="aff9"/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aff9"/>
          <w:rFonts w:ascii="Times New Roman" w:hAnsi="Times New Roman" w:cs="Times New Roman"/>
          <w:spacing w:val="-4"/>
          <w:sz w:val="32"/>
          <w:szCs w:val="32"/>
        </w:rPr>
        <w:t>кн.1,</w:t>
      </w:r>
      <w:r w:rsidR="009E392F">
        <w:rPr>
          <w:rStyle w:val="aff9"/>
          <w:rFonts w:ascii="Times New Roman" w:hAnsi="Times New Roman" w:cs="Times New Roman"/>
          <w:spacing w:val="-4"/>
          <w:sz w:val="32"/>
          <w:szCs w:val="32"/>
        </w:rPr>
        <w:t xml:space="preserve"> </w:t>
      </w:r>
      <w:r w:rsidRPr="00C27EF5">
        <w:rPr>
          <w:rStyle w:val="aff9"/>
          <w:rFonts w:ascii="Times New Roman" w:hAnsi="Times New Roman" w:cs="Times New Roman"/>
          <w:spacing w:val="-4"/>
          <w:sz w:val="32"/>
          <w:szCs w:val="32"/>
        </w:rPr>
        <w:t>с.58</w:t>
      </w:r>
      <w:r w:rsidRPr="00C27EF5">
        <w:rPr>
          <w:rFonts w:ascii="Times New Roman" w:hAnsi="Times New Roman" w:cs="Times New Roman"/>
          <w:spacing w:val="-4"/>
          <w:sz w:val="32"/>
          <w:szCs w:val="32"/>
        </w:rPr>
        <w:t>]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Существовали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так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называемые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смешанные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свадьбы.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Опис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а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ние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такого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типа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свадьбы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мы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встречаем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в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комедии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Н.В.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Гоголя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Style w:val="p"/>
          <w:rFonts w:ascii="Times New Roman" w:eastAsiaTheme="majorEastAsia" w:hAnsi="Times New Roman" w:cs="Times New Roman"/>
          <w:sz w:val="32"/>
          <w:szCs w:val="32"/>
        </w:rPr>
        <w:t>«Женитьба».</w:t>
      </w:r>
      <w:r w:rsidR="009E392F">
        <w:rPr>
          <w:rStyle w:val="p"/>
          <w:rFonts w:ascii="Times New Roman" w:eastAsiaTheme="majorEastAsia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ах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ёк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ванов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страив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удьб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гафь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ихоновн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очер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пц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реть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ильд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ечт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й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уж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дворянина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bCs/>
          <w:sz w:val="32"/>
          <w:szCs w:val="32"/>
        </w:rPr>
      </w:pPr>
      <w:bookmarkStart w:id="324" w:name="_Toc61863642"/>
      <w:bookmarkStart w:id="325" w:name="_Toc124364015"/>
      <w:bookmarkStart w:id="326" w:name="_Toc126079361"/>
      <w:bookmarkStart w:id="327" w:name="_Toc128738735"/>
      <w:r w:rsidRPr="00C27EF5">
        <w:rPr>
          <w:rFonts w:ascii="Times New Roman" w:hAnsi="Times New Roman" w:cs="Times New Roman"/>
          <w:bCs/>
          <w:sz w:val="32"/>
          <w:szCs w:val="32"/>
        </w:rPr>
        <w:t>Тип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дворянской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свадьб</w:t>
      </w:r>
      <w:bookmarkEnd w:id="324"/>
      <w:r w:rsidRPr="00C27EF5">
        <w:rPr>
          <w:rFonts w:ascii="Times New Roman" w:hAnsi="Times New Roman" w:cs="Times New Roman"/>
          <w:bCs/>
          <w:i/>
          <w:sz w:val="32"/>
          <w:szCs w:val="32"/>
        </w:rPr>
        <w:t>ы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мы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стречаем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роман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Л.Н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То</w:t>
      </w:r>
      <w:r w:rsidRPr="00C27EF5">
        <w:rPr>
          <w:rFonts w:ascii="Times New Roman" w:hAnsi="Times New Roman" w:cs="Times New Roman"/>
          <w:bCs/>
          <w:sz w:val="32"/>
          <w:szCs w:val="32"/>
        </w:rPr>
        <w:t>л</w:t>
      </w:r>
      <w:r w:rsidRPr="00C27EF5">
        <w:rPr>
          <w:rFonts w:ascii="Times New Roman" w:hAnsi="Times New Roman" w:cs="Times New Roman"/>
          <w:bCs/>
          <w:sz w:val="32"/>
          <w:szCs w:val="32"/>
        </w:rPr>
        <w:t>стог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Ан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аренина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(помещик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онстантин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Лёвин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няж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ит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Щербацкая).</w:t>
      </w:r>
      <w:bookmarkEnd w:id="325"/>
      <w:bookmarkEnd w:id="326"/>
      <w:bookmarkEnd w:id="327"/>
    </w:p>
    <w:p w:rsidR="00286281" w:rsidRPr="00C27EF5" w:rsidRDefault="00286281" w:rsidP="006B1F0D">
      <w:pPr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bCs/>
          <w:sz w:val="32"/>
          <w:szCs w:val="32"/>
        </w:rPr>
      </w:pPr>
      <w:bookmarkStart w:id="328" w:name="_Toc61863643"/>
      <w:bookmarkStart w:id="329" w:name="_Toc124364016"/>
      <w:bookmarkStart w:id="330" w:name="_Toc126079362"/>
      <w:bookmarkStart w:id="331" w:name="_Toc128738736"/>
      <w:r w:rsidRPr="00C27EF5">
        <w:rPr>
          <w:rFonts w:ascii="Times New Roman" w:hAnsi="Times New Roman" w:cs="Times New Roman"/>
          <w:bCs/>
          <w:i/>
          <w:sz w:val="32"/>
          <w:szCs w:val="32"/>
        </w:rPr>
        <w:t>Мещанская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свадьба</w:t>
      </w:r>
      <w:bookmarkEnd w:id="328"/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писа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омеди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ва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ечуй-Левицког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ожумяках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(1875)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Её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bCs/>
          <w:sz w:val="32"/>
          <w:szCs w:val="32"/>
        </w:rPr>
        <w:t>обработа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Михаи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т</w:t>
      </w:r>
      <w:r w:rsidRPr="00C27EF5">
        <w:rPr>
          <w:rFonts w:ascii="Times New Roman" w:hAnsi="Times New Roman" w:cs="Times New Roman"/>
          <w:bCs/>
          <w:sz w:val="32"/>
          <w:szCs w:val="32"/>
        </w:rPr>
        <w:t>а</w:t>
      </w:r>
      <w:r w:rsidRPr="00C27EF5">
        <w:rPr>
          <w:rFonts w:ascii="Times New Roman" w:hAnsi="Times New Roman" w:cs="Times New Roman"/>
          <w:bCs/>
          <w:sz w:val="32"/>
          <w:szCs w:val="32"/>
        </w:rPr>
        <w:t>рицки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да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договоренност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автором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азвани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Панськ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губа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т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зуб</w:t>
      </w:r>
      <w:r w:rsidRPr="00C27EF5">
        <w:rPr>
          <w:rFonts w:ascii="Times New Roman" w:hAnsi="Times New Roman" w:cs="Times New Roman"/>
          <w:bCs/>
          <w:sz w:val="32"/>
          <w:szCs w:val="32"/>
          <w:lang w:val="en-US"/>
        </w:rPr>
        <w:t>i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ема»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одзаголовк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значилось: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З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двумя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за</w:t>
      </w:r>
      <w:r w:rsidRPr="00C27EF5">
        <w:rPr>
          <w:rFonts w:ascii="Times New Roman" w:hAnsi="Times New Roman" w:cs="Times New Roman"/>
          <w:bCs/>
          <w:sz w:val="32"/>
          <w:szCs w:val="32"/>
        </w:rPr>
        <w:t>й</w:t>
      </w:r>
      <w:r w:rsidRPr="00C27EF5">
        <w:rPr>
          <w:rFonts w:ascii="Times New Roman" w:hAnsi="Times New Roman" w:cs="Times New Roman"/>
          <w:bCs/>
          <w:sz w:val="32"/>
          <w:szCs w:val="32"/>
        </w:rPr>
        <w:t>цами»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Александр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стровски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ереве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ьесу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украинског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русски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язык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овременному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российскому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читателю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зрителю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звест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од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азванием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З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двумя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зайцами»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благодаря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bCs/>
          <w:sz w:val="32"/>
          <w:szCs w:val="32"/>
        </w:rPr>
        <w:t>фильму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режиссер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иктор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ванов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З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двумя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зайцами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(1961).</w:t>
      </w:r>
      <w:bookmarkEnd w:id="329"/>
      <w:bookmarkEnd w:id="330"/>
      <w:bookmarkEnd w:id="331"/>
    </w:p>
    <w:p w:rsidR="00286281" w:rsidRPr="00C27EF5" w:rsidRDefault="00286281" w:rsidP="006B1F0D">
      <w:pPr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bCs/>
          <w:sz w:val="32"/>
          <w:szCs w:val="32"/>
        </w:rPr>
      </w:pPr>
      <w:bookmarkStart w:id="332" w:name="_Toc124364017"/>
      <w:bookmarkStart w:id="333" w:name="_Toc126079363"/>
      <w:bookmarkStart w:id="334" w:name="_Toc128738737"/>
      <w:r w:rsidRPr="00C27EF5">
        <w:rPr>
          <w:rFonts w:ascii="Times New Roman" w:hAnsi="Times New Roman" w:cs="Times New Roman"/>
          <w:bCs/>
          <w:sz w:val="32"/>
          <w:szCs w:val="32"/>
        </w:rPr>
        <w:t>Исследовател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русско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вадьбы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ыделяют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такж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свадьбу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мелкого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служащего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ьес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А.П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Чехов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Свадьба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писан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т</w:t>
      </w:r>
      <w:r w:rsidRPr="00C27EF5">
        <w:rPr>
          <w:rFonts w:ascii="Times New Roman" w:hAnsi="Times New Roman" w:cs="Times New Roman"/>
          <w:bCs/>
          <w:sz w:val="32"/>
          <w:szCs w:val="32"/>
        </w:rPr>
        <w:t>а</w:t>
      </w:r>
      <w:r w:rsidRPr="00C27EF5">
        <w:rPr>
          <w:rFonts w:ascii="Times New Roman" w:hAnsi="Times New Roman" w:cs="Times New Roman"/>
          <w:bCs/>
          <w:sz w:val="32"/>
          <w:szCs w:val="32"/>
        </w:rPr>
        <w:t>ко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тип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вадьбы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гд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мелки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лужащи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–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ценщик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судно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а</w:t>
      </w:r>
      <w:r w:rsidRPr="00C27EF5">
        <w:rPr>
          <w:rFonts w:ascii="Times New Roman" w:hAnsi="Times New Roman" w:cs="Times New Roman"/>
          <w:bCs/>
          <w:sz w:val="32"/>
          <w:szCs w:val="32"/>
        </w:rPr>
        <w:t>с</w:t>
      </w:r>
      <w:r w:rsidRPr="00C27EF5">
        <w:rPr>
          <w:rFonts w:ascii="Times New Roman" w:hAnsi="Times New Roman" w:cs="Times New Roman"/>
          <w:bCs/>
          <w:sz w:val="32"/>
          <w:szCs w:val="32"/>
        </w:rPr>
        <w:t>сы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ледуя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упеческо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моде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ригласи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вадьбу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значительно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лиц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чинах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-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генерала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1944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году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осл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остановк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фил</w:t>
      </w:r>
      <w:r w:rsidRPr="00C27EF5">
        <w:rPr>
          <w:rFonts w:ascii="Times New Roman" w:hAnsi="Times New Roman" w:cs="Times New Roman"/>
          <w:bCs/>
          <w:sz w:val="32"/>
          <w:szCs w:val="32"/>
        </w:rPr>
        <w:t>ь</w:t>
      </w:r>
      <w:r w:rsidRPr="00C27EF5">
        <w:rPr>
          <w:rFonts w:ascii="Times New Roman" w:hAnsi="Times New Roman" w:cs="Times New Roman"/>
          <w:bCs/>
          <w:sz w:val="32"/>
          <w:szCs w:val="32"/>
        </w:rPr>
        <w:lastRenderedPageBreak/>
        <w:t>м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Свадьба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bCs/>
          <w:sz w:val="32"/>
          <w:szCs w:val="32"/>
        </w:rPr>
        <w:t>выражени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свадебны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генерал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тал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ариц</w:t>
      </w:r>
      <w:r w:rsidRPr="00C27EF5">
        <w:rPr>
          <w:rFonts w:ascii="Times New Roman" w:hAnsi="Times New Roman" w:cs="Times New Roman"/>
          <w:bCs/>
          <w:sz w:val="32"/>
          <w:szCs w:val="32"/>
        </w:rPr>
        <w:t>а</w:t>
      </w:r>
      <w:r w:rsidRPr="00C27EF5">
        <w:rPr>
          <w:rFonts w:ascii="Times New Roman" w:hAnsi="Times New Roman" w:cs="Times New Roman"/>
          <w:bCs/>
          <w:sz w:val="32"/>
          <w:szCs w:val="32"/>
        </w:rPr>
        <w:t>тельным.</w:t>
      </w:r>
      <w:bookmarkEnd w:id="332"/>
      <w:bookmarkEnd w:id="333"/>
      <w:bookmarkEnd w:id="334"/>
    </w:p>
    <w:p w:rsidR="00286281" w:rsidRPr="00C27EF5" w:rsidRDefault="00286281" w:rsidP="006B1F0D">
      <w:pPr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bCs/>
          <w:sz w:val="32"/>
          <w:szCs w:val="32"/>
        </w:rPr>
      </w:pPr>
      <w:bookmarkStart w:id="335" w:name="_Toc124364018"/>
      <w:bookmarkStart w:id="336" w:name="_Toc126079364"/>
      <w:bookmarkStart w:id="337" w:name="_Toc128738738"/>
      <w:r w:rsidRPr="00C27EF5">
        <w:rPr>
          <w:rFonts w:ascii="Times New Roman" w:hAnsi="Times New Roman" w:cs="Times New Roman"/>
          <w:bCs/>
          <w:sz w:val="32"/>
          <w:szCs w:val="32"/>
        </w:rPr>
        <w:t>Тип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капиталистической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свадьбы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писан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роман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Максим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Горьког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Дел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Артамоновых»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Действи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роисходит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1925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году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емь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ровинциальных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ромышленников.</w:t>
      </w:r>
      <w:bookmarkEnd w:id="335"/>
      <w:bookmarkEnd w:id="336"/>
      <w:bookmarkEnd w:id="337"/>
    </w:p>
    <w:p w:rsidR="00286281" w:rsidRPr="00C27EF5" w:rsidRDefault="00286281" w:rsidP="006B1F0D">
      <w:pPr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bCs/>
          <w:sz w:val="32"/>
          <w:szCs w:val="32"/>
        </w:rPr>
      </w:pPr>
      <w:bookmarkStart w:id="338" w:name="_Toc124364019"/>
      <w:bookmarkStart w:id="339" w:name="_Toc126079365"/>
      <w:bookmarkStart w:id="340" w:name="_Toc128738739"/>
      <w:r w:rsidRPr="00C27EF5">
        <w:rPr>
          <w:rFonts w:ascii="Times New Roman" w:hAnsi="Times New Roman" w:cs="Times New Roman"/>
          <w:bCs/>
          <w:sz w:val="32"/>
          <w:szCs w:val="32"/>
        </w:rPr>
        <w:t>Поздне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оявляется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тип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пролетарской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свадьбы,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н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писан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дноактном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одевил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Михаил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Зощенк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Свадьба»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борник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рассказо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Голубиная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нига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ошл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ег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овелл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Свадебно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роисшествие»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оторо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ысмеивается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легкомысленно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тн</w:t>
      </w:r>
      <w:r w:rsidRPr="00C27EF5">
        <w:rPr>
          <w:rFonts w:ascii="Times New Roman" w:hAnsi="Times New Roman" w:cs="Times New Roman"/>
          <w:bCs/>
          <w:sz w:val="32"/>
          <w:szCs w:val="32"/>
        </w:rPr>
        <w:t>о</w:t>
      </w:r>
      <w:r w:rsidRPr="00C27EF5">
        <w:rPr>
          <w:rFonts w:ascii="Times New Roman" w:hAnsi="Times New Roman" w:cs="Times New Roman"/>
          <w:bCs/>
          <w:sz w:val="32"/>
          <w:szCs w:val="32"/>
        </w:rPr>
        <w:t>шени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оветско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молодеж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bCs/>
          <w:sz w:val="32"/>
          <w:szCs w:val="32"/>
        </w:rPr>
        <w:t>к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браку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огд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главны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геро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ол</w:t>
      </w:r>
      <w:r w:rsidRPr="00C27EF5">
        <w:rPr>
          <w:rFonts w:ascii="Times New Roman" w:hAnsi="Times New Roman" w:cs="Times New Roman"/>
          <w:bCs/>
          <w:sz w:val="32"/>
          <w:szCs w:val="32"/>
        </w:rPr>
        <w:t>о</w:t>
      </w:r>
      <w:r w:rsidRPr="00C27EF5">
        <w:rPr>
          <w:rFonts w:ascii="Times New Roman" w:hAnsi="Times New Roman" w:cs="Times New Roman"/>
          <w:bCs/>
          <w:sz w:val="32"/>
          <w:szCs w:val="32"/>
        </w:rPr>
        <w:t>дя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Завитушкин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мог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узнать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вою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евесту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вадьб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оц</w:t>
      </w:r>
      <w:r w:rsidRPr="00C27EF5">
        <w:rPr>
          <w:rFonts w:ascii="Times New Roman" w:hAnsi="Times New Roman" w:cs="Times New Roman"/>
          <w:bCs/>
          <w:sz w:val="32"/>
          <w:szCs w:val="32"/>
        </w:rPr>
        <w:t>е</w:t>
      </w:r>
      <w:r w:rsidRPr="00C27EF5">
        <w:rPr>
          <w:rFonts w:ascii="Times New Roman" w:hAnsi="Times New Roman" w:cs="Times New Roman"/>
          <w:bCs/>
          <w:sz w:val="32"/>
          <w:szCs w:val="32"/>
        </w:rPr>
        <w:t>лова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другую.</w:t>
      </w:r>
      <w:bookmarkEnd w:id="338"/>
      <w:bookmarkEnd w:id="339"/>
      <w:bookmarkEnd w:id="340"/>
    </w:p>
    <w:p w:rsidR="00286281" w:rsidRPr="00C27EF5" w:rsidRDefault="00286281" w:rsidP="006B1F0D">
      <w:pPr>
        <w:spacing w:after="0" w:line="240" w:lineRule="auto"/>
        <w:ind w:firstLine="567"/>
        <w:jc w:val="both"/>
        <w:outlineLvl w:val="1"/>
        <w:rPr>
          <w:rFonts w:ascii="Times New Roman" w:hAnsi="Times New Roman" w:cs="Times New Roman"/>
          <w:bCs/>
          <w:sz w:val="32"/>
          <w:szCs w:val="32"/>
        </w:rPr>
      </w:pPr>
      <w:bookmarkStart w:id="341" w:name="_Toc124364020"/>
      <w:bookmarkStart w:id="342" w:name="_Toc126079366"/>
      <w:bookmarkStart w:id="343" w:name="_Toc128738740"/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роман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Михаил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Шолохов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Тихи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Дон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писан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казачья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i/>
          <w:sz w:val="32"/>
          <w:szCs w:val="32"/>
        </w:rPr>
        <w:t>свадьба:</w:t>
      </w:r>
      <w:r w:rsidR="009E392F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ватовств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Григория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Мелехов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аталье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одготовк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вадьбе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традиционны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шарф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з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озьег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дымчатог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ух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</w:t>
      </w:r>
      <w:r w:rsidRPr="00C27EF5">
        <w:rPr>
          <w:rFonts w:ascii="Times New Roman" w:hAnsi="Times New Roman" w:cs="Times New Roman"/>
          <w:bCs/>
          <w:sz w:val="32"/>
          <w:szCs w:val="32"/>
        </w:rPr>
        <w:t>у</w:t>
      </w:r>
      <w:r w:rsidRPr="00C27EF5">
        <w:rPr>
          <w:rFonts w:ascii="Times New Roman" w:hAnsi="Times New Roman" w:cs="Times New Roman"/>
          <w:bCs/>
          <w:sz w:val="32"/>
          <w:szCs w:val="32"/>
        </w:rPr>
        <w:t>ховы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ерчатки»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которы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яжет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евест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еред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вадьбой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ыкуп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з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евесту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енчани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т.д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с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эт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элементы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вадебног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бряда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Шолохо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зя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з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ародного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быта.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Интересен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апример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такой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ритуал: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ваты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украли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дом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евесты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веник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«чтобы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не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получить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отказа»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[7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.220].</w:t>
      </w:r>
      <w:bookmarkEnd w:id="341"/>
      <w:bookmarkEnd w:id="342"/>
      <w:bookmarkEnd w:id="343"/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од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следова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иш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едующи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водам: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итуал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ов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з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ме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ольшо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н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Pr="00C27EF5">
        <w:rPr>
          <w:rFonts w:ascii="Times New Roman" w:hAnsi="Times New Roman" w:cs="Times New Roman"/>
          <w:sz w:val="32"/>
          <w:szCs w:val="32"/>
        </w:rPr>
        <w:t>че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из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щества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являяс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ажнейш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асть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ы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дни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редст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бра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оциально-быт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ллиз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кусств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онентам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ическ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Pr="00C27EF5">
        <w:rPr>
          <w:rFonts w:ascii="Times New Roman" w:hAnsi="Times New Roman" w:cs="Times New Roman"/>
          <w:sz w:val="32"/>
          <w:szCs w:val="32"/>
        </w:rPr>
        <w:t>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я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«Народ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вадьб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–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лож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гломера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зножа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р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екс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нограф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нв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окаль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пл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щени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стейш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илологическ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труктур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единиц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ьм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ультур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н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родил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нкрет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жан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ункциональн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доб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некдоту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</w:t>
      </w:r>
      <w:r w:rsidRPr="00C27EF5">
        <w:rPr>
          <w:rFonts w:ascii="Times New Roman" w:hAnsi="Times New Roman" w:cs="Times New Roman"/>
          <w:sz w:val="32"/>
          <w:szCs w:val="32"/>
        </w:rPr>
        <w:t>р</w:t>
      </w:r>
      <w:r w:rsidRPr="00C27EF5">
        <w:rPr>
          <w:rFonts w:ascii="Times New Roman" w:hAnsi="Times New Roman" w:cs="Times New Roman"/>
          <w:sz w:val="32"/>
          <w:szCs w:val="32"/>
        </w:rPr>
        <w:t>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казке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яточн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(рождественскому)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сказу»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[4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8]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Функц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ключ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адеб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омен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ы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ног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ходные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яв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н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адеб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ов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з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литературе;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каза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еобраз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ображ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арод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ование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фольклорн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t>тив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аз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я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ушкин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оголя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тровск</w:t>
      </w:r>
      <w:r w:rsidRPr="00C27EF5">
        <w:rPr>
          <w:rFonts w:ascii="Times New Roman" w:hAnsi="Times New Roman" w:cs="Times New Roman"/>
          <w:sz w:val="32"/>
          <w:szCs w:val="32"/>
        </w:rPr>
        <w:t>о</w:t>
      </w:r>
      <w:r w:rsidRPr="00C27EF5">
        <w:rPr>
          <w:rFonts w:ascii="Times New Roman" w:hAnsi="Times New Roman" w:cs="Times New Roman"/>
          <w:sz w:val="32"/>
          <w:szCs w:val="32"/>
        </w:rPr>
        <w:lastRenderedPageBreak/>
        <w:t>го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Чех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Шолохова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Толстого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метил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сок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ол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эт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исателе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аскрыти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усск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емейно-бытов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о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[6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.189;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9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.282].</w:t>
      </w:r>
    </w:p>
    <w:p w:rsidR="00286281" w:rsidRPr="00C27EF5" w:rsidRDefault="00286281" w:rsidP="006B1F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ереход</w:t>
      </w:r>
      <w:r w:rsidR="009E392F">
        <w:rPr>
          <w:rFonts w:ascii="Times New Roman" w:hAnsi="Times New Roman" w:cs="Times New Roman"/>
          <w:sz w:val="32"/>
          <w:szCs w:val="32"/>
        </w:rPr>
        <w:t xml:space="preserve">  </w:t>
      </w:r>
      <w:r w:rsidRPr="00C27EF5">
        <w:rPr>
          <w:rFonts w:ascii="Times New Roman" w:hAnsi="Times New Roman" w:cs="Times New Roman"/>
          <w:sz w:val="32"/>
          <w:szCs w:val="32"/>
        </w:rPr>
        <w:t>свадебного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з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агиче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фер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ал</w:t>
      </w:r>
      <w:r w:rsidRPr="00C27EF5">
        <w:rPr>
          <w:rFonts w:ascii="Times New Roman" w:hAnsi="Times New Roman" w:cs="Times New Roman"/>
          <w:sz w:val="32"/>
          <w:szCs w:val="32"/>
        </w:rPr>
        <w:t>ь</w:t>
      </w:r>
      <w:r w:rsidRPr="00C27EF5">
        <w:rPr>
          <w:rFonts w:ascii="Times New Roman" w:hAnsi="Times New Roman" w:cs="Times New Roman"/>
          <w:sz w:val="32"/>
          <w:szCs w:val="32"/>
        </w:rPr>
        <w:t>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лоскость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едений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торы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адебны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бряд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д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арактер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мировоззр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ведени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ероев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тражае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обе</w:t>
      </w:r>
      <w:r w:rsidRPr="00C27EF5">
        <w:rPr>
          <w:rFonts w:ascii="Times New Roman" w:hAnsi="Times New Roman" w:cs="Times New Roman"/>
          <w:sz w:val="32"/>
          <w:szCs w:val="32"/>
        </w:rPr>
        <w:t>н</w:t>
      </w:r>
      <w:r w:rsidRPr="00C27EF5">
        <w:rPr>
          <w:rFonts w:ascii="Times New Roman" w:hAnsi="Times New Roman" w:cs="Times New Roman"/>
          <w:sz w:val="32"/>
          <w:szCs w:val="32"/>
        </w:rPr>
        <w:t>ност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похи,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спользуетс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ак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композиционна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снов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оизв</w:t>
      </w:r>
      <w:r w:rsidRPr="00C27EF5">
        <w:rPr>
          <w:rFonts w:ascii="Times New Roman" w:hAnsi="Times New Roman" w:cs="Times New Roman"/>
          <w:sz w:val="32"/>
          <w:szCs w:val="32"/>
        </w:rPr>
        <w:t>е</w:t>
      </w:r>
      <w:r w:rsidRPr="00C27EF5">
        <w:rPr>
          <w:rFonts w:ascii="Times New Roman" w:hAnsi="Times New Roman" w:cs="Times New Roman"/>
          <w:sz w:val="32"/>
          <w:szCs w:val="32"/>
        </w:rPr>
        <w:t>дени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[10,</w:t>
      </w:r>
      <w:r w:rsidR="009E392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32"/>
          <w:szCs w:val="32"/>
        </w:rPr>
        <w:t>с.304-305]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.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Благодаря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этом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ерсонаж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олучают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определенную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художественны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замысл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вободу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ыбор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их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нравственном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самоопределении</w:t>
      </w:r>
      <w:r w:rsidRPr="00C27EF5">
        <w:rPr>
          <w:rFonts w:ascii="Times New Roman" w:hAnsi="Times New Roman" w:cs="Times New Roman"/>
          <w:bCs/>
          <w:sz w:val="32"/>
          <w:szCs w:val="32"/>
        </w:rPr>
        <w:t>.</w:t>
      </w:r>
    </w:p>
    <w:p w:rsidR="002C4AE0" w:rsidRPr="00C27EF5" w:rsidRDefault="002C4AE0" w:rsidP="002C4AE0">
      <w:pPr>
        <w:pStyle w:val="1"/>
        <w:spacing w:before="0" w:after="0"/>
        <w:ind w:left="567" w:hanging="567"/>
        <w:jc w:val="both"/>
        <w:rPr>
          <w:rFonts w:ascii="Times New Roman" w:hAnsi="Times New Roman" w:cs="Times New Roman"/>
          <w:color w:val="auto"/>
          <w:sz w:val="28"/>
        </w:rPr>
      </w:pPr>
      <w:bookmarkStart w:id="344" w:name="_Toc50527664"/>
    </w:p>
    <w:p w:rsidR="00286281" w:rsidRPr="00C27EF5" w:rsidRDefault="002C4AE0" w:rsidP="002C4AE0">
      <w:pPr>
        <w:pStyle w:val="1"/>
        <w:spacing w:before="0" w:after="0"/>
        <w:ind w:left="567" w:hanging="567"/>
        <w:jc w:val="both"/>
        <w:rPr>
          <w:rFonts w:ascii="Times New Roman" w:hAnsi="Times New Roman" w:cs="Times New Roman"/>
          <w:b w:val="0"/>
          <w:color w:val="auto"/>
          <w:sz w:val="28"/>
        </w:rPr>
      </w:pPr>
      <w:bookmarkStart w:id="345" w:name="_Toc124364021"/>
      <w:bookmarkStart w:id="346" w:name="_Toc126079367"/>
      <w:bookmarkStart w:id="347" w:name="_Toc128738741"/>
      <w:r w:rsidRPr="00C27EF5">
        <w:rPr>
          <w:rFonts w:ascii="Times New Roman" w:hAnsi="Times New Roman" w:cs="Times New Roman"/>
          <w:color w:val="auto"/>
          <w:sz w:val="28"/>
        </w:rPr>
        <w:t>Литература</w:t>
      </w:r>
      <w:bookmarkEnd w:id="345"/>
      <w:bookmarkEnd w:id="346"/>
      <w:bookmarkEnd w:id="347"/>
    </w:p>
    <w:bookmarkEnd w:id="344"/>
    <w:p w:rsidR="00286281" w:rsidRPr="00C27EF5" w:rsidRDefault="00286281" w:rsidP="00142370">
      <w:pPr>
        <w:pStyle w:val="a3"/>
        <w:numPr>
          <w:ilvl w:val="0"/>
          <w:numId w:val="40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Афанасье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род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усск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каз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фанась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ре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омах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4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)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1985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т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)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дьм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лн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ание.</w:t>
      </w:r>
    </w:p>
    <w:p w:rsidR="00286281" w:rsidRPr="00C27EF5" w:rsidRDefault="00286281" w:rsidP="00142370">
      <w:pPr>
        <w:pStyle w:val="a3"/>
        <w:numPr>
          <w:ilvl w:val="0"/>
          <w:numId w:val="40"/>
        </w:numPr>
        <w:spacing w:after="0" w:line="240" w:lineRule="auto"/>
        <w:ind w:left="567" w:hanging="567"/>
        <w:jc w:val="both"/>
        <w:rPr>
          <w:rStyle w:val="af9"/>
          <w:rFonts w:ascii="Times New Roman" w:hAnsi="Times New Roman" w:cs="Times New Roman"/>
          <w:color w:val="auto"/>
          <w:sz w:val="28"/>
          <w:szCs w:val="32"/>
        </w:rPr>
      </w:pPr>
      <w:r w:rsidRPr="008250EE">
        <w:rPr>
          <w:rStyle w:val="aff9"/>
          <w:rFonts w:ascii="Times New Roman" w:hAnsi="Times New Roman" w:cs="Times New Roman"/>
          <w:i w:val="0"/>
          <w:sz w:val="28"/>
          <w:szCs w:val="32"/>
        </w:rPr>
        <w:t>Гудкова</w:t>
      </w:r>
      <w:r w:rsidR="009E392F" w:rsidRPr="008250EE">
        <w:rPr>
          <w:rStyle w:val="aff9"/>
          <w:rFonts w:ascii="Times New Roman" w:hAnsi="Times New Roman" w:cs="Times New Roman"/>
          <w:i w:val="0"/>
          <w:sz w:val="28"/>
          <w:szCs w:val="32"/>
        </w:rPr>
        <w:t xml:space="preserve"> </w:t>
      </w:r>
      <w:r w:rsidRPr="008250EE">
        <w:rPr>
          <w:rStyle w:val="aff9"/>
          <w:rFonts w:ascii="Times New Roman" w:hAnsi="Times New Roman" w:cs="Times New Roman"/>
          <w:i w:val="0"/>
          <w:sz w:val="28"/>
          <w:szCs w:val="32"/>
        </w:rPr>
        <w:t>Е.</w:t>
      </w:r>
      <w:r w:rsidR="009E392F">
        <w:rPr>
          <w:rStyle w:val="aff9"/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7</w:t>
      </w:r>
      <w:r w:rsidR="009E392F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свадеб</w:t>
      </w:r>
      <w:r w:rsidR="009E392F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из</w:t>
      </w:r>
      <w:r w:rsidR="009E392F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русской</w:t>
      </w:r>
      <w:r w:rsidR="009E392F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классики.</w:t>
      </w:r>
      <w:r w:rsidR="009E392F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Часть</w:t>
      </w:r>
      <w:r w:rsidR="009E392F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1.</w:t>
      </w:r>
      <w:r w:rsidR="009E392F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Электронный</w:t>
      </w:r>
      <w:r w:rsidR="009E392F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р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е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сурс/</w:t>
      </w:r>
      <w:r w:rsidR="009E392F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Режим</w:t>
      </w:r>
      <w:r w:rsidR="009E392F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bCs/>
          <w:sz w:val="28"/>
          <w:szCs w:val="32"/>
          <w:shd w:val="clear" w:color="auto" w:fill="FFFFFF"/>
        </w:rPr>
        <w:t>доступ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https://www.culture.ru/materials/254926/7-svadeb-iz-russkoi-klassiki</w:t>
      </w:r>
    </w:p>
    <w:p w:rsidR="00286281" w:rsidRPr="00C27EF5" w:rsidRDefault="00286281" w:rsidP="00142370">
      <w:pPr>
        <w:pStyle w:val="a3"/>
        <w:widowControl w:val="0"/>
        <w:numPr>
          <w:ilvl w:val="0"/>
          <w:numId w:val="40"/>
        </w:numPr>
        <w:suppressAutoHyphens/>
        <w:autoSpaceDN w:val="0"/>
        <w:spacing w:after="0" w:line="240" w:lineRule="auto"/>
        <w:ind w:left="567" w:hanging="567"/>
        <w:jc w:val="both"/>
        <w:textAlignment w:val="baseline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Нурсахед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ифологическ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ировоззре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к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н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эт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лшеб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казок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борнике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лодежь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к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азование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спубликан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уден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сс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льгайтаро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ып.15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-20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ск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здательств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ЧГУ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0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92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</w:p>
    <w:p w:rsidR="00286281" w:rsidRPr="00C27EF5" w:rsidRDefault="00286281" w:rsidP="00142370">
      <w:pPr>
        <w:pStyle w:val="a3"/>
        <w:numPr>
          <w:ilvl w:val="0"/>
          <w:numId w:val="40"/>
        </w:num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  <w:shd w:val="clear" w:color="auto" w:fill="FFFFFF"/>
        </w:rPr>
      </w:pPr>
      <w:r w:rsidRPr="00C27EF5">
        <w:rPr>
          <w:rFonts w:ascii="Times New Roman" w:hAnsi="Times New Roman" w:cs="Times New Roman"/>
          <w:sz w:val="28"/>
          <w:szCs w:val="32"/>
        </w:rPr>
        <w:t>Самодело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.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тропологическа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этик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сенин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вто</w:t>
      </w:r>
      <w:r w:rsidRPr="00C27EF5">
        <w:rPr>
          <w:rFonts w:ascii="Times New Roman" w:hAnsi="Times New Roman" w:cs="Times New Roman"/>
          <w:sz w:val="28"/>
          <w:szCs w:val="32"/>
        </w:rPr>
        <w:t>р</w:t>
      </w:r>
      <w:r w:rsidRPr="00C27EF5">
        <w:rPr>
          <w:rFonts w:ascii="Times New Roman" w:hAnsi="Times New Roman" w:cs="Times New Roman"/>
          <w:sz w:val="28"/>
          <w:szCs w:val="32"/>
        </w:rPr>
        <w:t>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жизнетекс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екрест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льтур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радиций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Е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ам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делов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лавянски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льтур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6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918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ISBN</w:t>
      </w:r>
      <w:r w:rsidR="009E392F">
        <w:rPr>
          <w:rFonts w:ascii="Times New Roman" w:hAnsi="Times New Roman" w:cs="Times New Roman"/>
          <w:sz w:val="28"/>
          <w:szCs w:val="32"/>
          <w:shd w:val="clear" w:color="auto" w:fill="FFFFFF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FFFFF"/>
        </w:rPr>
        <w:t>5-9551-0159-4.</w:t>
      </w:r>
    </w:p>
    <w:p w:rsidR="00286281" w:rsidRPr="00C27EF5" w:rsidRDefault="00286281" w:rsidP="00142370">
      <w:pPr>
        <w:pStyle w:val="a3"/>
        <w:numPr>
          <w:ilvl w:val="0"/>
          <w:numId w:val="40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Толст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тр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вый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ман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лексе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олстой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осква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ксмо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06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Тверь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вер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лиграф-комбинат)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652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lang w:val="en-US"/>
        </w:rPr>
        <w:t>ISBN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5-699-10455-0.</w:t>
      </w:r>
    </w:p>
    <w:p w:rsidR="00286281" w:rsidRPr="00C27EF5" w:rsidRDefault="00286281" w:rsidP="00142370">
      <w:pPr>
        <w:pStyle w:val="a3"/>
        <w:numPr>
          <w:ilvl w:val="0"/>
          <w:numId w:val="40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  <w:shd w:val="clear" w:color="auto" w:fill="F5F5F5"/>
        </w:rPr>
      </w:pPr>
      <w:r w:rsidRPr="00C27EF5">
        <w:rPr>
          <w:rFonts w:ascii="Times New Roman" w:hAnsi="Times New Roman" w:cs="Times New Roman"/>
          <w:sz w:val="28"/>
          <w:szCs w:val="32"/>
          <w:shd w:val="clear" w:color="auto" w:fill="F5F5F5"/>
        </w:rPr>
        <w:t>Тугова</w:t>
      </w:r>
      <w:r w:rsidR="009E392F">
        <w:rPr>
          <w:rFonts w:ascii="Times New Roman" w:hAnsi="Times New Roman" w:cs="Times New Roman"/>
          <w:sz w:val="28"/>
          <w:szCs w:val="32"/>
          <w:shd w:val="clear" w:color="auto" w:fill="F5F5F5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.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обенност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жан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екдо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ворчеств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.Войнович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роман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Жизн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еобычны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иключ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лда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ва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Чонк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на»)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Тугова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сероссий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фере</w:t>
      </w:r>
      <w:r w:rsidRPr="00C27EF5">
        <w:rPr>
          <w:rFonts w:ascii="Times New Roman" w:hAnsi="Times New Roman" w:cs="Times New Roman"/>
          <w:sz w:val="28"/>
          <w:szCs w:val="32"/>
        </w:rPr>
        <w:t>н</w:t>
      </w:r>
      <w:r w:rsidRPr="00C27EF5">
        <w:rPr>
          <w:rFonts w:ascii="Times New Roman" w:hAnsi="Times New Roman" w:cs="Times New Roman"/>
          <w:sz w:val="28"/>
          <w:szCs w:val="32"/>
        </w:rPr>
        <w:t>ции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священ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80-летию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о-Черкес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мен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.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лиев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9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189-198.</w:t>
      </w:r>
    </w:p>
    <w:p w:rsidR="00286281" w:rsidRPr="00C27EF5" w:rsidRDefault="00286281" w:rsidP="00142370">
      <w:pPr>
        <w:pStyle w:val="aff7"/>
        <w:numPr>
          <w:ilvl w:val="0"/>
          <w:numId w:val="40"/>
        </w:numPr>
        <w:ind w:left="567" w:hanging="567"/>
        <w:jc w:val="both"/>
        <w:rPr>
          <w:szCs w:val="32"/>
        </w:rPr>
      </w:pPr>
      <w:bookmarkStart w:id="348" w:name="_Toc517446922"/>
      <w:r w:rsidRPr="00C27EF5">
        <w:rPr>
          <w:bCs/>
          <w:szCs w:val="32"/>
        </w:rPr>
        <w:t>Хубиева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Ф.М.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Предохранительные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и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продуцирующие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обряды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в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св</w:t>
      </w:r>
      <w:r w:rsidRPr="00C27EF5">
        <w:rPr>
          <w:bCs/>
          <w:szCs w:val="32"/>
        </w:rPr>
        <w:t>а</w:t>
      </w:r>
      <w:r w:rsidRPr="00C27EF5">
        <w:rPr>
          <w:bCs/>
          <w:szCs w:val="32"/>
        </w:rPr>
        <w:t>дебном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фольклоре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казачьего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населения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КЧР/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Ф.М.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Хубиева//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Наци</w:t>
      </w:r>
      <w:r w:rsidRPr="00C27EF5">
        <w:rPr>
          <w:bCs/>
          <w:szCs w:val="32"/>
        </w:rPr>
        <w:t>о</w:t>
      </w:r>
      <w:r w:rsidRPr="00C27EF5">
        <w:rPr>
          <w:bCs/>
          <w:szCs w:val="32"/>
        </w:rPr>
        <w:t>нальные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литературы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и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национальное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литературоведение.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Сто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лет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п</w:t>
      </w:r>
      <w:r w:rsidRPr="00C27EF5">
        <w:rPr>
          <w:bCs/>
          <w:szCs w:val="32"/>
        </w:rPr>
        <w:t>у</w:t>
      </w:r>
      <w:r w:rsidRPr="00C27EF5">
        <w:rPr>
          <w:bCs/>
          <w:szCs w:val="32"/>
        </w:rPr>
        <w:t>ти.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Материалы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Всероссийской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научной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конференции,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посвященной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95-летию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первого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карачаевского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профессионального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ученого-литературоведа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–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Асият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Исмаиловны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Караевой.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–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Карачаевск: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КЧГУ,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2017.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–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С.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219-229.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  <w:lang w:val="en-US"/>
        </w:rPr>
        <w:t>ISBN</w:t>
      </w:r>
      <w:r w:rsidR="009E392F">
        <w:rPr>
          <w:bCs/>
          <w:szCs w:val="32"/>
        </w:rPr>
        <w:t xml:space="preserve"> </w:t>
      </w:r>
      <w:r w:rsidRPr="00C27EF5">
        <w:rPr>
          <w:bCs/>
          <w:szCs w:val="32"/>
        </w:rPr>
        <w:t>978-5-8307-0530-1.</w:t>
      </w:r>
    </w:p>
    <w:p w:rsidR="00286281" w:rsidRPr="00C27EF5" w:rsidRDefault="00286281" w:rsidP="00142370">
      <w:pPr>
        <w:pStyle w:val="a3"/>
        <w:widowControl w:val="0"/>
        <w:numPr>
          <w:ilvl w:val="0"/>
          <w:numId w:val="40"/>
        </w:numPr>
        <w:suppressAutoHyphens/>
        <w:autoSpaceDN w:val="0"/>
        <w:spacing w:after="0" w:line="240" w:lineRule="auto"/>
        <w:ind w:left="567" w:hanging="567"/>
        <w:jc w:val="both"/>
        <w:textAlignment w:val="baseline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Хуби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интез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тературн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пыт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эстети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олшебно-</w:t>
      </w:r>
      <w:r w:rsidRPr="00C27EF5">
        <w:rPr>
          <w:rFonts w:ascii="Times New Roman" w:hAnsi="Times New Roman" w:cs="Times New Roman"/>
          <w:sz w:val="28"/>
          <w:szCs w:val="32"/>
        </w:rPr>
        <w:lastRenderedPageBreak/>
        <w:t>фантастиче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жанр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каз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ушки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ртв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царевн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м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богатырях»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борник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«Табуловск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чт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9»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-практ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ференц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ждународны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астие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тв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е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аз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У.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28"/>
          <w:szCs w:val="32"/>
        </w:rPr>
        <w:t>–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ск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ЧГУ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5F5F5"/>
        </w:rPr>
        <w:t>И</w:t>
      </w:r>
      <w:r w:rsidRPr="00C27EF5">
        <w:rPr>
          <w:rFonts w:ascii="Times New Roman" w:hAnsi="Times New Roman" w:cs="Times New Roman"/>
          <w:sz w:val="28"/>
          <w:szCs w:val="32"/>
        </w:rPr>
        <w:t>здательств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ЧГУ.</w:t>
      </w:r>
      <w:r w:rsidR="009E392F">
        <w:rPr>
          <w:rFonts w:ascii="Times New Roman" w:eastAsia="Times New Roman" w:hAnsi="Times New Roman" w:cs="Times New Roman"/>
          <w:bCs/>
          <w:sz w:val="28"/>
          <w:szCs w:val="32"/>
        </w:rPr>
        <w:t xml:space="preserve"> </w:t>
      </w:r>
      <w:r w:rsidRPr="00C27EF5">
        <w:rPr>
          <w:rFonts w:ascii="Times New Roman" w:eastAsia="Times New Roman" w:hAnsi="Times New Roman" w:cs="Times New Roman"/>
          <w:bCs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261-267.</w:t>
      </w:r>
      <w:bookmarkEnd w:id="348"/>
    </w:p>
    <w:p w:rsidR="00286281" w:rsidRPr="00C27EF5" w:rsidRDefault="00286281" w:rsidP="00142370">
      <w:pPr>
        <w:pStyle w:val="a3"/>
        <w:numPr>
          <w:ilvl w:val="0"/>
          <w:numId w:val="40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Хуби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ализ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мант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руктур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упе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вад</w:t>
      </w:r>
      <w:r w:rsidRPr="00C27EF5">
        <w:rPr>
          <w:rFonts w:ascii="Times New Roman" w:hAnsi="Times New Roman" w:cs="Times New Roman"/>
          <w:sz w:val="28"/>
          <w:szCs w:val="32"/>
        </w:rPr>
        <w:t>ь</w:t>
      </w:r>
      <w:r w:rsidRPr="00C27EF5">
        <w:rPr>
          <w:rFonts w:ascii="Times New Roman" w:hAnsi="Times New Roman" w:cs="Times New Roman"/>
          <w:sz w:val="28"/>
          <w:szCs w:val="32"/>
        </w:rPr>
        <w:t>б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изведения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.Н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стровского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уби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Язык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итератур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оликультурно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ространств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ссии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временно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стояни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ерспектив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звития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сероссий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ждународны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частием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-практическ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ференции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п</w:t>
      </w:r>
      <w:r w:rsidRPr="00C27EF5">
        <w:rPr>
          <w:rFonts w:ascii="Times New Roman" w:hAnsi="Times New Roman" w:cs="Times New Roman"/>
          <w:sz w:val="28"/>
          <w:szCs w:val="32"/>
        </w:rPr>
        <w:t>о</w:t>
      </w:r>
      <w:r w:rsidRPr="00C27EF5">
        <w:rPr>
          <w:rFonts w:ascii="Times New Roman" w:hAnsi="Times New Roman" w:cs="Times New Roman"/>
          <w:sz w:val="28"/>
          <w:szCs w:val="32"/>
        </w:rPr>
        <w:t>священ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80-летию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дн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ждени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фь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гомедовн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качи</w:t>
      </w:r>
      <w:r w:rsidRPr="00C27EF5">
        <w:rPr>
          <w:rFonts w:ascii="Times New Roman" w:hAnsi="Times New Roman" w:cs="Times New Roman"/>
          <w:sz w:val="28"/>
          <w:szCs w:val="32"/>
        </w:rPr>
        <w:t>е</w:t>
      </w:r>
      <w:r w:rsidRPr="00C27EF5">
        <w:rPr>
          <w:rFonts w:ascii="Times New Roman" w:hAnsi="Times New Roman" w:cs="Times New Roman"/>
          <w:sz w:val="28"/>
          <w:szCs w:val="32"/>
        </w:rPr>
        <w:t>вой.</w:t>
      </w:r>
      <w:r w:rsidR="009E392F">
        <w:rPr>
          <w:rFonts w:ascii="Times New Roman" w:hAnsi="Times New Roman" w:cs="Times New Roman"/>
          <w:sz w:val="28"/>
          <w:szCs w:val="32"/>
        </w:rPr>
        <w:t xml:space="preserve">  </w:t>
      </w:r>
      <w:r w:rsidRPr="00C27EF5">
        <w:rPr>
          <w:rFonts w:ascii="Times New Roman" w:hAnsi="Times New Roman" w:cs="Times New Roman"/>
          <w:sz w:val="28"/>
          <w:szCs w:val="32"/>
        </w:rPr>
        <w:t>г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ск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18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282-286.</w:t>
      </w:r>
      <w:r w:rsidR="009E392F">
        <w:rPr>
          <w:rFonts w:ascii="Times New Roman" w:hAnsi="Times New Roman" w:cs="Times New Roman"/>
          <w:sz w:val="28"/>
          <w:szCs w:val="32"/>
          <w:shd w:val="clear" w:color="auto" w:fill="F5F5F5"/>
        </w:rPr>
        <w:t xml:space="preserve"> </w:t>
      </w:r>
    </w:p>
    <w:p w:rsidR="00286281" w:rsidRPr="00C27EF5" w:rsidRDefault="00286281" w:rsidP="00142370">
      <w:pPr>
        <w:pStyle w:val="a3"/>
        <w:widowControl w:val="0"/>
        <w:numPr>
          <w:ilvl w:val="0"/>
          <w:numId w:val="40"/>
        </w:numPr>
        <w:suppressAutoHyphens/>
        <w:autoSpaceDN w:val="0"/>
        <w:spacing w:after="0" w:line="240" w:lineRule="auto"/>
        <w:ind w:left="567" w:hanging="567"/>
        <w:jc w:val="both"/>
        <w:textAlignment w:val="baseline"/>
        <w:rPr>
          <w:rFonts w:ascii="Times New Roman" w:hAnsi="Times New Roman" w:cs="Times New Roman"/>
          <w:sz w:val="28"/>
          <w:szCs w:val="32"/>
        </w:rPr>
      </w:pPr>
      <w:r w:rsidRPr="00C27EF5">
        <w:rPr>
          <w:rFonts w:ascii="Times New Roman" w:hAnsi="Times New Roman" w:cs="Times New Roman"/>
          <w:sz w:val="28"/>
          <w:szCs w:val="32"/>
        </w:rPr>
        <w:t>Хубиев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оль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вадебных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обрядо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в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охранени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циональ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дентичност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(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е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ел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Левокум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района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тавропольског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рая)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Ф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Хубиева//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натол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естерович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енко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вказ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атериалы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международ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аучно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онференции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ск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5-26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ноября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1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да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ск: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Карачаево-Черкесски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государственный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ниверситет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имени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У.Д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Алиева,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2021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–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С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304-309.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</w:rPr>
        <w:t>-</w:t>
      </w:r>
      <w:r w:rsidR="009E392F">
        <w:rPr>
          <w:rFonts w:ascii="Times New Roman" w:hAnsi="Times New Roman" w:cs="Times New Roman"/>
          <w:sz w:val="28"/>
          <w:szCs w:val="32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5F5F5"/>
        </w:rPr>
        <w:t>EDN</w:t>
      </w:r>
      <w:r w:rsidR="009E392F">
        <w:rPr>
          <w:rFonts w:ascii="Times New Roman" w:hAnsi="Times New Roman" w:cs="Times New Roman"/>
          <w:sz w:val="28"/>
          <w:szCs w:val="32"/>
          <w:shd w:val="clear" w:color="auto" w:fill="F5F5F5"/>
        </w:rPr>
        <w:t xml:space="preserve"> </w:t>
      </w:r>
      <w:r w:rsidRPr="00C27EF5">
        <w:rPr>
          <w:rFonts w:ascii="Times New Roman" w:hAnsi="Times New Roman" w:cs="Times New Roman"/>
          <w:sz w:val="28"/>
          <w:szCs w:val="32"/>
          <w:shd w:val="clear" w:color="auto" w:fill="F5F5F5"/>
        </w:rPr>
        <w:t>ZOSPYH.</w:t>
      </w:r>
    </w:p>
    <w:p w:rsidR="006B1F0D" w:rsidRPr="00C27EF5" w:rsidRDefault="006B1F0D" w:rsidP="002C4AE0">
      <w:pPr>
        <w:spacing w:after="160" w:line="259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32"/>
        </w:rPr>
      </w:pPr>
      <w:r w:rsidRPr="00C27EF5">
        <w:rPr>
          <w:rFonts w:ascii="Times New Roman" w:hAnsi="Times New Roman" w:cs="Times New Roman"/>
          <w:b/>
          <w:sz w:val="28"/>
          <w:szCs w:val="32"/>
        </w:rP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2113004226"/>
        <w:docPartObj>
          <w:docPartGallery w:val="Table of Contents"/>
          <w:docPartUnique/>
        </w:docPartObj>
      </w:sdtPr>
      <w:sdtEndPr/>
      <w:sdtContent>
        <w:p w:rsidR="0083680C" w:rsidRPr="00C27EF5" w:rsidRDefault="0083680C" w:rsidP="0083680C">
          <w:pPr>
            <w:pStyle w:val="affb"/>
            <w:spacing w:before="0" w:line="240" w:lineRule="auto"/>
            <w:jc w:val="center"/>
            <w:rPr>
              <w:rFonts w:ascii="Times New Roman" w:hAnsi="Times New Roman"/>
              <w:color w:val="auto"/>
            </w:rPr>
          </w:pPr>
          <w:r w:rsidRPr="00C27EF5">
            <w:rPr>
              <w:rFonts w:ascii="Times New Roman" w:hAnsi="Times New Roman"/>
              <w:color w:val="auto"/>
            </w:rPr>
            <w:t>ОГЛАВЛЕНИЕ</w:t>
          </w:r>
        </w:p>
        <w:p w:rsidR="002C1DAC" w:rsidRPr="002E3817" w:rsidRDefault="0083680C" w:rsidP="00BB3AE6">
          <w:pPr>
            <w:pStyle w:val="1c"/>
            <w:tabs>
              <w:tab w:val="clear" w:pos="9360"/>
              <w:tab w:val="left" w:pos="0"/>
              <w:tab w:val="left" w:pos="8789"/>
            </w:tabs>
            <w:spacing w:line="240" w:lineRule="auto"/>
            <w:rPr>
              <w:rStyle w:val="af9"/>
              <w:color w:val="auto"/>
              <w:u w:val="none"/>
            </w:rPr>
          </w:pPr>
          <w:r w:rsidRPr="002E3817">
            <w:fldChar w:fldCharType="begin"/>
          </w:r>
          <w:r w:rsidRPr="002E3817">
            <w:instrText xml:space="preserve"> TOC \o "1-3" \h \z \u </w:instrText>
          </w:r>
          <w:r w:rsidRPr="002E3817">
            <w:fldChar w:fldCharType="separate"/>
          </w:r>
        </w:p>
        <w:p w:rsidR="002C1DAC" w:rsidRPr="002E3817" w:rsidRDefault="00083096" w:rsidP="00BB3AE6">
          <w:pPr>
            <w:pStyle w:val="2e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568" w:history="1">
            <w:r w:rsidR="002C1DAC" w:rsidRPr="002E3817">
              <w:rPr>
                <w:rStyle w:val="af9"/>
                <w:color w:val="auto"/>
                <w:u w:val="none"/>
              </w:rPr>
              <w:t>Абайхан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Диа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апар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574" w:history="1">
            <w:r w:rsidR="002C1DAC" w:rsidRPr="002E3817">
              <w:rPr>
                <w:rStyle w:val="af9"/>
                <w:color w:val="auto"/>
                <w:u w:val="none"/>
              </w:rPr>
              <w:t>СЛОВАРНО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ПИСАНИ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ЛОЖНОСОСТАВНЫ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ЛО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НОЯЗЫЧНЫМ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ОМПОНЕНТОМ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574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3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595" w:history="1">
            <w:r w:rsidR="002C1DAC" w:rsidRPr="002E3817">
              <w:rPr>
                <w:rStyle w:val="af9"/>
                <w:color w:val="auto"/>
                <w:u w:val="none"/>
              </w:rPr>
              <w:t>Абдуллае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 </w:t>
            </w:r>
            <w:r w:rsidR="002C1DAC" w:rsidRPr="002E3817">
              <w:rPr>
                <w:rStyle w:val="af9"/>
                <w:color w:val="auto"/>
                <w:u w:val="none"/>
              </w:rPr>
              <w:t>Алишер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Хударянович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03" w:history="1">
            <w:r w:rsidR="002C1DAC" w:rsidRPr="002E3817">
              <w:rPr>
                <w:rStyle w:val="af9"/>
                <w:color w:val="auto"/>
                <w:u w:val="none"/>
              </w:rPr>
              <w:t>ВЛИЯНИ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СКУССТВЕННОЙ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РЕДЫ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ЗДОРОВЬ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ЧЕЛОВЕКА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03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6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04" w:history="1">
            <w:r w:rsidR="002C1DAC" w:rsidRPr="002E3817">
              <w:rPr>
                <w:rStyle w:val="af9"/>
                <w:color w:val="auto"/>
                <w:u w:val="none"/>
              </w:rPr>
              <w:t>Аджие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ми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заматовна</w:t>
            </w:r>
          </w:hyperlink>
          <w:r w:rsidR="009E392F" w:rsidRPr="002E3817"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  <w:t xml:space="preserve"> </w:t>
          </w: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05" w:history="1">
            <w:r w:rsidR="002C1DAC" w:rsidRPr="002E3817">
              <w:rPr>
                <w:rStyle w:val="af9"/>
                <w:color w:val="auto"/>
                <w:u w:val="none"/>
              </w:rPr>
              <w:t>РИСК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УГРОЗЫ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БЕЗОПАСНОСТИ</w:t>
            </w:r>
          </w:hyperlink>
          <w:r w:rsidR="009E392F" w:rsidRPr="002E3817">
            <w:rPr>
              <w:rStyle w:val="af9"/>
              <w:color w:val="auto"/>
              <w:u w:val="none"/>
            </w:rPr>
            <w:t xml:space="preserve"> </w:t>
          </w:r>
          <w:hyperlink w:anchor="_Toc128738606" w:history="1">
            <w:r w:rsidR="002C1DAC" w:rsidRPr="002E3817">
              <w:rPr>
                <w:rStyle w:val="af9"/>
                <w:color w:val="auto"/>
                <w:u w:val="none"/>
              </w:rPr>
              <w:t>БЕСПРИЗОРНЫ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ДЕТЕЙ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06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3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07" w:history="1">
            <w:r w:rsidR="002C1DAC" w:rsidRPr="002E3817">
              <w:rPr>
                <w:rStyle w:val="af9"/>
                <w:color w:val="auto"/>
                <w:u w:val="none"/>
              </w:rPr>
              <w:t>Акау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Руслан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ликович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10" w:history="1">
            <w:r w:rsidR="002C1DAC" w:rsidRPr="002E3817">
              <w:rPr>
                <w:rStyle w:val="af9"/>
                <w:color w:val="auto"/>
                <w:u w:val="none"/>
              </w:rPr>
              <w:t>РОЛЬ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ЗЕЛЕНЕ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ДЛ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ГОРОДСКОЙ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РЕДЫ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10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8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12" w:history="1">
            <w:r w:rsidR="002C1DAC" w:rsidRPr="002E3817">
              <w:rPr>
                <w:rStyle w:val="af9"/>
                <w:rFonts w:eastAsia="Arial Unicode MS"/>
                <w:color w:val="auto"/>
                <w:u w:val="none"/>
              </w:rPr>
              <w:t>Базарбаев</w:t>
            </w:r>
            <w:r w:rsidR="009E392F" w:rsidRPr="002E3817">
              <w:rPr>
                <w:rStyle w:val="af9"/>
                <w:rFonts w:eastAsia="Arial Unicode MS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Arial Unicode MS"/>
                <w:color w:val="auto"/>
                <w:u w:val="none"/>
              </w:rPr>
              <w:t>Бунятбек</w:t>
            </w:r>
            <w:r w:rsidR="009E392F" w:rsidRPr="002E3817">
              <w:rPr>
                <w:rStyle w:val="af9"/>
                <w:rFonts w:eastAsia="Arial Unicode MS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Arial Unicode MS"/>
                <w:color w:val="auto"/>
                <w:u w:val="none"/>
              </w:rPr>
              <w:t>Бахрам</w:t>
            </w:r>
            <w:r w:rsidR="009E392F" w:rsidRPr="002E3817">
              <w:rPr>
                <w:rStyle w:val="af9"/>
                <w:rFonts w:eastAsia="Arial Unicode MS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Arial Unicode MS"/>
                <w:color w:val="auto"/>
                <w:u w:val="none"/>
              </w:rPr>
              <w:t>оглы</w:t>
            </w:r>
          </w:hyperlink>
          <w:r w:rsidR="009E392F" w:rsidRPr="002E3817"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  <w:t xml:space="preserve"> </w:t>
          </w: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13" w:history="1">
            <w:r w:rsidR="002C1DAC" w:rsidRPr="002E3817">
              <w:rPr>
                <w:rStyle w:val="af9"/>
                <w:color w:val="auto"/>
                <w:u w:val="none"/>
              </w:rPr>
              <w:t>ИСПОЛЬЗОВАНИ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ГРУППОВЫ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ФОРМ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БУЧЕНИЯ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14" w:history="1"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БРАЗОВАНИИ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14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22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16" w:history="1">
            <w:r w:rsidR="002C1DAC" w:rsidRPr="002E3817">
              <w:rPr>
                <w:rStyle w:val="af9"/>
                <w:color w:val="auto"/>
                <w:u w:val="none"/>
              </w:rPr>
              <w:t>Байкул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Эла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Джигит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17" w:history="1">
            <w:r w:rsidR="002C1DAC" w:rsidRPr="002E3817">
              <w:rPr>
                <w:rStyle w:val="af9"/>
                <w:color w:val="auto"/>
                <w:u w:val="none"/>
              </w:rPr>
              <w:t>НЕСОБСТВЕННЫ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НТЕГРАЛЫ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ОМПЛЕКСНОМ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НАЛИЗЕ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17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27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18" w:history="1">
            <w:r w:rsidR="002C1DAC" w:rsidRPr="002E3817">
              <w:rPr>
                <w:rStyle w:val="af9"/>
                <w:color w:val="auto"/>
                <w:u w:val="none"/>
              </w:rPr>
              <w:t>Байчор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льби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азбековн</w:t>
            </w:r>
          </w:hyperlink>
          <w:r w:rsidR="008250EE" w:rsidRPr="002E3817">
            <w:rPr>
              <w:rStyle w:val="af9"/>
              <w:color w:val="auto"/>
              <w:u w:val="none"/>
            </w:rPr>
            <w:t>а</w:t>
          </w: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21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ЭКОЛОГИЧЕСКАЯ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ОЦЕНКА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СУБАЛЬПИЙСКИХ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ЛУГОВ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УРОЧИЩА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ДУУТ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ВЕРХОВЬЯХ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КУБАНИ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21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33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22" w:history="1">
            <w:r w:rsidR="002C1DAC" w:rsidRPr="002E3817">
              <w:rPr>
                <w:rStyle w:val="af9"/>
                <w:color w:val="auto"/>
                <w:u w:val="none"/>
              </w:rPr>
              <w:t>Батчае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Зали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Хаджи-Исхак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23" w:history="1">
            <w:r w:rsidR="002C1DAC" w:rsidRPr="002E3817">
              <w:rPr>
                <w:rStyle w:val="af9"/>
                <w:color w:val="auto"/>
                <w:u w:val="none"/>
              </w:rPr>
              <w:t>СРАВНИТЕЛЬНЫЙ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НАЛИЗ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НГЛИЙСКИХ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24" w:history="1"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НЕМЕЦКИ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ОДАЛЬНЫ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ГЛАГОЛОВ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24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38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25" w:history="1">
            <w:r w:rsidR="002C1DAC" w:rsidRPr="002E3817">
              <w:rPr>
                <w:rStyle w:val="af9"/>
                <w:color w:val="auto"/>
                <w:u w:val="none"/>
              </w:rPr>
              <w:t>Батчае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Зали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Хаджи-Исхак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26" w:history="1">
            <w:r w:rsidR="002C1DAC" w:rsidRPr="002E3817">
              <w:rPr>
                <w:rStyle w:val="af9"/>
                <w:color w:val="auto"/>
                <w:u w:val="none"/>
              </w:rPr>
              <w:t>СЛОВООБРАЗОВАНИ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МЕН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ПРИЛАГАТЕЛЬНОГО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27" w:history="1"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НЕМЕЦКОМ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ЯЗЫКЕ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27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42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28" w:history="1">
            <w:r w:rsidR="002C1DAC" w:rsidRPr="002E3817">
              <w:rPr>
                <w:rStyle w:val="af9"/>
                <w:color w:val="auto"/>
                <w:u w:val="none"/>
              </w:rPr>
              <w:t>Борлак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Бэл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Фархат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29" w:history="1">
            <w:r w:rsidR="002C1DAC" w:rsidRPr="002E3817">
              <w:rPr>
                <w:rStyle w:val="af9"/>
                <w:color w:val="auto"/>
                <w:u w:val="none"/>
              </w:rPr>
              <w:t>ОБЛАЧНЫ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ТЕХНОЛОГИИ:</w:t>
            </w:r>
          </w:hyperlink>
          <w:r w:rsidR="009E392F" w:rsidRPr="002E3817">
            <w:rPr>
              <w:rStyle w:val="af9"/>
              <w:color w:val="auto"/>
              <w:u w:val="none"/>
            </w:rPr>
            <w:t xml:space="preserve"> </w:t>
          </w:r>
          <w:hyperlink w:anchor="_Toc128738630" w:history="1">
            <w:r w:rsidR="002C1DAC" w:rsidRPr="002E3817">
              <w:rPr>
                <w:rStyle w:val="af9"/>
                <w:color w:val="auto"/>
                <w:u w:val="none"/>
              </w:rPr>
              <w:t>ОСНОВНЫ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ОДЕЛ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 </w:t>
            </w:r>
            <w:r w:rsidR="002C1DAC" w:rsidRPr="002E3817">
              <w:rPr>
                <w:rStyle w:val="af9"/>
                <w:color w:val="auto"/>
                <w:u w:val="none"/>
              </w:rPr>
              <w:t>ТЕНДЕНЦИ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РАЗВИТИЯ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30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46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32" w:history="1">
            <w:r w:rsidR="002C1DAC" w:rsidRPr="002E3817">
              <w:rPr>
                <w:rStyle w:val="af9"/>
                <w:color w:val="auto"/>
                <w:u w:val="none"/>
              </w:rPr>
              <w:t>Бегмырад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лтын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Чарые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33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ВЫДЕЛЕНИЕ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БЕЛКОВ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ЖИРОВ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ИЗ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ПЛОДОВ</w:t>
            </w:r>
          </w:hyperlink>
          <w:r w:rsidR="009E392F" w:rsidRPr="002E3817">
            <w:rPr>
              <w:rStyle w:val="af9"/>
              <w:color w:val="auto"/>
              <w:u w:val="none"/>
            </w:rPr>
            <w:t xml:space="preserve"> </w:t>
          </w:r>
          <w:hyperlink w:anchor="_Toc128738634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ГРЕЦКОГО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ОРЕХА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34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50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35" w:history="1"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Бедраева</w:t>
            </w:r>
            <w:r w:rsidR="009E392F" w:rsidRPr="002E3817">
              <w:rPr>
                <w:rStyle w:val="af9"/>
                <w:rFonts w:eastAsia="MS Mincho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Эльвира</w:t>
            </w:r>
            <w:r w:rsidR="009E392F" w:rsidRPr="002E3817">
              <w:rPr>
                <w:rStyle w:val="af9"/>
                <w:rFonts w:eastAsia="MS Mincho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Солтан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36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МЕЖКУЛЬТУРНЫЕ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РАЗЛИЧИЯ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ИХ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ОТРАЖЕНИЯ</w:t>
            </w:r>
          </w:hyperlink>
          <w:r w:rsidR="009E392F" w:rsidRPr="002E3817">
            <w:rPr>
              <w:rStyle w:val="af9"/>
              <w:color w:val="auto"/>
              <w:u w:val="none"/>
            </w:rPr>
            <w:t xml:space="preserve">  </w:t>
          </w:r>
          <w:hyperlink w:anchor="_Toc128738637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ПЕРЕВОДЕ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37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55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C27EF5" w:rsidRPr="002E3817" w:rsidRDefault="00C27EF5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38" w:history="1"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Бедраева</w:t>
            </w:r>
            <w:r w:rsidR="009E392F" w:rsidRPr="002E3817">
              <w:rPr>
                <w:rStyle w:val="af9"/>
                <w:rFonts w:eastAsia="MS Mincho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Эльвира</w:t>
            </w:r>
            <w:r w:rsidR="009E392F" w:rsidRPr="002E3817">
              <w:rPr>
                <w:rStyle w:val="af9"/>
                <w:rFonts w:eastAsia="MS Mincho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Солтан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39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ПРОБЛЕМА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ОБЕСПЕЧЕНИЯ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ЭКОЛОГИЧЕСКОЙ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40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БЕЗОПАСНОСТИ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ПРОИЗВОДСТВА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40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59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41" w:history="1">
            <w:r w:rsidR="002C1DAC" w:rsidRPr="002E3817">
              <w:rPr>
                <w:rStyle w:val="af9"/>
                <w:color w:val="auto"/>
                <w:u w:val="none"/>
              </w:rPr>
              <w:t>Бердие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лтын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Чарые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42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ФОРМИРОВАНИЕ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НАВЫКОВ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РЕШЕНИЯ</w:t>
            </w:r>
          </w:hyperlink>
          <w:r w:rsidR="009E392F" w:rsidRPr="002E3817">
            <w:rPr>
              <w:rStyle w:val="af9"/>
              <w:color w:val="auto"/>
              <w:u w:val="none"/>
            </w:rPr>
            <w:t xml:space="preserve"> </w:t>
          </w:r>
          <w:hyperlink w:anchor="_Toc128738643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ЗАДАЧ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ПО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ХИМИИ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43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63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44" w:history="1">
            <w:r w:rsidR="002C1DAC" w:rsidRPr="002E3817">
              <w:rPr>
                <w:rStyle w:val="af9"/>
                <w:color w:val="auto"/>
                <w:u w:val="none"/>
              </w:rPr>
              <w:t>Бисило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Шамиль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ухтарович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45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АСПЕКТЫ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ВОЗДЕЙСТВИЯ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ТЕХНОЛОГИЧЕСКИХ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46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ПРОЦЕССОВ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НА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ОКРУЖАЮЩУЮ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СРЕДУ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47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(на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примере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ЗАО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«КАВКАЗЦЕМЕНТ»)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47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68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48" w:history="1">
            <w:r w:rsidR="002C1DAC" w:rsidRPr="002E3817">
              <w:rPr>
                <w:rStyle w:val="af9"/>
                <w:color w:val="auto"/>
                <w:u w:val="none"/>
              </w:rPr>
              <w:t>Болат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Джанет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Заур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49" w:history="1">
            <w:r w:rsidR="002C1DAC" w:rsidRPr="002E3817">
              <w:rPr>
                <w:rStyle w:val="af9"/>
                <w:color w:val="auto"/>
                <w:u w:val="none"/>
              </w:rPr>
              <w:t>ЛЕКАРСТВЕННЫ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РАСТЕ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ВЕРХОВЬЕ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УБАНИ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49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72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50" w:history="1">
            <w:r w:rsidR="002C1DAC" w:rsidRPr="002E3817">
              <w:rPr>
                <w:rStyle w:val="af9"/>
                <w:color w:val="auto"/>
                <w:u w:val="none"/>
              </w:rPr>
              <w:t>Бостан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алим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слан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51" w:history="1">
            <w:r w:rsidR="002C1DAC" w:rsidRPr="002E3817">
              <w:rPr>
                <w:rStyle w:val="af9"/>
                <w:color w:val="auto"/>
                <w:u w:val="none"/>
              </w:rPr>
              <w:t>ХРОНОТОП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ЕГО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СОБЕННОСТИ</w:t>
            </w:r>
          </w:hyperlink>
          <w:r w:rsidR="009E392F" w:rsidRPr="002E3817">
            <w:rPr>
              <w:rStyle w:val="af9"/>
              <w:color w:val="auto"/>
              <w:u w:val="none"/>
            </w:rPr>
            <w:t xml:space="preserve"> </w:t>
          </w:r>
          <w:hyperlink w:anchor="_Toc128738652" w:history="1"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ПОВЕСТЯ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                                    </w:t>
            </w:r>
            <w:r w:rsidR="002C1DAC" w:rsidRPr="002E3817">
              <w:rPr>
                <w:rStyle w:val="af9"/>
                <w:color w:val="auto"/>
                <w:u w:val="none"/>
              </w:rPr>
              <w:t>М.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.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БУЛГАКОВА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52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76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53" w:history="1"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Гочияева</w:t>
            </w:r>
            <w:r w:rsidR="009E392F" w:rsidRPr="002E3817">
              <w:rPr>
                <w:rStyle w:val="af9"/>
                <w:rFonts w:eastAsia="MS Mincho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Милана</w:t>
            </w:r>
            <w:r w:rsidR="009E392F" w:rsidRPr="002E3817">
              <w:rPr>
                <w:rStyle w:val="af9"/>
                <w:rFonts w:eastAsia="MS Mincho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Казим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54" w:history="1">
            <w:r w:rsidR="002C1DAC" w:rsidRPr="002E3817">
              <w:rPr>
                <w:rStyle w:val="af9"/>
                <w:color w:val="auto"/>
                <w:u w:val="none"/>
              </w:rPr>
              <w:t>ПОСЛЕДСТВ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НТИРОССИЙСКИ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АНКЦИЙ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55" w:history="1">
            <w:r w:rsidR="002C1DAC" w:rsidRPr="002E3817">
              <w:rPr>
                <w:rStyle w:val="af9"/>
                <w:color w:val="auto"/>
                <w:u w:val="none"/>
              </w:rPr>
              <w:t>ДЛ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ЕВРОПЫ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ША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55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81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eastAsiaTheme="minorEastAsia"/>
              <w:spacing w:val="0"/>
              <w:sz w:val="22"/>
              <w:szCs w:val="22"/>
            </w:rPr>
          </w:pPr>
          <w:hyperlink w:anchor="_Toc128738656" w:history="1">
            <w:r w:rsidR="002C1DAC" w:rsidRPr="002E3817">
              <w:rPr>
                <w:rStyle w:val="af9"/>
                <w:color w:val="auto"/>
                <w:u w:val="none"/>
              </w:rPr>
              <w:t>Джегутан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Элеонор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рсен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eastAsiaTheme="minorEastAsia"/>
              <w:spacing w:val="0"/>
              <w:sz w:val="22"/>
              <w:szCs w:val="22"/>
            </w:rPr>
          </w:pPr>
          <w:hyperlink w:anchor="_Toc128738657" w:history="1">
            <w:r w:rsidR="002C1DAC" w:rsidRPr="002E3817">
              <w:rPr>
                <w:rStyle w:val="af9"/>
                <w:color w:val="auto"/>
                <w:u w:val="none"/>
              </w:rPr>
              <w:t>«МОРЕ»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«ПАРУС»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ТВОРЧЕСТВ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.Ю.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ЛЕРМОНТОВА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57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85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58" w:history="1"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Джуева</w:t>
            </w:r>
            <w:r w:rsidR="009E392F" w:rsidRPr="002E3817">
              <w:rPr>
                <w:rStyle w:val="af9"/>
                <w:rFonts w:eastAsia="MS Mincho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Фариза</w:t>
            </w:r>
            <w:r w:rsidR="009E392F" w:rsidRPr="002E3817">
              <w:rPr>
                <w:rStyle w:val="af9"/>
                <w:rFonts w:eastAsia="MS Mincho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MS Mincho"/>
                <w:color w:val="auto"/>
                <w:u w:val="none"/>
              </w:rPr>
              <w:t>Абидин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59" w:history="1">
            <w:r w:rsidR="002C1DAC" w:rsidRPr="002E3817">
              <w:rPr>
                <w:rStyle w:val="af9"/>
                <w:color w:val="auto"/>
                <w:u w:val="none"/>
              </w:rPr>
              <w:t>СОВРЕМЕННЫ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ТЕХНОЛОГИ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БУЧЕ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ЧТЕНИЮ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59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89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60" w:history="1">
            <w:r w:rsidR="002C1DAC" w:rsidRPr="002E3817">
              <w:rPr>
                <w:rStyle w:val="af9"/>
                <w:color w:val="auto"/>
                <w:u w:val="none"/>
              </w:rPr>
              <w:t>Елдар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Зурият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ичибатыр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61" w:history="1">
            <w:r w:rsidR="002C1DAC" w:rsidRPr="002E3817">
              <w:rPr>
                <w:rStyle w:val="af9"/>
                <w:color w:val="auto"/>
                <w:u w:val="none"/>
              </w:rPr>
              <w:t>СЕТЕВА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ОММУНИКАЦ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УГРОЗЫ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62" w:history="1">
            <w:r w:rsidR="002C1DAC" w:rsidRPr="002E3817">
              <w:rPr>
                <w:rStyle w:val="af9"/>
                <w:color w:val="auto"/>
                <w:u w:val="none"/>
              </w:rPr>
              <w:t>ИНФОРМАЦИОННОЙ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БЕЗОПАСНОСТИ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62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94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63" w:history="1">
            <w:r w:rsidR="002C1DAC" w:rsidRPr="002E3817">
              <w:rPr>
                <w:rStyle w:val="af9"/>
                <w:color w:val="auto"/>
                <w:u w:val="none"/>
              </w:rPr>
              <w:t>Кипкее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Земфир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азим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Style w:val="af9"/>
              <w:color w:val="auto"/>
              <w:u w:val="none"/>
            </w:rPr>
          </w:pPr>
          <w:hyperlink w:anchor="_Toc128738664" w:history="1">
            <w:r w:rsidR="002C1DAC" w:rsidRPr="002E3817">
              <w:rPr>
                <w:rStyle w:val="af9"/>
                <w:color w:val="auto"/>
                <w:u w:val="none"/>
              </w:rPr>
              <w:t>ПРОБЛЕМ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ССЛЕДОВА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ПОНЯТ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ОНЦЕПТА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64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99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2C1DAC" w:rsidRPr="002E3817" w:rsidRDefault="002C1DAC" w:rsidP="00BB3AE6">
          <w:pPr>
            <w:tabs>
              <w:tab w:val="left" w:pos="0"/>
              <w:tab w:val="left" w:pos="8789"/>
            </w:tabs>
            <w:spacing w:after="0" w:line="240" w:lineRule="auto"/>
            <w:ind w:right="111"/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65" w:history="1">
            <w:r w:rsidR="002C1DAC" w:rsidRPr="002E3817">
              <w:rPr>
                <w:rStyle w:val="af9"/>
                <w:color w:val="auto"/>
                <w:u w:val="none"/>
              </w:rPr>
              <w:t>Койчуе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либек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азимович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73" w:history="1">
            <w:r w:rsidR="002C1DAC" w:rsidRPr="002E3817">
              <w:rPr>
                <w:rStyle w:val="af9"/>
                <w:color w:val="auto"/>
                <w:u w:val="none"/>
              </w:rPr>
              <w:t>ЭКОЛОГИЧЕСКИ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РИСК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ЗДОРОВЬ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НАСЕЛЕ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УСЛОВИЯ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ЗАГРЯЗНЕ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 </w:t>
            </w:r>
            <w:r w:rsidR="002C1DAC" w:rsidRPr="002E3817">
              <w:rPr>
                <w:rStyle w:val="af9"/>
                <w:color w:val="auto"/>
                <w:u w:val="none"/>
              </w:rPr>
              <w:t>ОКРУЖАЮЩЕЙ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 </w:t>
            </w:r>
            <w:r w:rsidR="002C1DAC" w:rsidRPr="002E3817">
              <w:rPr>
                <w:rStyle w:val="af9"/>
                <w:color w:val="auto"/>
                <w:u w:val="none"/>
              </w:rPr>
              <w:t>СРЕДЫ</w:t>
            </w:r>
            <w:r w:rsidR="002C1DAC" w:rsidRPr="00044A0D">
              <w:rPr>
                <w:rStyle w:val="af9"/>
                <w:color w:val="auto"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73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02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BB3AE6" w:rsidRPr="002E3817" w:rsidRDefault="00BB3A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75" w:history="1">
            <w:r w:rsidR="002C1DAC" w:rsidRPr="002E3817">
              <w:rPr>
                <w:rStyle w:val="af9"/>
                <w:color w:val="auto"/>
                <w:u w:val="none"/>
              </w:rPr>
              <w:t>Лайпано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слам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уратович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76" w:history="1">
            <w:r w:rsidR="002C1DAC" w:rsidRPr="002E3817">
              <w:rPr>
                <w:rStyle w:val="af9"/>
                <w:color w:val="auto"/>
                <w:u w:val="none"/>
              </w:rPr>
              <w:t>КРИЗИС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ТРУКТУРЫ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УПРАВЛЕ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АК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ПРИЧИ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ИРОВОГО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ФИНАНСОВОГО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РИЗИСА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76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07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BB3AE6" w:rsidRPr="002E3817" w:rsidRDefault="00BB3A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BB3AE6" w:rsidRPr="002E3817" w:rsidRDefault="00BB3AE6" w:rsidP="00BB3AE6">
          <w:pPr>
            <w:rPr>
              <w:noProof/>
              <w:lang w:eastAsia="ru-RU"/>
            </w:rPr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77" w:history="1">
            <w:r w:rsidR="002C1DAC" w:rsidRPr="002E3817">
              <w:rPr>
                <w:rStyle w:val="af9"/>
                <w:color w:val="auto"/>
                <w:u w:val="none"/>
              </w:rPr>
              <w:t>Лайпано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слам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уратович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78" w:history="1">
            <w:r w:rsidR="002C1DAC" w:rsidRPr="002E3817">
              <w:rPr>
                <w:rStyle w:val="af9"/>
                <w:color w:val="auto"/>
                <w:u w:val="none"/>
              </w:rPr>
              <w:t>НЕКОТОРЫ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СПЕКТЫ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ЛОЖНОСТ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РАБОТЫ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79" w:history="1">
            <w:r w:rsidR="002C1DAC" w:rsidRPr="002E3817">
              <w:rPr>
                <w:rStyle w:val="af9"/>
                <w:color w:val="auto"/>
                <w:u w:val="none"/>
              </w:rPr>
              <w:t>ФИАТНЫ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РИПТОВАЛЮТ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79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13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BB3AE6" w:rsidRPr="002E3817" w:rsidRDefault="00BB3A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80" w:history="1">
            <w:r w:rsidR="002C1DAC" w:rsidRPr="002E3817">
              <w:rPr>
                <w:rStyle w:val="af9"/>
                <w:color w:val="auto"/>
                <w:u w:val="none"/>
              </w:rPr>
              <w:t>Лие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Радим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урат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81" w:history="1">
            <w:r w:rsidR="002C1DAC" w:rsidRPr="002E3817">
              <w:rPr>
                <w:rStyle w:val="af9"/>
                <w:color w:val="auto"/>
                <w:u w:val="none"/>
              </w:rPr>
              <w:t>ВЫРАЗИТЕЛЬНЫ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РЕДСТ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ТИЛИСТИЧЕСКИ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ПРИЕМЫ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НГЛИЙСКОГО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ЯЗЫКА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81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17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BB3AE6" w:rsidRPr="002E3817" w:rsidRDefault="00BB3A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82" w:history="1">
            <w:r w:rsidR="002C1DAC" w:rsidRPr="002E3817">
              <w:rPr>
                <w:rStyle w:val="af9"/>
                <w:color w:val="auto"/>
                <w:u w:val="none"/>
              </w:rPr>
              <w:t>Мижае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Бэл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Зухраб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83" w:history="1">
            <w:r w:rsidR="002C1DAC" w:rsidRPr="002E3817">
              <w:rPr>
                <w:rStyle w:val="af9"/>
                <w:color w:val="auto"/>
                <w:u w:val="none"/>
              </w:rPr>
              <w:t>ЛИТЕРАТУРНЫ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ЛАНДШАФТЫ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ПРОИЗВЕДЕНИЯ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ХАРУК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УРАКАМИ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83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21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5060E6" w:rsidRPr="002E3817" w:rsidRDefault="005060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84" w:history="1">
            <w:r w:rsidR="002C1DAC" w:rsidRPr="002E3817">
              <w:rPr>
                <w:rStyle w:val="af9"/>
                <w:color w:val="auto"/>
                <w:u w:val="none"/>
              </w:rPr>
              <w:t>Назаренко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Еле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горе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85" w:history="1">
            <w:r w:rsidR="002C1DAC" w:rsidRPr="002E3817">
              <w:rPr>
                <w:rStyle w:val="af9"/>
                <w:color w:val="auto"/>
                <w:u w:val="none"/>
              </w:rPr>
              <w:t>ИСТОР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РАЗВИТ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ДАДАИЗМ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ЕГО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ДЕИ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86" w:history="1"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ОВРЕМЕННОМ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ОНТЕКСТЕ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86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27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5060E6" w:rsidRPr="002E3817" w:rsidRDefault="005060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87" w:history="1">
            <w:r w:rsidR="002C1DAC" w:rsidRPr="002E3817">
              <w:rPr>
                <w:rStyle w:val="af9"/>
                <w:color w:val="auto"/>
                <w:u w:val="none"/>
              </w:rPr>
              <w:t>Салпагар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ади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хмат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88" w:history="1">
            <w:r w:rsidR="002C1DAC" w:rsidRPr="002E3817">
              <w:rPr>
                <w:rStyle w:val="af9"/>
                <w:color w:val="auto"/>
                <w:u w:val="none"/>
              </w:rPr>
              <w:t>ЗИМНИ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ПОДВИЖНЫ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ГРЫ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 </w:t>
            </w:r>
            <w:r w:rsidR="002C1DAC" w:rsidRPr="002E3817">
              <w:rPr>
                <w:rStyle w:val="af9"/>
                <w:color w:val="auto"/>
                <w:u w:val="none"/>
              </w:rPr>
              <w:t>КАК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РЕДСТВО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89" w:history="1">
            <w:r w:rsidR="002C1DAC" w:rsidRPr="002E3817">
              <w:rPr>
                <w:rStyle w:val="af9"/>
                <w:color w:val="auto"/>
                <w:u w:val="none"/>
              </w:rPr>
              <w:t>ЗАКАЛИВА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УКРЕПЛЕ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ОСТОЯНИЯ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90" w:history="1">
            <w:r w:rsidR="002C1DAC" w:rsidRPr="002E3817">
              <w:rPr>
                <w:rStyle w:val="af9"/>
                <w:color w:val="auto"/>
                <w:u w:val="none"/>
              </w:rPr>
              <w:t>ЗДОРОВЬ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ЛАДШИ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ШКОЛЬНИКОВ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690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32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5060E6" w:rsidRPr="002E3817" w:rsidRDefault="005060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693" w:history="1">
            <w:r w:rsidR="002C1DAC" w:rsidRPr="002E3817">
              <w:rPr>
                <w:rStyle w:val="af9"/>
                <w:color w:val="auto"/>
                <w:u w:val="none"/>
              </w:rPr>
              <w:t>Товгазо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урат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Георгиевич</w:t>
            </w:r>
          </w:hyperlink>
          <w:r w:rsidR="009E392F" w:rsidRPr="002E3817"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  <w:t xml:space="preserve"> </w:t>
          </w: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01" w:history="1">
            <w:r w:rsidR="002C1DAC" w:rsidRPr="002E3817">
              <w:rPr>
                <w:rStyle w:val="af9"/>
                <w:color w:val="auto"/>
                <w:u w:val="none"/>
              </w:rPr>
              <w:t>ПРАВОВА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ХРА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КРУЖАЮЩЕЙ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РЕДЫ</w:t>
            </w:r>
          </w:hyperlink>
          <w:r w:rsidR="009E392F" w:rsidRPr="002E3817">
            <w:t xml:space="preserve"> </w:t>
          </w:r>
          <w:hyperlink w:anchor="_Toc128738702" w:history="1">
            <w:r w:rsidR="002C1DAC" w:rsidRPr="002E3817">
              <w:rPr>
                <w:rStyle w:val="af9"/>
                <w:color w:val="auto"/>
                <w:u w:val="none"/>
              </w:rPr>
              <w:t>ГОРОДОВ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702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37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5060E6" w:rsidRPr="002E3817" w:rsidRDefault="005060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04" w:history="1">
            <w:r w:rsidR="002C1DAC" w:rsidRPr="002E3817">
              <w:rPr>
                <w:rStyle w:val="af9"/>
                <w:rFonts w:eastAsia="DejaVu Sans"/>
                <w:color w:val="auto"/>
                <w:u w:val="none"/>
              </w:rPr>
              <w:t>Тохтаулова</w:t>
            </w:r>
            <w:r w:rsidR="009E392F" w:rsidRPr="002E3817">
              <w:rPr>
                <w:rStyle w:val="af9"/>
                <w:rFonts w:eastAsia="DejaVu Sans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DejaVu Sans"/>
                <w:color w:val="auto"/>
                <w:u w:val="none"/>
              </w:rPr>
              <w:t>Лейла</w:t>
            </w:r>
            <w:r w:rsidR="009E392F" w:rsidRPr="002E3817">
              <w:rPr>
                <w:rStyle w:val="af9"/>
                <w:rFonts w:eastAsia="DejaVu Sans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DejaVu Sans"/>
                <w:color w:val="auto"/>
                <w:u w:val="none"/>
              </w:rPr>
              <w:t>Хасан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05" w:history="1"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ИНТУИТИВНОЕ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ПОСТИЖЕНИЕ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МИРА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ПОСРЕДСТВОМ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СТИЛИСТИЧЕСКОГО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rFonts w:eastAsia="Calibri"/>
                <w:color w:val="auto"/>
                <w:u w:val="none"/>
              </w:rPr>
              <w:t>ПРИЕМА</w:t>
            </w:r>
            <w:r w:rsidR="009E392F" w:rsidRPr="002E3817">
              <w:rPr>
                <w:rStyle w:val="af9"/>
                <w:rFonts w:eastAsia="Calibri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РАВНЕНИЯ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06" w:history="1"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ХУДОЖЕСТВЕННОМ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ТЕКСТЕ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706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43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BB3AE6" w:rsidRPr="002E3817" w:rsidRDefault="00BB3A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07" w:history="1">
            <w:r w:rsidR="002C1DAC" w:rsidRPr="002E3817">
              <w:rPr>
                <w:rStyle w:val="af9"/>
                <w:color w:val="auto"/>
                <w:u w:val="none"/>
              </w:rPr>
              <w:t>Тохтаул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Лейл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Хасан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08" w:history="1">
            <w:r w:rsidR="002C1DAC" w:rsidRPr="002E3817">
              <w:rPr>
                <w:rStyle w:val="af9"/>
                <w:color w:val="auto"/>
                <w:u w:val="none"/>
              </w:rPr>
              <w:t>СТИЛИСТИЧЕСКИЙ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ПРИЕМ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РАВНЕ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АК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09" w:history="1">
            <w:r w:rsidR="002C1DAC" w:rsidRPr="002E3817">
              <w:rPr>
                <w:rStyle w:val="af9"/>
                <w:color w:val="auto"/>
                <w:u w:val="none"/>
              </w:rPr>
              <w:t>ВЫРАЗИТЕЛЬНО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РЕДСТВО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ЯЗЫКА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709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47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5060E6" w:rsidRPr="002E3817" w:rsidRDefault="005060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10" w:history="1">
            <w:r w:rsidR="002C1DAC" w:rsidRPr="002E3817">
              <w:rPr>
                <w:rStyle w:val="af9"/>
                <w:color w:val="auto"/>
                <w:u w:val="none"/>
              </w:rPr>
              <w:t>Узден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Лаур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уратовна</w:t>
            </w:r>
          </w:hyperlink>
          <w:r w:rsidR="009E392F" w:rsidRPr="002E3817"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  <w:t xml:space="preserve"> </w:t>
          </w: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12" w:history="1">
            <w:r w:rsidR="002C1DAC" w:rsidRPr="002E3817">
              <w:rPr>
                <w:rStyle w:val="af9"/>
                <w:color w:val="auto"/>
                <w:u w:val="none"/>
              </w:rPr>
              <w:t>ВЕРОВА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БРЯДЫ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НАРОДО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ЕВЕРНОГО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13" w:history="1">
            <w:r w:rsidR="002C1DAC" w:rsidRPr="002E3817">
              <w:rPr>
                <w:rStyle w:val="af9"/>
                <w:color w:val="auto"/>
                <w:u w:val="none"/>
              </w:rPr>
              <w:t>КАВКАЗА,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ВЯЗАННЫ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ЗЕМЛЕДЕЛИЕМ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713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52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C455D9" w:rsidRPr="002E3817" w:rsidRDefault="00C455D9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15" w:history="1">
            <w:r w:rsidR="002C1DAC" w:rsidRPr="002E3817">
              <w:rPr>
                <w:rStyle w:val="af9"/>
                <w:color w:val="auto"/>
                <w:u w:val="none"/>
              </w:rPr>
              <w:t>Ханфен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аби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мир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16" w:history="1">
            <w:r w:rsidR="002C1DAC" w:rsidRPr="002E3817">
              <w:rPr>
                <w:rStyle w:val="af9"/>
                <w:color w:val="auto"/>
                <w:u w:val="none"/>
              </w:rPr>
              <w:t>СВОЙСТ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НТЕНСИВНОСТ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ИЗЛУЧЕ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ЛАЗЕРОВ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716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62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BB3AE6" w:rsidRPr="002E3817" w:rsidRDefault="00BB3A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17" w:history="1">
            <w:r w:rsidR="002C1DAC" w:rsidRPr="002E3817">
              <w:rPr>
                <w:rStyle w:val="af9"/>
                <w:color w:val="auto"/>
                <w:u w:val="none"/>
              </w:rPr>
              <w:t>Хубие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ми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утае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18" w:history="1">
            <w:r w:rsidR="002C1DAC" w:rsidRPr="002E3817">
              <w:rPr>
                <w:rStyle w:val="af9"/>
                <w:color w:val="auto"/>
                <w:u w:val="none"/>
              </w:rPr>
              <w:t>ОРГАНИЗАЦ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БУХГАЛТЕРСКОГО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УЧЕТ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19" w:history="1">
            <w:r w:rsidR="002C1DAC" w:rsidRPr="002E3817">
              <w:rPr>
                <w:rStyle w:val="af9"/>
                <w:color w:val="auto"/>
                <w:u w:val="none"/>
              </w:rPr>
              <w:t>БЕЗНАЛИЧНЫ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РАСЧЕТОВ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719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68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5060E6" w:rsidRPr="002E3817" w:rsidRDefault="005060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20" w:history="1">
            <w:r w:rsidR="002C1DAC" w:rsidRPr="002E3817">
              <w:rPr>
                <w:rStyle w:val="af9"/>
                <w:color w:val="auto"/>
                <w:u w:val="none"/>
              </w:rPr>
              <w:t>Хубие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Лил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Нур-Магомед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21" w:history="1">
            <w:r w:rsidR="002C1DAC" w:rsidRPr="002E3817">
              <w:rPr>
                <w:rStyle w:val="af9"/>
                <w:color w:val="auto"/>
                <w:u w:val="none"/>
              </w:rPr>
              <w:t>ОСОБЕННОСТ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УСТАНОВЛЕ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ОВЕТСКОЙ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22" w:history="1">
            <w:r w:rsidR="002C1DAC" w:rsidRPr="002E3817">
              <w:rPr>
                <w:rStyle w:val="af9"/>
                <w:color w:val="auto"/>
                <w:u w:val="none"/>
              </w:rPr>
              <w:t>ВЛАСТ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ГРУЗИИ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722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73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5060E6" w:rsidRPr="002E3817" w:rsidRDefault="005060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23" w:history="1">
            <w:r w:rsidR="002C1DAC" w:rsidRPr="002E3817">
              <w:rPr>
                <w:rStyle w:val="af9"/>
                <w:color w:val="auto"/>
                <w:u w:val="none"/>
              </w:rPr>
              <w:t>Чотчае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Меди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азимовна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24" w:history="1">
            <w:r w:rsidR="002C1DAC" w:rsidRPr="002E3817">
              <w:rPr>
                <w:rStyle w:val="af9"/>
                <w:color w:val="auto"/>
                <w:u w:val="none"/>
              </w:rPr>
              <w:t>РОЛЬ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УДИРОВАНИЯ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БУЧЕНИИ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25" w:history="1">
            <w:r w:rsidR="002C1DAC" w:rsidRPr="002E3817">
              <w:rPr>
                <w:rStyle w:val="af9"/>
                <w:color w:val="auto"/>
                <w:u w:val="none"/>
              </w:rPr>
              <w:t>АНГЛИЙСКОМУ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ЯЗЫКУ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725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80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5060E6" w:rsidRPr="002E3817" w:rsidRDefault="005060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26" w:history="1">
            <w:r w:rsidR="002C1DAC" w:rsidRPr="002E3817">
              <w:rPr>
                <w:rStyle w:val="af9"/>
                <w:color w:val="auto"/>
                <w:u w:val="none"/>
              </w:rPr>
              <w:t>Чомае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Рустам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Канаматович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27" w:history="1">
            <w:r w:rsidR="002C1DAC" w:rsidRPr="002E3817">
              <w:rPr>
                <w:rStyle w:val="af9"/>
                <w:color w:val="auto"/>
                <w:u w:val="none"/>
              </w:rPr>
              <w:t>ВЛИЯНИ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ЗАНЯТИЙ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ФУТБОЛОМ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Н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ФУНКЦИОНАЛЬНОЕ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28" w:history="1">
            <w:r w:rsidR="002C1DAC" w:rsidRPr="002E3817">
              <w:rPr>
                <w:rStyle w:val="af9"/>
                <w:color w:val="auto"/>
                <w:u w:val="none"/>
              </w:rPr>
              <w:t>СОСТОЯНИЕ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РГАНИЗМ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 </w:t>
            </w:r>
            <w:r w:rsidR="002C1DAC" w:rsidRPr="002E3817">
              <w:rPr>
                <w:rStyle w:val="af9"/>
                <w:color w:val="auto"/>
                <w:u w:val="none"/>
              </w:rPr>
              <w:t>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ФИЗИЧЕСКУЮ</w:t>
            </w:r>
          </w:hyperlink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29" w:history="1">
            <w:r w:rsidR="002C1DAC" w:rsidRPr="002E3817">
              <w:rPr>
                <w:rStyle w:val="af9"/>
                <w:color w:val="auto"/>
                <w:u w:val="none"/>
              </w:rPr>
              <w:t>ПОДГОТОВЛЕННОСТЬ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ЮНЫХ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ФУТБОЛИСТОВ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729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84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5060E6" w:rsidRPr="002E3817" w:rsidRDefault="005060E6" w:rsidP="00BB3AE6">
          <w:pPr>
            <w:pStyle w:val="2e"/>
            <w:tabs>
              <w:tab w:val="clear" w:pos="8931"/>
              <w:tab w:val="left" w:pos="8789"/>
            </w:tabs>
            <w:ind w:right="111"/>
          </w:pP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30" w:history="1">
            <w:r w:rsidR="002C1DAC" w:rsidRPr="002E3817">
              <w:rPr>
                <w:rStyle w:val="af9"/>
                <w:color w:val="auto"/>
                <w:u w:val="none"/>
              </w:rPr>
              <w:t>Эркенов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Алим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ултановна</w:t>
            </w:r>
          </w:hyperlink>
          <w:r w:rsidR="009E392F" w:rsidRPr="002E3817"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  <w:t xml:space="preserve"> </w:t>
          </w:r>
        </w:p>
        <w:p w:rsidR="002C1DAC" w:rsidRPr="002E3817" w:rsidRDefault="00083096" w:rsidP="00BB3AE6">
          <w:pPr>
            <w:pStyle w:val="2e"/>
            <w:tabs>
              <w:tab w:val="clear" w:pos="8931"/>
              <w:tab w:val="left" w:pos="8789"/>
            </w:tabs>
            <w:ind w:right="111"/>
            <w:rPr>
              <w:rFonts w:asciiTheme="minorHAnsi" w:eastAsiaTheme="minorEastAsia" w:hAnsiTheme="minorHAnsi" w:cstheme="minorBidi"/>
              <w:spacing w:val="0"/>
              <w:sz w:val="22"/>
              <w:szCs w:val="22"/>
            </w:rPr>
          </w:pPr>
          <w:hyperlink w:anchor="_Toc128738731" w:history="1">
            <w:r w:rsidR="002C1DAC" w:rsidRPr="002E3817">
              <w:rPr>
                <w:rStyle w:val="af9"/>
                <w:color w:val="auto"/>
                <w:u w:val="none"/>
              </w:rPr>
              <w:t>ОСОБЕННОСТ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ОТРАЖЕНИЯ</w:t>
            </w:r>
          </w:hyperlink>
          <w:r w:rsidR="009E392F" w:rsidRPr="002E3817">
            <w:t xml:space="preserve"> </w:t>
          </w:r>
          <w:hyperlink w:anchor="_Toc128738732" w:history="1">
            <w:r w:rsidR="002C1DAC" w:rsidRPr="002E3817">
              <w:rPr>
                <w:rStyle w:val="af9"/>
                <w:color w:val="auto"/>
                <w:u w:val="none"/>
              </w:rPr>
              <w:t>ТРАНСФОРМАЦИИ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РУССКОГО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СВАДЕБНОГО</w:t>
            </w:r>
          </w:hyperlink>
          <w:r w:rsidR="009E392F" w:rsidRPr="002E3817">
            <w:t xml:space="preserve"> </w:t>
          </w:r>
          <w:hyperlink w:anchor="_Toc128738733" w:history="1">
            <w:r w:rsidR="002C1DAC" w:rsidRPr="002E3817">
              <w:rPr>
                <w:rStyle w:val="af9"/>
                <w:color w:val="auto"/>
                <w:u w:val="none"/>
              </w:rPr>
              <w:t>ОБРЯДА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В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ХУДОЖЕСТВЕННОЙ</w:t>
            </w:r>
            <w:r w:rsidR="009E392F" w:rsidRPr="002E3817">
              <w:rPr>
                <w:rStyle w:val="af9"/>
                <w:color w:val="auto"/>
                <w:u w:val="none"/>
              </w:rPr>
              <w:t xml:space="preserve"> </w:t>
            </w:r>
            <w:r w:rsidR="002C1DAC" w:rsidRPr="002E3817">
              <w:rPr>
                <w:rStyle w:val="af9"/>
                <w:color w:val="auto"/>
                <w:u w:val="none"/>
              </w:rPr>
              <w:t>ЛИТЕРАТУРЕ</w:t>
            </w:r>
            <w:r w:rsidR="002C1DAC" w:rsidRPr="00044A0D">
              <w:rPr>
                <w:webHidden/>
                <w:u w:val="dotted"/>
              </w:rPr>
              <w:tab/>
            </w:r>
            <w:r w:rsidR="002C1DAC" w:rsidRPr="002E3817">
              <w:rPr>
                <w:webHidden/>
              </w:rPr>
              <w:fldChar w:fldCharType="begin"/>
            </w:r>
            <w:r w:rsidR="002C1DAC" w:rsidRPr="002E3817">
              <w:rPr>
                <w:webHidden/>
              </w:rPr>
              <w:instrText xml:space="preserve"> PAGEREF _Toc128738733 \h </w:instrText>
            </w:r>
            <w:r w:rsidR="002C1DAC" w:rsidRPr="002E3817">
              <w:rPr>
                <w:webHidden/>
              </w:rPr>
            </w:r>
            <w:r w:rsidR="002C1DAC" w:rsidRPr="002E3817">
              <w:rPr>
                <w:webHidden/>
              </w:rPr>
              <w:fldChar w:fldCharType="separate"/>
            </w:r>
            <w:r w:rsidR="00DE55C9">
              <w:rPr>
                <w:webHidden/>
              </w:rPr>
              <w:t>192</w:t>
            </w:r>
            <w:r w:rsidR="002C1DAC" w:rsidRPr="002E3817">
              <w:rPr>
                <w:webHidden/>
              </w:rPr>
              <w:fldChar w:fldCharType="end"/>
            </w:r>
          </w:hyperlink>
        </w:p>
        <w:p w:rsidR="0083680C" w:rsidRPr="002E3817" w:rsidRDefault="0083680C" w:rsidP="00BB3AE6">
          <w:pPr>
            <w:tabs>
              <w:tab w:val="left" w:pos="8505"/>
              <w:tab w:val="right" w:leader="dot" w:pos="8931"/>
            </w:tabs>
            <w:spacing w:after="0" w:line="240" w:lineRule="auto"/>
          </w:pPr>
          <w:r w:rsidRPr="002E3817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3A08E2" w:rsidRDefault="003A08E2">
      <w:pPr>
        <w:spacing w:after="160" w:line="259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br w:type="page"/>
      </w:r>
    </w:p>
    <w:p w:rsidR="003A08E2" w:rsidRDefault="003A08E2" w:rsidP="003A08E2">
      <w:pPr>
        <w:spacing w:after="160" w:line="259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lastRenderedPageBreak/>
        <w:t>Для</w:t>
      </w:r>
      <w:r w:rsidR="009E392F">
        <w:rPr>
          <w:rFonts w:ascii="Times New Roman" w:hAnsi="Times New Roman" w:cs="Times New Roman"/>
          <w:b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sz w:val="36"/>
          <w:szCs w:val="36"/>
        </w:rPr>
        <w:t>заметок</w:t>
      </w:r>
    </w:p>
    <w:p w:rsidR="00BD1E55" w:rsidRPr="003A08E2" w:rsidRDefault="003A08E2">
      <w:pPr>
        <w:spacing w:after="160" w:line="259" w:lineRule="auto"/>
        <w:rPr>
          <w:rFonts w:ascii="Times New Roman" w:eastAsiaTheme="majorEastAsia" w:hAnsi="Times New Roman" w:cs="Times New Roman"/>
          <w:sz w:val="36"/>
          <w:szCs w:val="36"/>
        </w:rPr>
      </w:pPr>
      <w:r w:rsidRPr="003A08E2">
        <w:rPr>
          <w:rFonts w:ascii="Times New Roman" w:hAnsi="Times New Roman" w:cs="Times New Roman"/>
          <w:sz w:val="36"/>
          <w:szCs w:val="3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D1E55" w:rsidRPr="003A08E2">
        <w:rPr>
          <w:rFonts w:ascii="Times New Roman" w:hAnsi="Times New Roman" w:cs="Times New Roman"/>
          <w:sz w:val="36"/>
          <w:szCs w:val="36"/>
        </w:rPr>
        <w:br w:type="page"/>
      </w:r>
    </w:p>
    <w:p w:rsidR="00C44629" w:rsidRPr="00C27EF5" w:rsidRDefault="00C44629" w:rsidP="00C44629">
      <w:pPr>
        <w:pStyle w:val="8"/>
        <w:tabs>
          <w:tab w:val="left" w:pos="540"/>
          <w:tab w:val="left" w:pos="720"/>
        </w:tabs>
        <w:spacing w:before="0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</w:rPr>
      </w:pPr>
      <w:r w:rsidRPr="00C27EF5">
        <w:rPr>
          <w:rFonts w:ascii="Times New Roman" w:hAnsi="Times New Roman" w:cs="Times New Roman"/>
          <w:b/>
          <w:color w:val="auto"/>
          <w:sz w:val="36"/>
          <w:szCs w:val="36"/>
        </w:rPr>
        <w:lastRenderedPageBreak/>
        <w:t>Научное</w:t>
      </w:r>
      <w:r w:rsidR="009E392F">
        <w:rPr>
          <w:rFonts w:ascii="Times New Roman" w:hAnsi="Times New Roman" w:cs="Times New Roman"/>
          <w:b/>
          <w:color w:val="auto"/>
          <w:sz w:val="36"/>
          <w:szCs w:val="36"/>
        </w:rPr>
        <w:t xml:space="preserve"> </w:t>
      </w:r>
      <w:r w:rsidRPr="00C27EF5">
        <w:rPr>
          <w:rFonts w:ascii="Times New Roman" w:hAnsi="Times New Roman" w:cs="Times New Roman"/>
          <w:b/>
          <w:color w:val="auto"/>
          <w:sz w:val="36"/>
          <w:szCs w:val="36"/>
        </w:rPr>
        <w:t>издание</w:t>
      </w:r>
    </w:p>
    <w:p w:rsidR="00C44629" w:rsidRPr="00C27EF5" w:rsidRDefault="00C44629" w:rsidP="00C44629">
      <w:pPr>
        <w:spacing w:after="0" w:line="240" w:lineRule="auto"/>
        <w:rPr>
          <w:rFonts w:ascii="Times New Roman" w:hAnsi="Times New Roman" w:cs="Times New Roman"/>
          <w:sz w:val="36"/>
          <w:szCs w:val="36"/>
          <w:lang w:eastAsia="ru-RU"/>
        </w:rPr>
      </w:pPr>
    </w:p>
    <w:p w:rsidR="00C44629" w:rsidRPr="00C27EF5" w:rsidRDefault="00C44629" w:rsidP="00C44629">
      <w:pPr>
        <w:spacing w:after="0" w:line="240" w:lineRule="auto"/>
        <w:jc w:val="center"/>
        <w:rPr>
          <w:rFonts w:ascii="Times New Roman" w:hAnsi="Times New Roman" w:cs="Times New Roman"/>
          <w:sz w:val="36"/>
          <w:szCs w:val="36"/>
          <w:lang w:eastAsia="ru-RU"/>
        </w:rPr>
      </w:pPr>
      <w:r w:rsidRPr="00C27EF5">
        <w:rPr>
          <w:rFonts w:ascii="Times New Roman" w:hAnsi="Times New Roman" w:cs="Times New Roman"/>
          <w:sz w:val="36"/>
          <w:szCs w:val="36"/>
          <w:lang w:eastAsia="ru-RU"/>
        </w:rPr>
        <w:t>Коллектив</w:t>
      </w:r>
      <w:r w:rsidR="009E392F">
        <w:rPr>
          <w:rFonts w:ascii="Times New Roman" w:hAnsi="Times New Roman" w:cs="Times New Roman"/>
          <w:sz w:val="36"/>
          <w:szCs w:val="36"/>
          <w:lang w:eastAsia="ru-RU"/>
        </w:rPr>
        <w:t xml:space="preserve"> </w:t>
      </w:r>
      <w:r w:rsidRPr="00C27EF5">
        <w:rPr>
          <w:rFonts w:ascii="Times New Roman" w:hAnsi="Times New Roman" w:cs="Times New Roman"/>
          <w:sz w:val="36"/>
          <w:szCs w:val="36"/>
          <w:lang w:eastAsia="ru-RU"/>
        </w:rPr>
        <w:t>авторов</w:t>
      </w:r>
    </w:p>
    <w:p w:rsidR="00C44629" w:rsidRPr="00C27EF5" w:rsidRDefault="00C44629" w:rsidP="00C44629">
      <w:pPr>
        <w:pStyle w:val="8"/>
        <w:tabs>
          <w:tab w:val="left" w:pos="540"/>
          <w:tab w:val="left" w:pos="720"/>
        </w:tabs>
        <w:spacing w:before="0"/>
        <w:jc w:val="center"/>
        <w:rPr>
          <w:rFonts w:ascii="Times New Roman" w:hAnsi="Times New Roman" w:cs="Times New Roman"/>
          <w:b/>
          <w:i/>
          <w:color w:val="auto"/>
          <w:sz w:val="36"/>
          <w:szCs w:val="32"/>
        </w:rPr>
      </w:pPr>
    </w:p>
    <w:p w:rsidR="00C44629" w:rsidRPr="00C27EF5" w:rsidRDefault="00C44629" w:rsidP="00C44629">
      <w:pPr>
        <w:pStyle w:val="8"/>
        <w:tabs>
          <w:tab w:val="left" w:pos="540"/>
          <w:tab w:val="left" w:pos="720"/>
        </w:tabs>
        <w:spacing w:before="0"/>
        <w:jc w:val="center"/>
        <w:rPr>
          <w:rFonts w:ascii="Times New Roman" w:hAnsi="Times New Roman" w:cs="Times New Roman"/>
          <w:b/>
          <w:i/>
          <w:color w:val="auto"/>
          <w:sz w:val="32"/>
          <w:szCs w:val="32"/>
        </w:rPr>
      </w:pPr>
      <w:r w:rsidRPr="00C27EF5">
        <w:rPr>
          <w:rFonts w:ascii="Times New Roman" w:hAnsi="Times New Roman" w:cs="Times New Roman"/>
          <w:b/>
          <w:color w:val="auto"/>
          <w:sz w:val="36"/>
          <w:szCs w:val="32"/>
        </w:rPr>
        <w:t>МОЛОДЕЖЬ.</w:t>
      </w:r>
      <w:r w:rsidR="009E392F">
        <w:rPr>
          <w:rFonts w:ascii="Times New Roman" w:hAnsi="Times New Roman" w:cs="Times New Roman"/>
          <w:b/>
          <w:color w:val="auto"/>
          <w:sz w:val="36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color w:val="auto"/>
          <w:sz w:val="36"/>
          <w:szCs w:val="32"/>
        </w:rPr>
        <w:t>НАУКА.</w:t>
      </w:r>
      <w:r w:rsidR="009E392F">
        <w:rPr>
          <w:rFonts w:ascii="Times New Roman" w:hAnsi="Times New Roman" w:cs="Times New Roman"/>
          <w:b/>
          <w:color w:val="auto"/>
          <w:sz w:val="36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color w:val="auto"/>
          <w:sz w:val="36"/>
          <w:szCs w:val="32"/>
        </w:rPr>
        <w:t>ОБРАЗОВАНИЕ</w:t>
      </w:r>
      <w:r w:rsidRPr="00C27EF5">
        <w:rPr>
          <w:rFonts w:ascii="Times New Roman" w:hAnsi="Times New Roman" w:cs="Times New Roman"/>
          <w:b/>
          <w:color w:val="auto"/>
          <w:sz w:val="32"/>
          <w:szCs w:val="32"/>
        </w:rPr>
        <w:t>.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27EF5">
        <w:rPr>
          <w:rFonts w:ascii="Times New Roman" w:hAnsi="Times New Roman" w:cs="Times New Roman"/>
          <w:b/>
          <w:i/>
          <w:sz w:val="32"/>
          <w:szCs w:val="32"/>
        </w:rPr>
        <w:t>Сборник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b/>
          <w:i/>
          <w:sz w:val="32"/>
          <w:szCs w:val="32"/>
        </w:rPr>
        <w:t>статей</w:t>
      </w:r>
      <w:r w:rsidR="009E3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Статьи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представлены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в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авторской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редакции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center"/>
        <w:rPr>
          <w:rFonts w:ascii="Times New Roman" w:hAnsi="Times New Roman" w:cs="Times New Roman"/>
          <w:sz w:val="32"/>
          <w:szCs w:val="32"/>
        </w:rPr>
      </w:pPr>
      <w:r w:rsidRPr="00C27EF5">
        <w:rPr>
          <w:rFonts w:ascii="Times New Roman" w:hAnsi="Times New Roman" w:cs="Times New Roman"/>
          <w:sz w:val="32"/>
          <w:szCs w:val="32"/>
        </w:rPr>
        <w:t>План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университета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2022</w:t>
      </w:r>
      <w:r w:rsidR="009E392F">
        <w:rPr>
          <w:rFonts w:ascii="Times New Roman" w:hAnsi="Times New Roman" w:cs="Times New Roman"/>
          <w:sz w:val="32"/>
          <w:szCs w:val="32"/>
        </w:rPr>
        <w:t xml:space="preserve"> </w:t>
      </w:r>
      <w:r w:rsidRPr="00C27EF5">
        <w:rPr>
          <w:rFonts w:ascii="Times New Roman" w:hAnsi="Times New Roman" w:cs="Times New Roman"/>
          <w:sz w:val="32"/>
          <w:szCs w:val="32"/>
        </w:rPr>
        <w:t>г.</w:t>
      </w:r>
    </w:p>
    <w:p w:rsidR="00C44629" w:rsidRPr="00C27EF5" w:rsidRDefault="00C44629" w:rsidP="00C44629">
      <w:pPr>
        <w:tabs>
          <w:tab w:val="left" w:pos="540"/>
          <w:tab w:val="left" w:pos="72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1134"/>
        <w:rPr>
          <w:sz w:val="32"/>
          <w:szCs w:val="32"/>
          <w:highlight w:val="red"/>
        </w:rPr>
      </w:pPr>
      <w:r w:rsidRPr="00C27EF5">
        <w:rPr>
          <w:sz w:val="32"/>
          <w:szCs w:val="32"/>
        </w:rPr>
        <w:t>Редактор</w:t>
      </w:r>
      <w:r w:rsidR="009E392F">
        <w:rPr>
          <w:sz w:val="32"/>
          <w:szCs w:val="32"/>
        </w:rPr>
        <w:t xml:space="preserve">                          </w:t>
      </w:r>
      <w:r w:rsidRPr="00C27EF5">
        <w:rPr>
          <w:sz w:val="32"/>
          <w:szCs w:val="32"/>
        </w:rPr>
        <w:t>Г.А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Чомаева</w:t>
      </w:r>
      <w:r w:rsidR="009E392F">
        <w:rPr>
          <w:sz w:val="32"/>
          <w:szCs w:val="32"/>
        </w:rPr>
        <w:t xml:space="preserve">  </w:t>
      </w: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1134"/>
        <w:rPr>
          <w:sz w:val="32"/>
          <w:szCs w:val="32"/>
        </w:rPr>
      </w:pPr>
      <w:r w:rsidRPr="00C27EF5">
        <w:rPr>
          <w:sz w:val="32"/>
          <w:szCs w:val="32"/>
        </w:rPr>
        <w:t>Корректор</w:t>
      </w:r>
      <w:r w:rsidR="009E392F">
        <w:rPr>
          <w:sz w:val="32"/>
          <w:szCs w:val="32"/>
        </w:rPr>
        <w:t xml:space="preserve">                       </w:t>
      </w:r>
      <w:r w:rsidR="00CD10F7" w:rsidRPr="00C27EF5">
        <w:rPr>
          <w:sz w:val="32"/>
          <w:szCs w:val="32"/>
        </w:rPr>
        <w:t>Л.Ю.</w:t>
      </w:r>
      <w:r w:rsidR="009E392F">
        <w:rPr>
          <w:sz w:val="32"/>
          <w:szCs w:val="32"/>
        </w:rPr>
        <w:t xml:space="preserve"> </w:t>
      </w:r>
      <w:r w:rsidR="00CD10F7" w:rsidRPr="00C27EF5">
        <w:rPr>
          <w:sz w:val="32"/>
          <w:szCs w:val="32"/>
        </w:rPr>
        <w:t>Козлова</w:t>
      </w: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1134"/>
        <w:rPr>
          <w:sz w:val="32"/>
          <w:szCs w:val="32"/>
        </w:rPr>
      </w:pPr>
      <w:r w:rsidRPr="00C27EF5">
        <w:rPr>
          <w:sz w:val="32"/>
          <w:szCs w:val="32"/>
        </w:rPr>
        <w:t>Компьютерная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верстка</w:t>
      </w:r>
      <w:r w:rsidR="009E392F">
        <w:rPr>
          <w:sz w:val="32"/>
          <w:szCs w:val="32"/>
        </w:rPr>
        <w:t xml:space="preserve">   </w:t>
      </w:r>
      <w:r w:rsidRPr="00C27EF5">
        <w:rPr>
          <w:sz w:val="32"/>
          <w:szCs w:val="32"/>
          <w:lang w:val="en-US"/>
        </w:rPr>
        <w:t>C</w:t>
      </w:r>
      <w:r w:rsidRPr="00C27EF5">
        <w:rPr>
          <w:sz w:val="32"/>
          <w:szCs w:val="32"/>
        </w:rPr>
        <w:t>.А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Бостанова</w:t>
      </w: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1134"/>
        <w:rPr>
          <w:sz w:val="32"/>
          <w:szCs w:val="32"/>
        </w:rPr>
      </w:pP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540"/>
        <w:rPr>
          <w:sz w:val="32"/>
          <w:szCs w:val="32"/>
        </w:rPr>
      </w:pP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540"/>
        <w:rPr>
          <w:sz w:val="32"/>
          <w:szCs w:val="32"/>
        </w:rPr>
      </w:pP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540"/>
        <w:rPr>
          <w:sz w:val="32"/>
          <w:szCs w:val="32"/>
        </w:rPr>
      </w:pPr>
    </w:p>
    <w:p w:rsidR="00C44629" w:rsidRPr="00C27EF5" w:rsidRDefault="00B839F1" w:rsidP="00B839F1">
      <w:pPr>
        <w:pStyle w:val="1e"/>
        <w:tabs>
          <w:tab w:val="left" w:pos="540"/>
          <w:tab w:val="left" w:pos="720"/>
          <w:tab w:val="left" w:pos="774"/>
          <w:tab w:val="center" w:pos="4450"/>
        </w:tabs>
        <w:spacing w:line="240" w:lineRule="auto"/>
        <w:ind w:firstLine="0"/>
        <w:jc w:val="left"/>
        <w:rPr>
          <w:sz w:val="32"/>
          <w:szCs w:val="32"/>
        </w:rPr>
      </w:pPr>
      <w:r w:rsidRPr="00C27EF5">
        <w:rPr>
          <w:sz w:val="32"/>
          <w:szCs w:val="32"/>
        </w:rPr>
        <w:tab/>
      </w:r>
      <w:r w:rsidRPr="00C27EF5">
        <w:rPr>
          <w:sz w:val="32"/>
          <w:szCs w:val="32"/>
        </w:rPr>
        <w:tab/>
      </w:r>
      <w:r w:rsidRPr="00C27EF5">
        <w:rPr>
          <w:sz w:val="32"/>
          <w:szCs w:val="32"/>
        </w:rPr>
        <w:tab/>
      </w:r>
      <w:r w:rsidRPr="00C27EF5">
        <w:rPr>
          <w:sz w:val="32"/>
          <w:szCs w:val="32"/>
        </w:rPr>
        <w:tab/>
      </w:r>
      <w:r w:rsidR="00C44629" w:rsidRPr="00C27EF5">
        <w:rPr>
          <w:sz w:val="32"/>
          <w:szCs w:val="32"/>
        </w:rPr>
        <w:t>Подписано</w:t>
      </w:r>
      <w:r w:rsidR="009E392F">
        <w:rPr>
          <w:sz w:val="32"/>
          <w:szCs w:val="32"/>
        </w:rPr>
        <w:t xml:space="preserve"> </w:t>
      </w:r>
      <w:r w:rsidR="00C44629" w:rsidRPr="00C27EF5">
        <w:rPr>
          <w:sz w:val="32"/>
          <w:szCs w:val="32"/>
        </w:rPr>
        <w:t>в</w:t>
      </w:r>
      <w:r w:rsidR="009E392F">
        <w:rPr>
          <w:sz w:val="32"/>
          <w:szCs w:val="32"/>
        </w:rPr>
        <w:t xml:space="preserve"> </w:t>
      </w:r>
      <w:r w:rsidR="00C44629" w:rsidRPr="00C27EF5">
        <w:rPr>
          <w:sz w:val="32"/>
          <w:szCs w:val="32"/>
        </w:rPr>
        <w:t>печать</w:t>
      </w:r>
      <w:r w:rsidR="009E392F">
        <w:rPr>
          <w:sz w:val="32"/>
          <w:szCs w:val="32"/>
        </w:rPr>
        <w:t xml:space="preserve"> </w:t>
      </w:r>
      <w:r w:rsidR="000B27D0">
        <w:rPr>
          <w:sz w:val="32"/>
          <w:szCs w:val="32"/>
        </w:rPr>
        <w:t>14.12.2022 г.</w:t>
      </w: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  <w:r w:rsidRPr="00C27EF5">
        <w:rPr>
          <w:sz w:val="32"/>
          <w:szCs w:val="32"/>
        </w:rPr>
        <w:t>Формат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60х84/16</w:t>
      </w: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  <w:r w:rsidRPr="00C27EF5">
        <w:rPr>
          <w:sz w:val="32"/>
          <w:szCs w:val="32"/>
        </w:rPr>
        <w:t>Бумага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офисная</w:t>
      </w: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  <w:r w:rsidRPr="00C27EF5">
        <w:rPr>
          <w:sz w:val="32"/>
          <w:szCs w:val="32"/>
        </w:rPr>
        <w:t>Объем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–</w:t>
      </w:r>
      <w:r w:rsidR="009E392F">
        <w:rPr>
          <w:sz w:val="32"/>
          <w:szCs w:val="32"/>
        </w:rPr>
        <w:t xml:space="preserve"> </w:t>
      </w:r>
      <w:r w:rsidR="002B5B7E" w:rsidRPr="00C27EF5">
        <w:rPr>
          <w:sz w:val="32"/>
          <w:szCs w:val="32"/>
        </w:rPr>
        <w:t>9,9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уч.-изд.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л.</w:t>
      </w: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  <w:r w:rsidRPr="00C27EF5">
        <w:rPr>
          <w:sz w:val="32"/>
          <w:szCs w:val="32"/>
        </w:rPr>
        <w:t>Тираж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-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100</w:t>
      </w:r>
      <w:r w:rsidR="009E392F">
        <w:rPr>
          <w:sz w:val="32"/>
          <w:szCs w:val="32"/>
        </w:rPr>
        <w:t xml:space="preserve"> </w:t>
      </w:r>
      <w:r w:rsidRPr="00C27EF5">
        <w:rPr>
          <w:sz w:val="32"/>
          <w:szCs w:val="32"/>
        </w:rPr>
        <w:t>экз.</w:t>
      </w: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b/>
          <w:i/>
          <w:sz w:val="32"/>
          <w:szCs w:val="32"/>
        </w:rPr>
      </w:pP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  <w:r w:rsidRPr="00C27EF5">
        <w:rPr>
          <w:b/>
          <w:sz w:val="32"/>
          <w:szCs w:val="32"/>
        </w:rPr>
        <w:t>Издательство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Карачаево-Черкесского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государственного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университета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имени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У.Д.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Алиева: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36</w:t>
      </w:r>
      <w:bookmarkStart w:id="349" w:name="_GoBack"/>
      <w:bookmarkEnd w:id="349"/>
      <w:r w:rsidRPr="00C27EF5">
        <w:rPr>
          <w:b/>
          <w:sz w:val="32"/>
          <w:szCs w:val="32"/>
        </w:rPr>
        <w:t>9202,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г.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Карачаевск,</w:t>
      </w:r>
      <w:r w:rsidR="009E392F">
        <w:rPr>
          <w:b/>
          <w:sz w:val="32"/>
          <w:szCs w:val="32"/>
        </w:rPr>
        <w:t xml:space="preserve"> </w:t>
      </w: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  <w:r w:rsidRPr="00C27EF5">
        <w:rPr>
          <w:b/>
          <w:sz w:val="32"/>
          <w:szCs w:val="32"/>
        </w:rPr>
        <w:t>ул.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Ленина,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29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ЛР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040310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от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21.10.97</w:t>
      </w: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  <w:r w:rsidRPr="00C27EF5">
        <w:rPr>
          <w:b/>
          <w:sz w:val="32"/>
          <w:szCs w:val="32"/>
        </w:rPr>
        <w:t>Набрано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и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отпечатано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в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типографии</w:t>
      </w:r>
      <w:r w:rsidR="009E392F">
        <w:rPr>
          <w:b/>
          <w:sz w:val="32"/>
          <w:szCs w:val="32"/>
        </w:rPr>
        <w:t xml:space="preserve"> </w:t>
      </w:r>
    </w:p>
    <w:p w:rsidR="00C4462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  <w:r w:rsidRPr="00C27EF5">
        <w:rPr>
          <w:b/>
          <w:sz w:val="32"/>
          <w:szCs w:val="32"/>
        </w:rPr>
        <w:t>Карачаево-Черкесского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госуниверситета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имени</w:t>
      </w:r>
      <w:r w:rsidR="009E392F">
        <w:rPr>
          <w:b/>
          <w:sz w:val="32"/>
          <w:szCs w:val="32"/>
        </w:rPr>
        <w:t xml:space="preserve"> </w:t>
      </w:r>
    </w:p>
    <w:p w:rsidR="00ED43F9" w:rsidRPr="00C27EF5" w:rsidRDefault="00C44629" w:rsidP="00C44629">
      <w:pPr>
        <w:pStyle w:val="1e"/>
        <w:tabs>
          <w:tab w:val="left" w:pos="540"/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  <w:r w:rsidRPr="00C27EF5">
        <w:rPr>
          <w:b/>
          <w:sz w:val="32"/>
          <w:szCs w:val="32"/>
        </w:rPr>
        <w:t>У.Д.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Алиева: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369202,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г.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Карачаевск,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ул.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Ленина,</w:t>
      </w:r>
      <w:r w:rsidR="009E392F">
        <w:rPr>
          <w:b/>
          <w:sz w:val="32"/>
          <w:szCs w:val="32"/>
        </w:rPr>
        <w:t xml:space="preserve"> </w:t>
      </w:r>
      <w:r w:rsidRPr="00C27EF5">
        <w:rPr>
          <w:b/>
          <w:sz w:val="32"/>
          <w:szCs w:val="32"/>
        </w:rPr>
        <w:t>46.</w:t>
      </w:r>
    </w:p>
    <w:p w:rsidR="00810FBF" w:rsidRPr="00C27EF5" w:rsidRDefault="00810FBF">
      <w:pPr>
        <w:spacing w:after="160" w:line="259" w:lineRule="auto"/>
        <w:rPr>
          <w:rFonts w:ascii="Times New Roman" w:eastAsia="Times New Roman" w:hAnsi="Times New Roman" w:cs="Times New Roman"/>
          <w:b/>
          <w:snapToGrid w:val="0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b/>
          <w:noProof/>
          <w:sz w:val="28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AEBF6F6" wp14:editId="696DFAAE">
                <wp:simplePos x="0" y="0"/>
                <wp:positionH relativeFrom="column">
                  <wp:posOffset>2291715</wp:posOffset>
                </wp:positionH>
                <wp:positionV relativeFrom="paragraph">
                  <wp:posOffset>146050</wp:posOffset>
                </wp:positionV>
                <wp:extent cx="1246505" cy="961390"/>
                <wp:effectExtent l="0" t="0" r="0" b="0"/>
                <wp:wrapNone/>
                <wp:docPr id="7" name="Поле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6505" cy="9613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F3DC8" w:rsidRDefault="00EF3DC8" w:rsidP="00ED43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е 7" o:spid="_x0000_s1027" type="#_x0000_t202" style="position:absolute;margin-left:180.45pt;margin-top:11.5pt;width:98.15pt;height:75.7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" fillcolor="white [3201]" stroked="f" strokeweight=".5pt">
                <v:textbox>
                  <w:txbxContent>
                    <w:p w:rsidR="00BB3AE6" w:rsidRDefault="00BB3AE6" w:rsidP="00ED43F9"/>
                  </w:txbxContent>
                </v:textbox>
              </v:shape>
            </w:pict>
          </mc:Fallback>
        </mc:AlternateContent>
      </w:r>
      <w:r w:rsidRPr="00C27EF5">
        <w:rPr>
          <w:rFonts w:ascii="Times New Roman" w:eastAsia="Times New Roman" w:hAnsi="Times New Roman" w:cs="Times New Roman"/>
          <w:b/>
          <w:snapToGrid w:val="0"/>
          <w:sz w:val="32"/>
          <w:szCs w:val="32"/>
          <w:lang w:eastAsia="ru-RU"/>
        </w:rPr>
        <w:br w:type="page"/>
      </w:r>
    </w:p>
    <w:p w:rsidR="00286281" w:rsidRPr="00C27EF5" w:rsidRDefault="00ED43F9" w:rsidP="00765191">
      <w:pPr>
        <w:spacing w:after="160" w:line="259" w:lineRule="auto"/>
        <w:rPr>
          <w:rFonts w:ascii="Times New Roman" w:eastAsia="Times New Roman" w:hAnsi="Times New Roman" w:cs="Times New Roman"/>
          <w:b/>
          <w:snapToGrid w:val="0"/>
          <w:sz w:val="32"/>
          <w:szCs w:val="32"/>
          <w:lang w:eastAsia="ru-RU"/>
        </w:rPr>
      </w:pPr>
      <w:r w:rsidRPr="00C27EF5">
        <w:rPr>
          <w:rFonts w:ascii="Times New Roman" w:hAnsi="Times New Roman" w:cs="Times New Roman"/>
          <w:b/>
          <w:noProof/>
          <w:sz w:val="28"/>
          <w:szCs w:val="3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175FE32" wp14:editId="76A573BE">
                <wp:simplePos x="0" y="0"/>
                <wp:positionH relativeFrom="column">
                  <wp:posOffset>2290247</wp:posOffset>
                </wp:positionH>
                <wp:positionV relativeFrom="paragraph">
                  <wp:posOffset>8392111</wp:posOffset>
                </wp:positionV>
                <wp:extent cx="1246909" cy="961901"/>
                <wp:effectExtent l="0" t="0" r="0" b="0"/>
                <wp:wrapNone/>
                <wp:docPr id="6" name="Поле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6909" cy="96190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F3DC8" w:rsidRDefault="00EF3DC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е 6" o:spid="_x0000_s1028" type="#_x0000_t202" style="position:absolute;margin-left:180.35pt;margin-top:660.8pt;width:98.2pt;height:75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" fillcolor="white [3201]" stroked="f" strokeweight=".5pt">
                <v:textbox>
                  <w:txbxContent>
                    <w:p w:rsidR="00BB3AE6" w:rsidRDefault="00BB3AE6"/>
                  </w:txbxContent>
                </v:textbox>
              </v:shape>
            </w:pict>
          </mc:Fallback>
        </mc:AlternateContent>
      </w:r>
    </w:p>
    <w:sectPr w:rsidR="00286281" w:rsidRPr="00C27EF5" w:rsidSect="00DE55C9">
      <w:headerReference w:type="even" r:id="rId344"/>
      <w:headerReference w:type="default" r:id="rId345"/>
      <w:footerReference w:type="even" r:id="rId346"/>
      <w:footerReference w:type="default" r:id="rId347"/>
      <w:headerReference w:type="first" r:id="rId348"/>
      <w:footerReference w:type="first" r:id="rId349"/>
      <w:pgSz w:w="11906" w:h="16838" w:code="9"/>
      <w:pgMar w:top="1134" w:right="1021" w:bottom="1134" w:left="1985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3096" w:rsidRDefault="00083096" w:rsidP="00667862">
      <w:pPr>
        <w:spacing w:after="0" w:line="240" w:lineRule="auto"/>
      </w:pPr>
      <w:r>
        <w:separator/>
      </w:r>
    </w:p>
  </w:endnote>
  <w:endnote w:type="continuationSeparator" w:id="0">
    <w:p w:rsidR="00083096" w:rsidRDefault="00083096" w:rsidP="006678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 Полужирный">
    <w:panose1 w:val="00000000000000000000"/>
    <w:charset w:val="00"/>
    <w:family w:val="roman"/>
    <w:notTrueType/>
    <w:pitch w:val="default"/>
  </w:font>
  <w:font w:name="-webkit-standard">
    <w:altName w:val="Calibri"/>
    <w:charset w:val="00"/>
    <w:family w:val="auto"/>
    <w:pitch w:val="default"/>
  </w:font>
  <w:font w:name="DejaVu Sans">
    <w:altName w:val="MS Mincho"/>
    <w:charset w:val="80"/>
    <w:family w:val="auto"/>
    <w:pitch w:val="variable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3DC8" w:rsidRDefault="00EF3DC8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307525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EF3DC8" w:rsidRPr="00667862" w:rsidRDefault="00EF3DC8">
        <w:pPr>
          <w:pStyle w:val="ae"/>
          <w:jc w:val="center"/>
          <w:rPr>
            <w:rFonts w:ascii="Times New Roman" w:hAnsi="Times New Roman" w:cs="Times New Roman"/>
            <w:sz w:val="28"/>
          </w:rPr>
        </w:pPr>
        <w:r w:rsidRPr="00667862">
          <w:rPr>
            <w:rFonts w:ascii="Times New Roman" w:hAnsi="Times New Roman" w:cs="Times New Roman"/>
            <w:sz w:val="28"/>
          </w:rPr>
          <w:fldChar w:fldCharType="begin"/>
        </w:r>
        <w:r w:rsidRPr="00667862">
          <w:rPr>
            <w:rFonts w:ascii="Times New Roman" w:hAnsi="Times New Roman" w:cs="Times New Roman"/>
            <w:sz w:val="28"/>
          </w:rPr>
          <w:instrText>PAGE   \* MERGEFORMAT</w:instrText>
        </w:r>
        <w:r w:rsidRPr="00667862">
          <w:rPr>
            <w:rFonts w:ascii="Times New Roman" w:hAnsi="Times New Roman" w:cs="Times New Roman"/>
            <w:sz w:val="28"/>
          </w:rPr>
          <w:fldChar w:fldCharType="separate"/>
        </w:r>
        <w:r w:rsidR="00DE55C9">
          <w:rPr>
            <w:rFonts w:ascii="Times New Roman" w:hAnsi="Times New Roman" w:cs="Times New Roman"/>
            <w:noProof/>
            <w:sz w:val="28"/>
          </w:rPr>
          <w:t>204</w:t>
        </w:r>
        <w:r w:rsidRPr="00667862">
          <w:rPr>
            <w:rFonts w:ascii="Times New Roman" w:hAnsi="Times New Roman" w:cs="Times New Roman"/>
            <w:sz w:val="28"/>
          </w:rPr>
          <w:fldChar w:fldCharType="end"/>
        </w:r>
      </w:p>
    </w:sdtContent>
  </w:sdt>
  <w:p w:rsidR="00EF3DC8" w:rsidRDefault="00EF3DC8">
    <w:pPr>
      <w:pStyle w:val="a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3DC8" w:rsidRDefault="00EF3DC8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3096" w:rsidRDefault="00083096" w:rsidP="00667862">
      <w:pPr>
        <w:spacing w:after="0" w:line="240" w:lineRule="auto"/>
      </w:pPr>
      <w:r>
        <w:separator/>
      </w:r>
    </w:p>
  </w:footnote>
  <w:footnote w:type="continuationSeparator" w:id="0">
    <w:p w:rsidR="00083096" w:rsidRDefault="00083096" w:rsidP="006678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3DC8" w:rsidRDefault="00EF3DC8">
    <w:pPr>
      <w:pStyle w:val="ac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3DC8" w:rsidRDefault="00EF3DC8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3DC8" w:rsidRDefault="00EF3DC8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multilevel"/>
    <w:tmpl w:val="00000004"/>
    <w:lvl w:ilvl="0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2"/>
      <w:numFmt w:val="decimal"/>
      <w:lvlText w:val="%2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3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4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5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6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7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8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</w:abstractNum>
  <w:abstractNum w:abstractNumId="1">
    <w:nsid w:val="049216F0"/>
    <w:multiLevelType w:val="hybridMultilevel"/>
    <w:tmpl w:val="1564232C"/>
    <w:lvl w:ilvl="0" w:tplc="D37CE2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4B25307"/>
    <w:multiLevelType w:val="hybridMultilevel"/>
    <w:tmpl w:val="B34C1438"/>
    <w:lvl w:ilvl="0" w:tplc="1026036A">
      <w:start w:val="1"/>
      <w:numFmt w:val="decimal"/>
      <w:lvlText w:val="%1."/>
      <w:lvlJc w:val="left"/>
      <w:pPr>
        <w:ind w:left="1429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0A4F3A3A"/>
    <w:multiLevelType w:val="hybridMultilevel"/>
    <w:tmpl w:val="74148822"/>
    <w:lvl w:ilvl="0" w:tplc="7ABE4520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0B5314CA"/>
    <w:multiLevelType w:val="hybridMultilevel"/>
    <w:tmpl w:val="88D6DD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BC6404"/>
    <w:multiLevelType w:val="multilevel"/>
    <w:tmpl w:val="4FDAE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5F804B6"/>
    <w:multiLevelType w:val="hybridMultilevel"/>
    <w:tmpl w:val="D9D8C9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7A66FC"/>
    <w:multiLevelType w:val="multilevel"/>
    <w:tmpl w:val="1F52F1D6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8">
    <w:nsid w:val="184E2476"/>
    <w:multiLevelType w:val="hybridMultilevel"/>
    <w:tmpl w:val="1C6E12D0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>
    <w:nsid w:val="198959D1"/>
    <w:multiLevelType w:val="hybridMultilevel"/>
    <w:tmpl w:val="0D26DAE2"/>
    <w:lvl w:ilvl="0" w:tplc="931E90B4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E36015"/>
    <w:multiLevelType w:val="hybridMultilevel"/>
    <w:tmpl w:val="8CC8756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C1C2507"/>
    <w:multiLevelType w:val="hybridMultilevel"/>
    <w:tmpl w:val="B6FA220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2">
    <w:nsid w:val="1D3A7255"/>
    <w:multiLevelType w:val="multilevel"/>
    <w:tmpl w:val="FF8C44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0A21CAC"/>
    <w:multiLevelType w:val="multilevel"/>
    <w:tmpl w:val="70AE418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sz w:val="28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7F06694"/>
    <w:multiLevelType w:val="hybridMultilevel"/>
    <w:tmpl w:val="F7C83F04"/>
    <w:lvl w:ilvl="0" w:tplc="73F0306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>
    <w:nsid w:val="28434B28"/>
    <w:multiLevelType w:val="hybridMultilevel"/>
    <w:tmpl w:val="11F8D80E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9403C0"/>
    <w:multiLevelType w:val="hybridMultilevel"/>
    <w:tmpl w:val="003AE838"/>
    <w:lvl w:ilvl="0" w:tplc="46186372">
      <w:start w:val="1"/>
      <w:numFmt w:val="decimal"/>
      <w:lvlText w:val="%1."/>
      <w:lvlJc w:val="left"/>
      <w:pPr>
        <w:ind w:left="2034" w:hanging="9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31426242"/>
    <w:multiLevelType w:val="hybridMultilevel"/>
    <w:tmpl w:val="A0E605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1C5676"/>
    <w:multiLevelType w:val="multilevel"/>
    <w:tmpl w:val="6CCA0C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4206E87"/>
    <w:multiLevelType w:val="hybridMultilevel"/>
    <w:tmpl w:val="D1320EE6"/>
    <w:lvl w:ilvl="0" w:tplc="00C835A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346E3035"/>
    <w:multiLevelType w:val="hybridMultilevel"/>
    <w:tmpl w:val="B2D05370"/>
    <w:lvl w:ilvl="0" w:tplc="D6366A22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34AB5360"/>
    <w:multiLevelType w:val="hybridMultilevel"/>
    <w:tmpl w:val="A1920C0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>
    <w:nsid w:val="34D215BD"/>
    <w:multiLevelType w:val="multilevel"/>
    <w:tmpl w:val="633A3254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A0C25B5"/>
    <w:multiLevelType w:val="hybridMultilevel"/>
    <w:tmpl w:val="2B5A6C0A"/>
    <w:lvl w:ilvl="0" w:tplc="658C33DE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4">
    <w:nsid w:val="3B71108F"/>
    <w:multiLevelType w:val="hybridMultilevel"/>
    <w:tmpl w:val="FB1AA032"/>
    <w:lvl w:ilvl="0" w:tplc="E2626B80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3C791DB9"/>
    <w:multiLevelType w:val="hybridMultilevel"/>
    <w:tmpl w:val="0E124D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DF812D2"/>
    <w:multiLevelType w:val="hybridMultilevel"/>
    <w:tmpl w:val="68E45EE0"/>
    <w:lvl w:ilvl="0" w:tplc="0B5080D4">
      <w:start w:val="1"/>
      <w:numFmt w:val="bullet"/>
      <w:lvlText w:val=""/>
      <w:lvlJc w:val="left"/>
      <w:pPr>
        <w:tabs>
          <w:tab w:val="num" w:pos="3664"/>
        </w:tabs>
        <w:ind w:left="3664" w:hanging="360"/>
      </w:pPr>
      <w:rPr>
        <w:rFonts w:ascii="Symbol" w:hAnsi="Symbol" w:hint="default"/>
      </w:rPr>
    </w:lvl>
    <w:lvl w:ilvl="1" w:tplc="0B5080D4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7">
    <w:nsid w:val="3E5B78A5"/>
    <w:multiLevelType w:val="hybridMultilevel"/>
    <w:tmpl w:val="AAC280B4"/>
    <w:lvl w:ilvl="0" w:tplc="1E5E5DF0">
      <w:start w:val="1"/>
      <w:numFmt w:val="decimal"/>
      <w:lvlText w:val="%1."/>
      <w:lvlJc w:val="left"/>
      <w:pPr>
        <w:ind w:left="900" w:hanging="360"/>
      </w:pPr>
      <w:rPr>
        <w:rFonts w:ascii="Times New Roman" w:eastAsiaTheme="minorHAnsi" w:hAnsi="Times New Roman" w:cs="Times New Roman" w:hint="default"/>
        <w:b w:val="0"/>
        <w:color w:val="auto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>
    <w:nsid w:val="42D6553A"/>
    <w:multiLevelType w:val="hybridMultilevel"/>
    <w:tmpl w:val="AAC280B4"/>
    <w:lvl w:ilvl="0" w:tplc="1E5E5DF0">
      <w:start w:val="1"/>
      <w:numFmt w:val="decimal"/>
      <w:lvlText w:val="%1."/>
      <w:lvlJc w:val="left"/>
      <w:pPr>
        <w:ind w:left="900" w:hanging="360"/>
      </w:pPr>
      <w:rPr>
        <w:rFonts w:ascii="Times New Roman" w:eastAsiaTheme="minorHAnsi" w:hAnsi="Times New Roman" w:cs="Times New Roman" w:hint="default"/>
        <w:b w:val="0"/>
        <w:color w:val="auto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>
    <w:nsid w:val="454943C3"/>
    <w:multiLevelType w:val="hybridMultilevel"/>
    <w:tmpl w:val="784A4C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5E05692"/>
    <w:multiLevelType w:val="hybridMultilevel"/>
    <w:tmpl w:val="04DE231E"/>
    <w:lvl w:ilvl="0" w:tplc="73F0306C">
      <w:start w:val="1"/>
      <w:numFmt w:val="decimal"/>
      <w:lvlText w:val="%1."/>
      <w:lvlJc w:val="left"/>
      <w:pPr>
        <w:ind w:left="1497" w:hanging="9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>
    <w:nsid w:val="486D3D9B"/>
    <w:multiLevelType w:val="hybridMultilevel"/>
    <w:tmpl w:val="7A103F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0947729"/>
    <w:multiLevelType w:val="hybridMultilevel"/>
    <w:tmpl w:val="507AE80E"/>
    <w:lvl w:ilvl="0" w:tplc="73F0306C">
      <w:start w:val="1"/>
      <w:numFmt w:val="decimal"/>
      <w:lvlText w:val="%1."/>
      <w:lvlJc w:val="left"/>
      <w:pPr>
        <w:ind w:left="2064" w:hanging="9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>
    <w:nsid w:val="528747B3"/>
    <w:multiLevelType w:val="hybridMultilevel"/>
    <w:tmpl w:val="0C80EEC8"/>
    <w:lvl w:ilvl="0" w:tplc="D0969568">
      <w:start w:val="1"/>
      <w:numFmt w:val="decimal"/>
      <w:lvlText w:val="%1."/>
      <w:lvlJc w:val="left"/>
      <w:pPr>
        <w:ind w:left="720" w:hanging="360"/>
      </w:pPr>
      <w:rPr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32B66B0"/>
    <w:multiLevelType w:val="hybridMultilevel"/>
    <w:tmpl w:val="64EE6D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3BC1178"/>
    <w:multiLevelType w:val="hybridMultilevel"/>
    <w:tmpl w:val="80DCE262"/>
    <w:lvl w:ilvl="0" w:tplc="76AC1E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57D5525F"/>
    <w:multiLevelType w:val="hybridMultilevel"/>
    <w:tmpl w:val="9A7E7570"/>
    <w:lvl w:ilvl="0" w:tplc="0B5080D4">
      <w:start w:val="1"/>
      <w:numFmt w:val="bullet"/>
      <w:lvlText w:val=""/>
      <w:lvlJc w:val="left"/>
      <w:pPr>
        <w:tabs>
          <w:tab w:val="num" w:pos="3664"/>
        </w:tabs>
        <w:ind w:left="3664" w:hanging="360"/>
      </w:pPr>
      <w:rPr>
        <w:rFonts w:ascii="Symbol" w:hAnsi="Symbol" w:hint="default"/>
      </w:rPr>
    </w:lvl>
    <w:lvl w:ilvl="1" w:tplc="0B5080D4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7">
    <w:nsid w:val="583837A7"/>
    <w:multiLevelType w:val="hybridMultilevel"/>
    <w:tmpl w:val="815C1DA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371"/>
        </w:tabs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91"/>
        </w:tabs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11"/>
        </w:tabs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31"/>
        </w:tabs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51"/>
        </w:tabs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71"/>
        </w:tabs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91"/>
        </w:tabs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11"/>
        </w:tabs>
        <w:ind w:left="5411" w:hanging="180"/>
      </w:pPr>
    </w:lvl>
  </w:abstractNum>
  <w:abstractNum w:abstractNumId="38">
    <w:nsid w:val="58782C31"/>
    <w:multiLevelType w:val="hybridMultilevel"/>
    <w:tmpl w:val="AAC280B4"/>
    <w:lvl w:ilvl="0" w:tplc="1E5E5DF0">
      <w:start w:val="1"/>
      <w:numFmt w:val="decimal"/>
      <w:lvlText w:val="%1."/>
      <w:lvlJc w:val="left"/>
      <w:pPr>
        <w:ind w:left="900" w:hanging="360"/>
      </w:pPr>
      <w:rPr>
        <w:rFonts w:ascii="Times New Roman" w:eastAsiaTheme="minorHAnsi" w:hAnsi="Times New Roman" w:cs="Times New Roman" w:hint="default"/>
        <w:b w:val="0"/>
        <w:color w:val="auto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>
    <w:nsid w:val="5A786F09"/>
    <w:multiLevelType w:val="hybridMultilevel"/>
    <w:tmpl w:val="2D8E27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AA07D73"/>
    <w:multiLevelType w:val="hybridMultilevel"/>
    <w:tmpl w:val="9D72A84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5BA179DE"/>
    <w:multiLevelType w:val="hybridMultilevel"/>
    <w:tmpl w:val="A20078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10F563B"/>
    <w:multiLevelType w:val="hybridMultilevel"/>
    <w:tmpl w:val="97C019BA"/>
    <w:lvl w:ilvl="0" w:tplc="73F0306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3">
    <w:nsid w:val="61B067DB"/>
    <w:multiLevelType w:val="hybridMultilevel"/>
    <w:tmpl w:val="6686C3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3840F44"/>
    <w:multiLevelType w:val="hybridMultilevel"/>
    <w:tmpl w:val="AA643A02"/>
    <w:lvl w:ilvl="0" w:tplc="E2626B80">
      <w:start w:val="1"/>
      <w:numFmt w:val="bullet"/>
      <w:lvlText w:val="−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5">
    <w:nsid w:val="644923A6"/>
    <w:multiLevelType w:val="hybridMultilevel"/>
    <w:tmpl w:val="EA2667AA"/>
    <w:lvl w:ilvl="0" w:tplc="7EDAE224">
      <w:start w:val="1"/>
      <w:numFmt w:val="decimal"/>
      <w:lvlText w:val="%1."/>
      <w:lvlJc w:val="left"/>
      <w:pPr>
        <w:ind w:left="1429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6">
    <w:nsid w:val="64694B8A"/>
    <w:multiLevelType w:val="hybridMultilevel"/>
    <w:tmpl w:val="400C593E"/>
    <w:lvl w:ilvl="0" w:tplc="11B809CA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47">
    <w:nsid w:val="6472398C"/>
    <w:multiLevelType w:val="hybridMultilevel"/>
    <w:tmpl w:val="BF98B6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69C313B"/>
    <w:multiLevelType w:val="singleLevel"/>
    <w:tmpl w:val="4F2A6E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color w:val="000000" w:themeColor="text1"/>
      </w:rPr>
    </w:lvl>
  </w:abstractNum>
  <w:abstractNum w:abstractNumId="49">
    <w:nsid w:val="69C32E9E"/>
    <w:multiLevelType w:val="hybridMultilevel"/>
    <w:tmpl w:val="2AC2B7D0"/>
    <w:lvl w:ilvl="0" w:tplc="2608492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0">
    <w:nsid w:val="736D78BE"/>
    <w:multiLevelType w:val="hybridMultilevel"/>
    <w:tmpl w:val="E0604A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63A6CDD"/>
    <w:multiLevelType w:val="multilevel"/>
    <w:tmpl w:val="4D1E0E6C"/>
    <w:lvl w:ilvl="0">
      <w:start w:val="1"/>
      <w:numFmt w:val="decimal"/>
      <w:lvlText w:val="%1."/>
      <w:lvlJc w:val="left"/>
      <w:pPr>
        <w:ind w:left="993" w:firstLine="0"/>
      </w:pPr>
      <w:rPr>
        <w:rFonts w:hint="default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6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993" w:firstLine="0"/>
      </w:pPr>
    </w:lvl>
    <w:lvl w:ilvl="2">
      <w:numFmt w:val="decimal"/>
      <w:lvlText w:val=""/>
      <w:lvlJc w:val="left"/>
      <w:pPr>
        <w:ind w:left="993" w:firstLine="0"/>
      </w:pPr>
    </w:lvl>
    <w:lvl w:ilvl="3">
      <w:numFmt w:val="decimal"/>
      <w:lvlText w:val=""/>
      <w:lvlJc w:val="left"/>
      <w:pPr>
        <w:ind w:left="993" w:firstLine="0"/>
      </w:pPr>
    </w:lvl>
    <w:lvl w:ilvl="4">
      <w:numFmt w:val="decimal"/>
      <w:lvlText w:val=""/>
      <w:lvlJc w:val="left"/>
      <w:pPr>
        <w:ind w:left="993" w:firstLine="0"/>
      </w:pPr>
    </w:lvl>
    <w:lvl w:ilvl="5">
      <w:numFmt w:val="decimal"/>
      <w:lvlText w:val=""/>
      <w:lvlJc w:val="left"/>
      <w:pPr>
        <w:ind w:left="993" w:firstLine="0"/>
      </w:pPr>
    </w:lvl>
    <w:lvl w:ilvl="6">
      <w:numFmt w:val="decimal"/>
      <w:lvlText w:val=""/>
      <w:lvlJc w:val="left"/>
      <w:pPr>
        <w:ind w:left="993" w:firstLine="0"/>
      </w:pPr>
    </w:lvl>
    <w:lvl w:ilvl="7">
      <w:numFmt w:val="decimal"/>
      <w:lvlText w:val=""/>
      <w:lvlJc w:val="left"/>
      <w:pPr>
        <w:ind w:left="993" w:firstLine="0"/>
      </w:pPr>
    </w:lvl>
    <w:lvl w:ilvl="8">
      <w:numFmt w:val="decimal"/>
      <w:lvlText w:val=""/>
      <w:lvlJc w:val="left"/>
      <w:pPr>
        <w:ind w:left="993" w:firstLine="0"/>
      </w:pPr>
    </w:lvl>
  </w:abstractNum>
  <w:abstractNum w:abstractNumId="52">
    <w:nsid w:val="769D240D"/>
    <w:multiLevelType w:val="hybridMultilevel"/>
    <w:tmpl w:val="79D20F0C"/>
    <w:lvl w:ilvl="0" w:tplc="0419000F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3">
    <w:nsid w:val="792A031D"/>
    <w:multiLevelType w:val="hybridMultilevel"/>
    <w:tmpl w:val="2D8E27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C9B274B"/>
    <w:multiLevelType w:val="hybridMultilevel"/>
    <w:tmpl w:val="21D8C1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0"/>
  </w:num>
  <w:num w:numId="3">
    <w:abstractNumId w:val="37"/>
  </w:num>
  <w:num w:numId="4">
    <w:abstractNumId w:val="2"/>
  </w:num>
  <w:num w:numId="5">
    <w:abstractNumId w:val="44"/>
  </w:num>
  <w:num w:numId="6">
    <w:abstractNumId w:val="27"/>
  </w:num>
  <w:num w:numId="7">
    <w:abstractNumId w:val="12"/>
  </w:num>
  <w:num w:numId="8">
    <w:abstractNumId w:val="50"/>
  </w:num>
  <w:num w:numId="9">
    <w:abstractNumId w:val="6"/>
  </w:num>
  <w:num w:numId="10">
    <w:abstractNumId w:val="35"/>
  </w:num>
  <w:num w:numId="11">
    <w:abstractNumId w:val="43"/>
  </w:num>
  <w:num w:numId="12">
    <w:abstractNumId w:val="19"/>
  </w:num>
  <w:num w:numId="13">
    <w:abstractNumId w:val="23"/>
  </w:num>
  <w:num w:numId="14">
    <w:abstractNumId w:val="29"/>
  </w:num>
  <w:num w:numId="15">
    <w:abstractNumId w:val="41"/>
  </w:num>
  <w:num w:numId="16">
    <w:abstractNumId w:val="13"/>
  </w:num>
  <w:num w:numId="17">
    <w:abstractNumId w:val="15"/>
  </w:num>
  <w:num w:numId="18">
    <w:abstractNumId w:val="10"/>
  </w:num>
  <w:num w:numId="19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54"/>
  </w:num>
  <w:num w:numId="24">
    <w:abstractNumId w:val="48"/>
  </w:num>
  <w:num w:numId="25">
    <w:abstractNumId w:val="1"/>
  </w:num>
  <w:num w:numId="26">
    <w:abstractNumId w:val="24"/>
  </w:num>
  <w:num w:numId="27">
    <w:abstractNumId w:val="4"/>
  </w:num>
  <w:num w:numId="28">
    <w:abstractNumId w:val="7"/>
  </w:num>
  <w:num w:numId="29">
    <w:abstractNumId w:val="53"/>
  </w:num>
  <w:num w:numId="30">
    <w:abstractNumId w:val="39"/>
  </w:num>
  <w:num w:numId="31">
    <w:abstractNumId w:val="49"/>
  </w:num>
  <w:num w:numId="32">
    <w:abstractNumId w:val="33"/>
  </w:num>
  <w:num w:numId="33">
    <w:abstractNumId w:val="36"/>
  </w:num>
  <w:num w:numId="34">
    <w:abstractNumId w:val="45"/>
  </w:num>
  <w:num w:numId="35">
    <w:abstractNumId w:val="8"/>
  </w:num>
  <w:num w:numId="36">
    <w:abstractNumId w:val="20"/>
  </w:num>
  <w:num w:numId="37">
    <w:abstractNumId w:val="40"/>
  </w:num>
  <w:num w:numId="3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1"/>
  </w:num>
  <w:num w:numId="41">
    <w:abstractNumId w:val="28"/>
  </w:num>
  <w:num w:numId="42">
    <w:abstractNumId w:val="30"/>
  </w:num>
  <w:num w:numId="43">
    <w:abstractNumId w:val="32"/>
  </w:num>
  <w:num w:numId="44">
    <w:abstractNumId w:val="42"/>
  </w:num>
  <w:num w:numId="45">
    <w:abstractNumId w:val="16"/>
  </w:num>
  <w:num w:numId="46">
    <w:abstractNumId w:val="14"/>
  </w:num>
  <w:num w:numId="47">
    <w:abstractNumId w:val="51"/>
  </w:num>
  <w:num w:numId="48">
    <w:abstractNumId w:val="21"/>
  </w:num>
  <w:num w:numId="49">
    <w:abstractNumId w:val="3"/>
  </w:num>
  <w:num w:numId="50">
    <w:abstractNumId w:val="5"/>
  </w:num>
  <w:num w:numId="51">
    <w:abstractNumId w:val="18"/>
  </w:num>
  <w:num w:numId="52">
    <w:abstractNumId w:val="22"/>
  </w:num>
  <w:num w:numId="53">
    <w:abstractNumId w:val="34"/>
  </w:num>
  <w:num w:numId="54">
    <w:abstractNumId w:val="52"/>
  </w:num>
  <w:num w:numId="5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26"/>
  </w:num>
  <w:num w:numId="57">
    <w:abstractNumId w:val="38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mirrorMargin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168D"/>
    <w:rsid w:val="0000140C"/>
    <w:rsid w:val="00023755"/>
    <w:rsid w:val="00024DBC"/>
    <w:rsid w:val="00033BCB"/>
    <w:rsid w:val="000349B3"/>
    <w:rsid w:val="000433F2"/>
    <w:rsid w:val="00044A0D"/>
    <w:rsid w:val="000511DD"/>
    <w:rsid w:val="000717ED"/>
    <w:rsid w:val="00073EB9"/>
    <w:rsid w:val="00083096"/>
    <w:rsid w:val="0008752A"/>
    <w:rsid w:val="00096D5F"/>
    <w:rsid w:val="000A56E0"/>
    <w:rsid w:val="000A73F1"/>
    <w:rsid w:val="000B11DA"/>
    <w:rsid w:val="000B1E18"/>
    <w:rsid w:val="000B27D0"/>
    <w:rsid w:val="000D02E8"/>
    <w:rsid w:val="000D451C"/>
    <w:rsid w:val="000F04BE"/>
    <w:rsid w:val="000F2825"/>
    <w:rsid w:val="000F3EEC"/>
    <w:rsid w:val="000F5289"/>
    <w:rsid w:val="00106CCF"/>
    <w:rsid w:val="00124996"/>
    <w:rsid w:val="00127B83"/>
    <w:rsid w:val="00131B0C"/>
    <w:rsid w:val="0013272F"/>
    <w:rsid w:val="0013375E"/>
    <w:rsid w:val="00133D56"/>
    <w:rsid w:val="00137F7D"/>
    <w:rsid w:val="00142370"/>
    <w:rsid w:val="00142489"/>
    <w:rsid w:val="00152331"/>
    <w:rsid w:val="001548CC"/>
    <w:rsid w:val="001646C0"/>
    <w:rsid w:val="0016551D"/>
    <w:rsid w:val="00171C55"/>
    <w:rsid w:val="00172BC1"/>
    <w:rsid w:val="001774CB"/>
    <w:rsid w:val="00177D8F"/>
    <w:rsid w:val="00181F5C"/>
    <w:rsid w:val="00182B06"/>
    <w:rsid w:val="00184ED4"/>
    <w:rsid w:val="00190A2D"/>
    <w:rsid w:val="001A6D36"/>
    <w:rsid w:val="001B15E5"/>
    <w:rsid w:val="001B1F81"/>
    <w:rsid w:val="001B7079"/>
    <w:rsid w:val="001B740A"/>
    <w:rsid w:val="001C6CBD"/>
    <w:rsid w:val="001D172B"/>
    <w:rsid w:val="001D43CE"/>
    <w:rsid w:val="001E2148"/>
    <w:rsid w:val="001E7495"/>
    <w:rsid w:val="001F3D88"/>
    <w:rsid w:val="001F5188"/>
    <w:rsid w:val="001F5E21"/>
    <w:rsid w:val="0021523F"/>
    <w:rsid w:val="002374D7"/>
    <w:rsid w:val="00237EB8"/>
    <w:rsid w:val="002550CD"/>
    <w:rsid w:val="0025565D"/>
    <w:rsid w:val="002663A7"/>
    <w:rsid w:val="002673B8"/>
    <w:rsid w:val="00267DF7"/>
    <w:rsid w:val="0028042C"/>
    <w:rsid w:val="00282B84"/>
    <w:rsid w:val="00286281"/>
    <w:rsid w:val="00290A01"/>
    <w:rsid w:val="002A75D3"/>
    <w:rsid w:val="002B18A0"/>
    <w:rsid w:val="002B2083"/>
    <w:rsid w:val="002B5B7E"/>
    <w:rsid w:val="002C0189"/>
    <w:rsid w:val="002C1A42"/>
    <w:rsid w:val="002C1DAC"/>
    <w:rsid w:val="002C4AE0"/>
    <w:rsid w:val="002C6FD6"/>
    <w:rsid w:val="002D125E"/>
    <w:rsid w:val="002E3817"/>
    <w:rsid w:val="002E4867"/>
    <w:rsid w:val="00332A84"/>
    <w:rsid w:val="00342956"/>
    <w:rsid w:val="003672DD"/>
    <w:rsid w:val="00367758"/>
    <w:rsid w:val="00370210"/>
    <w:rsid w:val="0037226D"/>
    <w:rsid w:val="0037681F"/>
    <w:rsid w:val="00381B3C"/>
    <w:rsid w:val="0038280A"/>
    <w:rsid w:val="0038556A"/>
    <w:rsid w:val="00390FD9"/>
    <w:rsid w:val="00392BEE"/>
    <w:rsid w:val="00397C64"/>
    <w:rsid w:val="003A08E2"/>
    <w:rsid w:val="003A18A3"/>
    <w:rsid w:val="003A57FC"/>
    <w:rsid w:val="003A6CAC"/>
    <w:rsid w:val="003B581C"/>
    <w:rsid w:val="003B7A9F"/>
    <w:rsid w:val="003D0FEB"/>
    <w:rsid w:val="003E66E2"/>
    <w:rsid w:val="003F2203"/>
    <w:rsid w:val="003F3CEE"/>
    <w:rsid w:val="004010A7"/>
    <w:rsid w:val="00433CEF"/>
    <w:rsid w:val="00463672"/>
    <w:rsid w:val="004649EB"/>
    <w:rsid w:val="0049020F"/>
    <w:rsid w:val="00494964"/>
    <w:rsid w:val="004B7694"/>
    <w:rsid w:val="004C1CDC"/>
    <w:rsid w:val="004C4A09"/>
    <w:rsid w:val="004E0669"/>
    <w:rsid w:val="004F065B"/>
    <w:rsid w:val="00500317"/>
    <w:rsid w:val="005060E6"/>
    <w:rsid w:val="00516015"/>
    <w:rsid w:val="00525558"/>
    <w:rsid w:val="00525597"/>
    <w:rsid w:val="005335F7"/>
    <w:rsid w:val="005373D3"/>
    <w:rsid w:val="00556EAB"/>
    <w:rsid w:val="005608C8"/>
    <w:rsid w:val="005927A9"/>
    <w:rsid w:val="005A08C4"/>
    <w:rsid w:val="005A0CB8"/>
    <w:rsid w:val="005B7771"/>
    <w:rsid w:val="005C5839"/>
    <w:rsid w:val="005D414B"/>
    <w:rsid w:val="005D47B3"/>
    <w:rsid w:val="005F317F"/>
    <w:rsid w:val="005F5A62"/>
    <w:rsid w:val="00602E6F"/>
    <w:rsid w:val="0061414F"/>
    <w:rsid w:val="00614AF7"/>
    <w:rsid w:val="0063132D"/>
    <w:rsid w:val="00642BDB"/>
    <w:rsid w:val="0066168D"/>
    <w:rsid w:val="00661DE2"/>
    <w:rsid w:val="00663F24"/>
    <w:rsid w:val="00667862"/>
    <w:rsid w:val="00672E4B"/>
    <w:rsid w:val="00680C87"/>
    <w:rsid w:val="00683069"/>
    <w:rsid w:val="006A0788"/>
    <w:rsid w:val="006B11F8"/>
    <w:rsid w:val="006B1F0D"/>
    <w:rsid w:val="006C02A1"/>
    <w:rsid w:val="006C67C5"/>
    <w:rsid w:val="006D5787"/>
    <w:rsid w:val="006E22F8"/>
    <w:rsid w:val="006E63CB"/>
    <w:rsid w:val="006E7D3E"/>
    <w:rsid w:val="0071201A"/>
    <w:rsid w:val="00720EC2"/>
    <w:rsid w:val="007223A2"/>
    <w:rsid w:val="00725DB0"/>
    <w:rsid w:val="00727185"/>
    <w:rsid w:val="0073411F"/>
    <w:rsid w:val="0073559C"/>
    <w:rsid w:val="00737511"/>
    <w:rsid w:val="00753868"/>
    <w:rsid w:val="0075647F"/>
    <w:rsid w:val="00765191"/>
    <w:rsid w:val="00765538"/>
    <w:rsid w:val="00773FA3"/>
    <w:rsid w:val="00775B3F"/>
    <w:rsid w:val="007A1C14"/>
    <w:rsid w:val="007B27B7"/>
    <w:rsid w:val="007C029F"/>
    <w:rsid w:val="007C3693"/>
    <w:rsid w:val="007D5C22"/>
    <w:rsid w:val="007E6403"/>
    <w:rsid w:val="007F0EDD"/>
    <w:rsid w:val="0080068E"/>
    <w:rsid w:val="008010C1"/>
    <w:rsid w:val="00805452"/>
    <w:rsid w:val="0081089C"/>
    <w:rsid w:val="00810FBF"/>
    <w:rsid w:val="008159D7"/>
    <w:rsid w:val="0081764A"/>
    <w:rsid w:val="00820EF9"/>
    <w:rsid w:val="008233DF"/>
    <w:rsid w:val="008250EE"/>
    <w:rsid w:val="00835C68"/>
    <w:rsid w:val="0083680C"/>
    <w:rsid w:val="00837BA1"/>
    <w:rsid w:val="00840DE3"/>
    <w:rsid w:val="00841A29"/>
    <w:rsid w:val="00845033"/>
    <w:rsid w:val="00847DD9"/>
    <w:rsid w:val="008539F8"/>
    <w:rsid w:val="00874866"/>
    <w:rsid w:val="008759A0"/>
    <w:rsid w:val="0088341E"/>
    <w:rsid w:val="008A4C8B"/>
    <w:rsid w:val="008B3FD3"/>
    <w:rsid w:val="008C0281"/>
    <w:rsid w:val="008C1109"/>
    <w:rsid w:val="008C3F9D"/>
    <w:rsid w:val="008C4CB5"/>
    <w:rsid w:val="008C4F95"/>
    <w:rsid w:val="008F5949"/>
    <w:rsid w:val="008F682A"/>
    <w:rsid w:val="00924CBD"/>
    <w:rsid w:val="00925EF3"/>
    <w:rsid w:val="009304A6"/>
    <w:rsid w:val="009359A3"/>
    <w:rsid w:val="00941357"/>
    <w:rsid w:val="00941CDE"/>
    <w:rsid w:val="0094312B"/>
    <w:rsid w:val="00945C8B"/>
    <w:rsid w:val="009602F7"/>
    <w:rsid w:val="00976A39"/>
    <w:rsid w:val="00976A87"/>
    <w:rsid w:val="009819B9"/>
    <w:rsid w:val="00984A26"/>
    <w:rsid w:val="009904A8"/>
    <w:rsid w:val="009B4DCF"/>
    <w:rsid w:val="009D0749"/>
    <w:rsid w:val="009D0A78"/>
    <w:rsid w:val="009D58F4"/>
    <w:rsid w:val="009E1C1C"/>
    <w:rsid w:val="009E392F"/>
    <w:rsid w:val="009F5AA5"/>
    <w:rsid w:val="00A0663E"/>
    <w:rsid w:val="00A15630"/>
    <w:rsid w:val="00A30D6F"/>
    <w:rsid w:val="00A5108A"/>
    <w:rsid w:val="00A51F5F"/>
    <w:rsid w:val="00A52B68"/>
    <w:rsid w:val="00A65545"/>
    <w:rsid w:val="00A74B23"/>
    <w:rsid w:val="00A80013"/>
    <w:rsid w:val="00A839FD"/>
    <w:rsid w:val="00AA4AE1"/>
    <w:rsid w:val="00AC6AFE"/>
    <w:rsid w:val="00AC6B49"/>
    <w:rsid w:val="00AD3628"/>
    <w:rsid w:val="00AD598C"/>
    <w:rsid w:val="00AE32D0"/>
    <w:rsid w:val="00AE7919"/>
    <w:rsid w:val="00B12A37"/>
    <w:rsid w:val="00B14570"/>
    <w:rsid w:val="00B24296"/>
    <w:rsid w:val="00B31AE6"/>
    <w:rsid w:val="00B337E0"/>
    <w:rsid w:val="00B34B58"/>
    <w:rsid w:val="00B35024"/>
    <w:rsid w:val="00B45A76"/>
    <w:rsid w:val="00B5495E"/>
    <w:rsid w:val="00B81EB6"/>
    <w:rsid w:val="00B839F1"/>
    <w:rsid w:val="00B8671D"/>
    <w:rsid w:val="00B93CD3"/>
    <w:rsid w:val="00B96BF3"/>
    <w:rsid w:val="00BA79DC"/>
    <w:rsid w:val="00BB1D9C"/>
    <w:rsid w:val="00BB3AE6"/>
    <w:rsid w:val="00BC775D"/>
    <w:rsid w:val="00BD1E55"/>
    <w:rsid w:val="00BD3C0D"/>
    <w:rsid w:val="00BE5310"/>
    <w:rsid w:val="00BF027A"/>
    <w:rsid w:val="00BF2F9F"/>
    <w:rsid w:val="00C038E2"/>
    <w:rsid w:val="00C11E03"/>
    <w:rsid w:val="00C21381"/>
    <w:rsid w:val="00C219C2"/>
    <w:rsid w:val="00C23219"/>
    <w:rsid w:val="00C24DAA"/>
    <w:rsid w:val="00C27EF5"/>
    <w:rsid w:val="00C44629"/>
    <w:rsid w:val="00C455D9"/>
    <w:rsid w:val="00C47243"/>
    <w:rsid w:val="00C5343F"/>
    <w:rsid w:val="00C53B20"/>
    <w:rsid w:val="00C86933"/>
    <w:rsid w:val="00C9418F"/>
    <w:rsid w:val="00C973DF"/>
    <w:rsid w:val="00CA04FF"/>
    <w:rsid w:val="00CB1134"/>
    <w:rsid w:val="00CC4F0B"/>
    <w:rsid w:val="00CD10F7"/>
    <w:rsid w:val="00CD1C04"/>
    <w:rsid w:val="00CE2764"/>
    <w:rsid w:val="00CE5A8F"/>
    <w:rsid w:val="00CE5DFC"/>
    <w:rsid w:val="00CF5F2F"/>
    <w:rsid w:val="00CF7B61"/>
    <w:rsid w:val="00D069C8"/>
    <w:rsid w:val="00D1404B"/>
    <w:rsid w:val="00D20E6B"/>
    <w:rsid w:val="00D225D2"/>
    <w:rsid w:val="00D4222C"/>
    <w:rsid w:val="00D565CE"/>
    <w:rsid w:val="00D638B6"/>
    <w:rsid w:val="00D76E07"/>
    <w:rsid w:val="00D815AF"/>
    <w:rsid w:val="00D958FE"/>
    <w:rsid w:val="00D95D2F"/>
    <w:rsid w:val="00DA664B"/>
    <w:rsid w:val="00DB2C2F"/>
    <w:rsid w:val="00DB4697"/>
    <w:rsid w:val="00DC23DD"/>
    <w:rsid w:val="00DD3B90"/>
    <w:rsid w:val="00DD6D05"/>
    <w:rsid w:val="00DE55C9"/>
    <w:rsid w:val="00DF1E26"/>
    <w:rsid w:val="00DF72B0"/>
    <w:rsid w:val="00E04846"/>
    <w:rsid w:val="00E0500A"/>
    <w:rsid w:val="00E06A39"/>
    <w:rsid w:val="00E41504"/>
    <w:rsid w:val="00E6203B"/>
    <w:rsid w:val="00E62ED1"/>
    <w:rsid w:val="00E7134B"/>
    <w:rsid w:val="00E74A20"/>
    <w:rsid w:val="00E75918"/>
    <w:rsid w:val="00E85757"/>
    <w:rsid w:val="00E86429"/>
    <w:rsid w:val="00E878F5"/>
    <w:rsid w:val="00ED1C5F"/>
    <w:rsid w:val="00ED43F9"/>
    <w:rsid w:val="00EE01FB"/>
    <w:rsid w:val="00EF0F2B"/>
    <w:rsid w:val="00EF3DC8"/>
    <w:rsid w:val="00F274C8"/>
    <w:rsid w:val="00F40157"/>
    <w:rsid w:val="00F512B1"/>
    <w:rsid w:val="00F709AE"/>
    <w:rsid w:val="00F73678"/>
    <w:rsid w:val="00F73A6E"/>
    <w:rsid w:val="00F81F82"/>
    <w:rsid w:val="00F86FF6"/>
    <w:rsid w:val="00FB0FB3"/>
    <w:rsid w:val="00FD0E9A"/>
    <w:rsid w:val="00FE10F3"/>
    <w:rsid w:val="00FE3B4D"/>
    <w:rsid w:val="00FF6F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04A8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25597"/>
    <w:pPr>
      <w:keepNext/>
      <w:spacing w:before="240" w:after="60" w:line="240" w:lineRule="auto"/>
      <w:outlineLvl w:val="0"/>
    </w:pPr>
    <w:rPr>
      <w:rFonts w:ascii="Arial" w:eastAsia="Arial Unicode MS" w:hAnsi="Arial" w:cs="Arial"/>
      <w:b/>
      <w:bCs/>
      <w:color w:val="000000"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qFormat/>
    <w:rsid w:val="00525597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525597"/>
    <w:pPr>
      <w:keepNext/>
      <w:spacing w:after="0" w:line="240" w:lineRule="auto"/>
      <w:jc w:val="center"/>
      <w:outlineLvl w:val="2"/>
    </w:pPr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773FA3"/>
    <w:pPr>
      <w:keepNext/>
      <w:spacing w:after="0" w:line="360" w:lineRule="auto"/>
      <w:jc w:val="both"/>
      <w:outlineLvl w:val="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73FA3"/>
    <w:pPr>
      <w:keepNext/>
      <w:spacing w:after="0" w:line="360" w:lineRule="auto"/>
      <w:jc w:val="both"/>
      <w:outlineLvl w:val="4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773FA3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44629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25597"/>
    <w:rPr>
      <w:rFonts w:ascii="Arial" w:eastAsia="Arial Unicode MS" w:hAnsi="Arial" w:cs="Arial"/>
      <w:b/>
      <w:bCs/>
      <w:color w:val="000000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525597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25597"/>
    <w:rPr>
      <w:rFonts w:ascii="Times New Roman" w:eastAsia="Calibri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73FA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73FA3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773FA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link w:val="a4"/>
    <w:uiPriority w:val="99"/>
    <w:qFormat/>
    <w:rsid w:val="009904A8"/>
    <w:pPr>
      <w:ind w:left="720"/>
      <w:contextualSpacing/>
    </w:pPr>
  </w:style>
  <w:style w:type="character" w:customStyle="1" w:styleId="a4">
    <w:name w:val="Абзац списка Знак"/>
    <w:link w:val="a3"/>
    <w:uiPriority w:val="34"/>
    <w:qFormat/>
    <w:locked/>
    <w:rsid w:val="0063132D"/>
  </w:style>
  <w:style w:type="paragraph" w:customStyle="1" w:styleId="Default">
    <w:name w:val="Default"/>
    <w:rsid w:val="00DF1E2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5">
    <w:name w:val="Подпись к картинке_"/>
    <w:link w:val="11"/>
    <w:rsid w:val="00525597"/>
    <w:rPr>
      <w:rFonts w:ascii="Arial" w:hAnsi="Arial"/>
      <w:sz w:val="18"/>
      <w:szCs w:val="18"/>
      <w:shd w:val="clear" w:color="auto" w:fill="FFFFFF"/>
    </w:rPr>
  </w:style>
  <w:style w:type="paragraph" w:customStyle="1" w:styleId="11">
    <w:name w:val="Подпись к картинке1"/>
    <w:basedOn w:val="a"/>
    <w:link w:val="a5"/>
    <w:rsid w:val="00525597"/>
    <w:pPr>
      <w:shd w:val="clear" w:color="auto" w:fill="FFFFFF"/>
      <w:spacing w:after="0" w:line="123" w:lineRule="exact"/>
    </w:pPr>
    <w:rPr>
      <w:rFonts w:ascii="Arial" w:hAnsi="Arial"/>
      <w:sz w:val="18"/>
      <w:szCs w:val="18"/>
    </w:rPr>
  </w:style>
  <w:style w:type="character" w:customStyle="1" w:styleId="31">
    <w:name w:val="Основной текст (3)_"/>
    <w:link w:val="32"/>
    <w:rsid w:val="00525597"/>
    <w:rPr>
      <w:rFonts w:ascii="Arial" w:hAnsi="Arial"/>
      <w:noProof/>
      <w:sz w:val="8"/>
      <w:szCs w:val="8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525597"/>
    <w:pPr>
      <w:shd w:val="clear" w:color="auto" w:fill="FFFFFF"/>
      <w:spacing w:after="0" w:line="123" w:lineRule="exact"/>
    </w:pPr>
    <w:rPr>
      <w:rFonts w:ascii="Arial" w:hAnsi="Arial"/>
      <w:noProof/>
      <w:sz w:val="8"/>
      <w:szCs w:val="8"/>
    </w:rPr>
  </w:style>
  <w:style w:type="character" w:customStyle="1" w:styleId="a6">
    <w:name w:val="Основной текст Знак"/>
    <w:link w:val="a7"/>
    <w:rsid w:val="00525597"/>
    <w:rPr>
      <w:sz w:val="28"/>
      <w:szCs w:val="28"/>
      <w:shd w:val="clear" w:color="auto" w:fill="FFFFFF"/>
    </w:rPr>
  </w:style>
  <w:style w:type="paragraph" w:styleId="a7">
    <w:name w:val="Body Text"/>
    <w:basedOn w:val="a"/>
    <w:link w:val="a6"/>
    <w:rsid w:val="00525597"/>
    <w:pPr>
      <w:shd w:val="clear" w:color="auto" w:fill="FFFFFF"/>
      <w:spacing w:after="0" w:line="288" w:lineRule="exact"/>
      <w:jc w:val="both"/>
    </w:pPr>
    <w:rPr>
      <w:sz w:val="28"/>
      <w:szCs w:val="28"/>
    </w:rPr>
  </w:style>
  <w:style w:type="character" w:customStyle="1" w:styleId="a8">
    <w:name w:val="Колонтитул_"/>
    <w:link w:val="a9"/>
    <w:rsid w:val="00525597"/>
    <w:rPr>
      <w:shd w:val="clear" w:color="auto" w:fill="FFFFFF"/>
    </w:rPr>
  </w:style>
  <w:style w:type="paragraph" w:customStyle="1" w:styleId="a9">
    <w:name w:val="Колонтитул"/>
    <w:basedOn w:val="a"/>
    <w:link w:val="a8"/>
    <w:rsid w:val="00525597"/>
    <w:pPr>
      <w:shd w:val="clear" w:color="auto" w:fill="FFFFFF"/>
      <w:spacing w:after="0" w:line="240" w:lineRule="auto"/>
    </w:pPr>
  </w:style>
  <w:style w:type="character" w:customStyle="1" w:styleId="11pt">
    <w:name w:val="Колонтитул + 11 pt"/>
    <w:aliases w:val="Интервал 0 pt,Заголовок №2 + 15 pt"/>
    <w:rsid w:val="00525597"/>
    <w:rPr>
      <w:spacing w:val="-10"/>
      <w:sz w:val="22"/>
      <w:szCs w:val="22"/>
      <w:lang w:bidi="ar-SA"/>
    </w:rPr>
  </w:style>
  <w:style w:type="character" w:customStyle="1" w:styleId="21">
    <w:name w:val="Основной текст (2)_"/>
    <w:link w:val="22"/>
    <w:rsid w:val="00525597"/>
    <w:rPr>
      <w:b/>
      <w:bCs/>
      <w:sz w:val="28"/>
      <w:szCs w:val="28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525597"/>
    <w:pPr>
      <w:shd w:val="clear" w:color="auto" w:fill="FFFFFF"/>
      <w:spacing w:before="720" w:after="360" w:line="350" w:lineRule="exact"/>
      <w:jc w:val="center"/>
    </w:pPr>
    <w:rPr>
      <w:b/>
      <w:bCs/>
      <w:sz w:val="28"/>
      <w:szCs w:val="28"/>
    </w:rPr>
  </w:style>
  <w:style w:type="character" w:customStyle="1" w:styleId="aa">
    <w:name w:val="Основной текст + Курсив"/>
    <w:aliases w:val="Интервал 0 pt12"/>
    <w:rsid w:val="00525597"/>
    <w:rPr>
      <w:i/>
      <w:iCs/>
      <w:spacing w:val="-10"/>
      <w:sz w:val="28"/>
      <w:szCs w:val="28"/>
      <w:lang w:bidi="ar-SA"/>
    </w:rPr>
  </w:style>
  <w:style w:type="character" w:customStyle="1" w:styleId="ab">
    <w:name w:val="Основной текст + Полужирный"/>
    <w:rsid w:val="00525597"/>
    <w:rPr>
      <w:b/>
      <w:bCs/>
      <w:sz w:val="28"/>
      <w:szCs w:val="28"/>
      <w:lang w:bidi="ar-SA"/>
    </w:rPr>
  </w:style>
  <w:style w:type="character" w:customStyle="1" w:styleId="81">
    <w:name w:val="Основной текст + Курсив8"/>
    <w:aliases w:val="Интервал 0 pt11"/>
    <w:rsid w:val="00525597"/>
    <w:rPr>
      <w:i/>
      <w:iCs/>
      <w:spacing w:val="-10"/>
      <w:sz w:val="28"/>
      <w:szCs w:val="28"/>
      <w:lang w:bidi="ar-SA"/>
    </w:rPr>
  </w:style>
  <w:style w:type="character" w:customStyle="1" w:styleId="Tahoma">
    <w:name w:val="Основной текст + Tahoma"/>
    <w:aliases w:val="11 pt"/>
    <w:rsid w:val="00525597"/>
    <w:rPr>
      <w:rFonts w:ascii="Tahoma" w:hAnsi="Tahoma" w:cs="Tahoma"/>
      <w:sz w:val="22"/>
      <w:szCs w:val="22"/>
      <w:lang w:bidi="ar-SA"/>
    </w:rPr>
  </w:style>
  <w:style w:type="character" w:customStyle="1" w:styleId="Arial">
    <w:name w:val="Основной текст + Arial"/>
    <w:aliases w:val="11 pt1,Курсив,Основной текст + Book Antiqua,20,5 pt4,Основной текст + 7,5 pt44,Полужирный20,5 pt26,Основной текст (2) + Полужирный"/>
    <w:rsid w:val="00525597"/>
    <w:rPr>
      <w:rFonts w:ascii="Arial" w:hAnsi="Arial" w:cs="Arial"/>
      <w:i/>
      <w:iCs/>
      <w:sz w:val="22"/>
      <w:szCs w:val="22"/>
      <w:lang w:bidi="ar-SA"/>
    </w:rPr>
  </w:style>
  <w:style w:type="character" w:customStyle="1" w:styleId="12pt">
    <w:name w:val="Основной текст + 12 pt"/>
    <w:aliases w:val="Полужирный,Основной текст (2) + 9 pt"/>
    <w:rsid w:val="00525597"/>
    <w:rPr>
      <w:b/>
      <w:bCs/>
      <w:sz w:val="24"/>
      <w:szCs w:val="24"/>
      <w:lang w:bidi="ar-SA"/>
    </w:rPr>
  </w:style>
  <w:style w:type="character" w:customStyle="1" w:styleId="Constantia">
    <w:name w:val="Основной текст + Constantia"/>
    <w:aliases w:val="12 pt"/>
    <w:rsid w:val="00525597"/>
    <w:rPr>
      <w:rFonts w:ascii="Constantia" w:hAnsi="Constantia" w:cs="Constantia"/>
      <w:sz w:val="24"/>
      <w:szCs w:val="24"/>
      <w:lang w:bidi="ar-SA"/>
    </w:rPr>
  </w:style>
  <w:style w:type="character" w:customStyle="1" w:styleId="12">
    <w:name w:val="Основной текст Знак1"/>
    <w:basedOn w:val="a0"/>
    <w:uiPriority w:val="99"/>
    <w:semiHidden/>
    <w:rsid w:val="00525597"/>
  </w:style>
  <w:style w:type="paragraph" w:styleId="ac">
    <w:name w:val="header"/>
    <w:basedOn w:val="a"/>
    <w:link w:val="ad"/>
    <w:uiPriority w:val="99"/>
    <w:rsid w:val="00525597"/>
    <w:pPr>
      <w:tabs>
        <w:tab w:val="center" w:pos="4677"/>
        <w:tab w:val="right" w:pos="9355"/>
      </w:tabs>
      <w:spacing w:after="0" w:line="240" w:lineRule="auto"/>
    </w:pPr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character" w:customStyle="1" w:styleId="ad">
    <w:name w:val="Верхний колонтитул Знак"/>
    <w:basedOn w:val="a0"/>
    <w:link w:val="ac"/>
    <w:uiPriority w:val="99"/>
    <w:rsid w:val="00525597"/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paragraph" w:styleId="ae">
    <w:name w:val="footer"/>
    <w:basedOn w:val="a"/>
    <w:link w:val="af"/>
    <w:uiPriority w:val="99"/>
    <w:rsid w:val="00525597"/>
    <w:pPr>
      <w:tabs>
        <w:tab w:val="center" w:pos="4677"/>
        <w:tab w:val="right" w:pos="9355"/>
      </w:tabs>
      <w:spacing w:after="0" w:line="240" w:lineRule="auto"/>
    </w:pPr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character" w:customStyle="1" w:styleId="af">
    <w:name w:val="Нижний колонтитул Знак"/>
    <w:basedOn w:val="a0"/>
    <w:link w:val="ae"/>
    <w:uiPriority w:val="99"/>
    <w:rsid w:val="00525597"/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character" w:customStyle="1" w:styleId="100">
    <w:name w:val="Основной текст (10)_"/>
    <w:link w:val="101"/>
    <w:rsid w:val="00525597"/>
    <w:rPr>
      <w:rFonts w:ascii="Tahoma" w:hAnsi="Tahoma"/>
      <w:shd w:val="clear" w:color="auto" w:fill="FFFFFF"/>
    </w:rPr>
  </w:style>
  <w:style w:type="paragraph" w:customStyle="1" w:styleId="101">
    <w:name w:val="Основной текст (10)"/>
    <w:basedOn w:val="a"/>
    <w:link w:val="100"/>
    <w:rsid w:val="00525597"/>
    <w:pPr>
      <w:shd w:val="clear" w:color="auto" w:fill="FFFFFF"/>
      <w:spacing w:after="0" w:line="240" w:lineRule="atLeast"/>
      <w:jc w:val="both"/>
    </w:pPr>
    <w:rPr>
      <w:rFonts w:ascii="Tahoma" w:hAnsi="Tahoma"/>
    </w:rPr>
  </w:style>
  <w:style w:type="character" w:customStyle="1" w:styleId="41">
    <w:name w:val="Подпись к картинке (4)_"/>
    <w:link w:val="42"/>
    <w:rsid w:val="00525597"/>
    <w:rPr>
      <w:rFonts w:ascii="Arial" w:hAnsi="Arial"/>
      <w:sz w:val="26"/>
      <w:szCs w:val="26"/>
      <w:shd w:val="clear" w:color="auto" w:fill="FFFFFF"/>
    </w:rPr>
  </w:style>
  <w:style w:type="paragraph" w:customStyle="1" w:styleId="42">
    <w:name w:val="Подпись к картинке (4)"/>
    <w:basedOn w:val="a"/>
    <w:link w:val="41"/>
    <w:rsid w:val="00525597"/>
    <w:pPr>
      <w:shd w:val="clear" w:color="auto" w:fill="FFFFFF"/>
      <w:spacing w:after="0" w:line="240" w:lineRule="atLeast"/>
    </w:pPr>
    <w:rPr>
      <w:rFonts w:ascii="Arial" w:hAnsi="Arial"/>
      <w:sz w:val="26"/>
      <w:szCs w:val="26"/>
    </w:rPr>
  </w:style>
  <w:style w:type="character" w:customStyle="1" w:styleId="af0">
    <w:name w:val="Подпись к картинке"/>
    <w:rsid w:val="00525597"/>
    <w:rPr>
      <w:rFonts w:ascii="Arial" w:hAnsi="Arial" w:cs="Arial"/>
      <w:noProof/>
      <w:spacing w:val="0"/>
      <w:sz w:val="18"/>
      <w:szCs w:val="18"/>
      <w:u w:val="single"/>
      <w:lang w:bidi="ar-SA"/>
    </w:rPr>
  </w:style>
  <w:style w:type="character" w:customStyle="1" w:styleId="16">
    <w:name w:val="Основной текст (16)_"/>
    <w:link w:val="160"/>
    <w:rsid w:val="00525597"/>
    <w:rPr>
      <w:rFonts w:ascii="Arial" w:hAnsi="Arial"/>
      <w:sz w:val="26"/>
      <w:szCs w:val="26"/>
      <w:shd w:val="clear" w:color="auto" w:fill="FFFFFF"/>
    </w:rPr>
  </w:style>
  <w:style w:type="paragraph" w:customStyle="1" w:styleId="160">
    <w:name w:val="Основной текст (16)"/>
    <w:basedOn w:val="a"/>
    <w:link w:val="16"/>
    <w:rsid w:val="00525597"/>
    <w:pPr>
      <w:shd w:val="clear" w:color="auto" w:fill="FFFFFF"/>
      <w:spacing w:before="600" w:after="720" w:line="329" w:lineRule="exact"/>
      <w:jc w:val="right"/>
    </w:pPr>
    <w:rPr>
      <w:rFonts w:ascii="Arial" w:hAnsi="Arial"/>
      <w:sz w:val="26"/>
      <w:szCs w:val="26"/>
    </w:rPr>
  </w:style>
  <w:style w:type="character" w:customStyle="1" w:styleId="6">
    <w:name w:val="Основной текст + Курсив6"/>
    <w:aliases w:val="Интервал 0 pt7"/>
    <w:rsid w:val="00525597"/>
    <w:rPr>
      <w:rFonts w:ascii="Times New Roman" w:hAnsi="Times New Roman" w:cs="Times New Roman"/>
      <w:i/>
      <w:iCs/>
      <w:spacing w:val="-10"/>
      <w:sz w:val="28"/>
      <w:szCs w:val="28"/>
      <w:lang w:bidi="ar-SA"/>
    </w:rPr>
  </w:style>
  <w:style w:type="character" w:customStyle="1" w:styleId="51">
    <w:name w:val="Основной текст + Курсив5"/>
    <w:aliases w:val="Интервал 0 pt6"/>
    <w:rsid w:val="00525597"/>
    <w:rPr>
      <w:rFonts w:ascii="Times New Roman" w:hAnsi="Times New Roman" w:cs="Times New Roman"/>
      <w:i/>
      <w:iCs/>
      <w:spacing w:val="-10"/>
      <w:sz w:val="28"/>
      <w:szCs w:val="28"/>
      <w:lang w:bidi="ar-SA"/>
    </w:rPr>
  </w:style>
  <w:style w:type="character" w:customStyle="1" w:styleId="71">
    <w:name w:val="Подпись к картинке (7)_"/>
    <w:link w:val="72"/>
    <w:rsid w:val="00525597"/>
    <w:rPr>
      <w:rFonts w:ascii="Tahoma" w:hAnsi="Tahoma"/>
      <w:shd w:val="clear" w:color="auto" w:fill="FFFFFF"/>
    </w:rPr>
  </w:style>
  <w:style w:type="paragraph" w:customStyle="1" w:styleId="72">
    <w:name w:val="Подпись к картинке (7)"/>
    <w:basedOn w:val="a"/>
    <w:link w:val="71"/>
    <w:rsid w:val="00525597"/>
    <w:pPr>
      <w:shd w:val="clear" w:color="auto" w:fill="FFFFFF"/>
      <w:spacing w:after="0" w:line="257" w:lineRule="exact"/>
      <w:jc w:val="center"/>
    </w:pPr>
    <w:rPr>
      <w:rFonts w:ascii="Tahoma" w:hAnsi="Tahoma"/>
    </w:rPr>
  </w:style>
  <w:style w:type="character" w:customStyle="1" w:styleId="9">
    <w:name w:val="Основной текст (9)_"/>
    <w:link w:val="90"/>
    <w:rsid w:val="00525597"/>
    <w:rPr>
      <w:i/>
      <w:iCs/>
      <w:spacing w:val="-10"/>
      <w:sz w:val="28"/>
      <w:szCs w:val="28"/>
      <w:shd w:val="clear" w:color="auto" w:fill="FFFFFF"/>
    </w:rPr>
  </w:style>
  <w:style w:type="paragraph" w:customStyle="1" w:styleId="90">
    <w:name w:val="Основной текст (9)"/>
    <w:basedOn w:val="a"/>
    <w:link w:val="9"/>
    <w:rsid w:val="00525597"/>
    <w:pPr>
      <w:shd w:val="clear" w:color="auto" w:fill="FFFFFF"/>
      <w:spacing w:after="0" w:line="240" w:lineRule="atLeast"/>
      <w:jc w:val="both"/>
    </w:pPr>
    <w:rPr>
      <w:i/>
      <w:iCs/>
      <w:spacing w:val="-10"/>
      <w:sz w:val="28"/>
      <w:szCs w:val="28"/>
    </w:rPr>
  </w:style>
  <w:style w:type="character" w:customStyle="1" w:styleId="ArialNarrow">
    <w:name w:val="Основной текст + Arial Narrow"/>
    <w:aliases w:val="9 pt"/>
    <w:rsid w:val="00525597"/>
    <w:rPr>
      <w:rFonts w:ascii="Arial Narrow" w:hAnsi="Arial Narrow" w:cs="Arial Narrow"/>
      <w:spacing w:val="0"/>
      <w:sz w:val="18"/>
      <w:szCs w:val="18"/>
      <w:lang w:val="en-US" w:eastAsia="en-US" w:bidi="ar-SA"/>
    </w:rPr>
  </w:style>
  <w:style w:type="character" w:customStyle="1" w:styleId="91">
    <w:name w:val="Основной текст (9) + Не курсив1"/>
    <w:aliases w:val="Интервал 0 pt5"/>
    <w:rsid w:val="00525597"/>
    <w:rPr>
      <w:i/>
      <w:iCs/>
      <w:spacing w:val="0"/>
      <w:sz w:val="28"/>
      <w:szCs w:val="28"/>
      <w:lang w:bidi="ar-SA"/>
    </w:rPr>
  </w:style>
  <w:style w:type="character" w:customStyle="1" w:styleId="43">
    <w:name w:val="Основной текст (4)_"/>
    <w:link w:val="44"/>
    <w:rsid w:val="00525597"/>
    <w:rPr>
      <w:sz w:val="38"/>
      <w:szCs w:val="38"/>
      <w:shd w:val="clear" w:color="auto" w:fill="FFFFFF"/>
    </w:rPr>
  </w:style>
  <w:style w:type="paragraph" w:customStyle="1" w:styleId="44">
    <w:name w:val="Основной текст (4)"/>
    <w:basedOn w:val="a"/>
    <w:link w:val="43"/>
    <w:rsid w:val="00525597"/>
    <w:pPr>
      <w:shd w:val="clear" w:color="auto" w:fill="FFFFFF"/>
      <w:spacing w:after="600" w:line="240" w:lineRule="atLeast"/>
    </w:pPr>
    <w:rPr>
      <w:sz w:val="38"/>
      <w:szCs w:val="38"/>
    </w:rPr>
  </w:style>
  <w:style w:type="character" w:customStyle="1" w:styleId="23">
    <w:name w:val="Заголовок №2_"/>
    <w:link w:val="24"/>
    <w:rsid w:val="00525597"/>
    <w:rPr>
      <w:rFonts w:ascii="Arial" w:hAnsi="Arial"/>
      <w:b/>
      <w:bCs/>
      <w:sz w:val="30"/>
      <w:szCs w:val="30"/>
      <w:shd w:val="clear" w:color="auto" w:fill="FFFFFF"/>
    </w:rPr>
  </w:style>
  <w:style w:type="paragraph" w:customStyle="1" w:styleId="24">
    <w:name w:val="Заголовок №2"/>
    <w:basedOn w:val="a"/>
    <w:link w:val="23"/>
    <w:rsid w:val="00525597"/>
    <w:pPr>
      <w:shd w:val="clear" w:color="auto" w:fill="FFFFFF"/>
      <w:spacing w:before="240" w:after="240" w:line="381" w:lineRule="exact"/>
      <w:jc w:val="center"/>
      <w:outlineLvl w:val="1"/>
    </w:pPr>
    <w:rPr>
      <w:rFonts w:ascii="Arial" w:hAnsi="Arial"/>
      <w:b/>
      <w:bCs/>
      <w:sz w:val="30"/>
      <w:szCs w:val="30"/>
    </w:rPr>
  </w:style>
  <w:style w:type="character" w:customStyle="1" w:styleId="14">
    <w:name w:val="Основной текст + Полужирный14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120">
    <w:name w:val="Основной текст + Полужирный12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110">
    <w:name w:val="Основной текст + Полужирный11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18">
    <w:name w:val="Основной текст (18)_"/>
    <w:link w:val="180"/>
    <w:rsid w:val="00525597"/>
    <w:rPr>
      <w:rFonts w:ascii="Arial Narrow" w:hAnsi="Arial Narrow"/>
      <w:sz w:val="18"/>
      <w:szCs w:val="18"/>
      <w:shd w:val="clear" w:color="auto" w:fill="FFFFFF"/>
    </w:rPr>
  </w:style>
  <w:style w:type="paragraph" w:customStyle="1" w:styleId="180">
    <w:name w:val="Основной текст (18)"/>
    <w:basedOn w:val="a"/>
    <w:link w:val="18"/>
    <w:rsid w:val="00525597"/>
    <w:pPr>
      <w:shd w:val="clear" w:color="auto" w:fill="FFFFFF"/>
      <w:spacing w:before="240" w:after="0" w:line="240" w:lineRule="atLeast"/>
    </w:pPr>
    <w:rPr>
      <w:rFonts w:ascii="Arial Narrow" w:hAnsi="Arial Narrow"/>
      <w:sz w:val="18"/>
      <w:szCs w:val="18"/>
    </w:rPr>
  </w:style>
  <w:style w:type="character" w:customStyle="1" w:styleId="25">
    <w:name w:val="Подпись к таблице (2)_"/>
    <w:link w:val="26"/>
    <w:rsid w:val="00525597"/>
    <w:rPr>
      <w:sz w:val="28"/>
      <w:szCs w:val="28"/>
      <w:shd w:val="clear" w:color="auto" w:fill="FFFFFF"/>
    </w:rPr>
  </w:style>
  <w:style w:type="paragraph" w:customStyle="1" w:styleId="26">
    <w:name w:val="Подпись к таблице (2)"/>
    <w:basedOn w:val="a"/>
    <w:link w:val="25"/>
    <w:rsid w:val="00525597"/>
    <w:pPr>
      <w:shd w:val="clear" w:color="auto" w:fill="FFFFFF"/>
      <w:spacing w:after="0" w:line="240" w:lineRule="atLeast"/>
    </w:pPr>
    <w:rPr>
      <w:sz w:val="28"/>
      <w:szCs w:val="28"/>
    </w:rPr>
  </w:style>
  <w:style w:type="character" w:customStyle="1" w:styleId="21pt">
    <w:name w:val="Подпись к таблице (2) + Интервал 1 pt"/>
    <w:rsid w:val="00525597"/>
    <w:rPr>
      <w:spacing w:val="30"/>
      <w:sz w:val="28"/>
      <w:szCs w:val="28"/>
      <w:lang w:bidi="ar-SA"/>
    </w:rPr>
  </w:style>
  <w:style w:type="character" w:customStyle="1" w:styleId="af1">
    <w:name w:val="Подпись к таблице_"/>
    <w:link w:val="af2"/>
    <w:rsid w:val="00525597"/>
    <w:rPr>
      <w:b/>
      <w:bCs/>
      <w:sz w:val="28"/>
      <w:szCs w:val="28"/>
      <w:shd w:val="clear" w:color="auto" w:fill="FFFFFF"/>
    </w:rPr>
  </w:style>
  <w:style w:type="paragraph" w:customStyle="1" w:styleId="af2">
    <w:name w:val="Подпись к таблице"/>
    <w:basedOn w:val="a"/>
    <w:link w:val="af1"/>
    <w:rsid w:val="00525597"/>
    <w:pPr>
      <w:shd w:val="clear" w:color="auto" w:fill="FFFFFF"/>
      <w:spacing w:after="120" w:line="240" w:lineRule="atLeast"/>
    </w:pPr>
    <w:rPr>
      <w:b/>
      <w:bCs/>
      <w:sz w:val="28"/>
      <w:szCs w:val="28"/>
    </w:rPr>
  </w:style>
  <w:style w:type="character" w:customStyle="1" w:styleId="1pt">
    <w:name w:val="Основной текст + Интервал 1 pt"/>
    <w:rsid w:val="00525597"/>
    <w:rPr>
      <w:rFonts w:ascii="Times New Roman" w:hAnsi="Times New Roman" w:cs="Times New Roman"/>
      <w:spacing w:val="30"/>
      <w:sz w:val="28"/>
      <w:szCs w:val="28"/>
      <w:lang w:bidi="ar-SA"/>
    </w:rPr>
  </w:style>
  <w:style w:type="character" w:customStyle="1" w:styleId="102">
    <w:name w:val="Основной текст + Полужирный10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Arial1">
    <w:name w:val="Основной текст + Arial1"/>
    <w:aliases w:val="12,5 pt1"/>
    <w:rsid w:val="00525597"/>
    <w:rPr>
      <w:rFonts w:ascii="Arial" w:hAnsi="Arial" w:cs="Arial"/>
      <w:spacing w:val="0"/>
      <w:sz w:val="25"/>
      <w:szCs w:val="25"/>
      <w:lang w:bidi="ar-SA"/>
    </w:rPr>
  </w:style>
  <w:style w:type="character" w:customStyle="1" w:styleId="92">
    <w:name w:val="Основной текст + Полужирный9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82">
    <w:name w:val="Основной текст + Полужирный8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73">
    <w:name w:val="Основной текст + Полужирный7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af3">
    <w:name w:val="Подпись к таблице + Не полужирный"/>
    <w:aliases w:val="Интервал 1 pt"/>
    <w:rsid w:val="00525597"/>
    <w:rPr>
      <w:rFonts w:ascii="Times New Roman" w:hAnsi="Times New Roman" w:cs="Times New Roman"/>
      <w:b w:val="0"/>
      <w:bCs w:val="0"/>
      <w:spacing w:val="30"/>
      <w:sz w:val="28"/>
      <w:szCs w:val="28"/>
      <w:lang w:bidi="ar-SA"/>
    </w:rPr>
  </w:style>
  <w:style w:type="character" w:customStyle="1" w:styleId="13">
    <w:name w:val="Подпись к таблице + Не полужирный1"/>
    <w:rsid w:val="00525597"/>
    <w:rPr>
      <w:rFonts w:ascii="Times New Roman" w:hAnsi="Times New Roman" w:cs="Times New Roman"/>
      <w:b w:val="0"/>
      <w:bCs w:val="0"/>
      <w:spacing w:val="0"/>
      <w:sz w:val="28"/>
      <w:szCs w:val="28"/>
      <w:lang w:bidi="ar-SA"/>
    </w:rPr>
  </w:style>
  <w:style w:type="character" w:customStyle="1" w:styleId="33">
    <w:name w:val="Подпись к таблице (3)_"/>
    <w:link w:val="34"/>
    <w:rsid w:val="00525597"/>
    <w:rPr>
      <w:i/>
      <w:iCs/>
      <w:spacing w:val="-10"/>
      <w:sz w:val="28"/>
      <w:szCs w:val="28"/>
      <w:shd w:val="clear" w:color="auto" w:fill="FFFFFF"/>
    </w:rPr>
  </w:style>
  <w:style w:type="paragraph" w:customStyle="1" w:styleId="34">
    <w:name w:val="Подпись к таблице (3)"/>
    <w:basedOn w:val="a"/>
    <w:link w:val="33"/>
    <w:rsid w:val="00525597"/>
    <w:pPr>
      <w:shd w:val="clear" w:color="auto" w:fill="FFFFFF"/>
      <w:spacing w:after="0" w:line="240" w:lineRule="atLeast"/>
    </w:pPr>
    <w:rPr>
      <w:i/>
      <w:iCs/>
      <w:spacing w:val="-10"/>
      <w:sz w:val="28"/>
      <w:szCs w:val="28"/>
    </w:rPr>
  </w:style>
  <w:style w:type="character" w:customStyle="1" w:styleId="45">
    <w:name w:val="Подпись к таблице (4)_"/>
    <w:link w:val="46"/>
    <w:rsid w:val="00525597"/>
    <w:rPr>
      <w:sz w:val="25"/>
      <w:szCs w:val="25"/>
      <w:shd w:val="clear" w:color="auto" w:fill="FFFFFF"/>
    </w:rPr>
  </w:style>
  <w:style w:type="paragraph" w:customStyle="1" w:styleId="46">
    <w:name w:val="Подпись к таблице (4)"/>
    <w:basedOn w:val="a"/>
    <w:link w:val="45"/>
    <w:rsid w:val="00525597"/>
    <w:pPr>
      <w:shd w:val="clear" w:color="auto" w:fill="FFFFFF"/>
      <w:spacing w:after="0" w:line="240" w:lineRule="atLeast"/>
    </w:pPr>
    <w:rPr>
      <w:sz w:val="25"/>
      <w:szCs w:val="25"/>
    </w:rPr>
  </w:style>
  <w:style w:type="character" w:customStyle="1" w:styleId="41pt">
    <w:name w:val="Подпись к таблице (4) + Интервал 1 pt"/>
    <w:rsid w:val="00525597"/>
    <w:rPr>
      <w:spacing w:val="20"/>
      <w:sz w:val="25"/>
      <w:szCs w:val="25"/>
      <w:lang w:bidi="ar-SA"/>
    </w:rPr>
  </w:style>
  <w:style w:type="character" w:customStyle="1" w:styleId="27">
    <w:name w:val="Основной текст + Курсив2"/>
    <w:aliases w:val="Интервал 0 pt2"/>
    <w:rsid w:val="00525597"/>
    <w:rPr>
      <w:rFonts w:ascii="Times New Roman" w:hAnsi="Times New Roman" w:cs="Times New Roman"/>
      <w:i/>
      <w:iCs/>
      <w:spacing w:val="-10"/>
      <w:sz w:val="28"/>
      <w:szCs w:val="28"/>
      <w:lang w:bidi="ar-SA"/>
    </w:rPr>
  </w:style>
  <w:style w:type="character" w:customStyle="1" w:styleId="21pt1">
    <w:name w:val="Подпись к таблице (2) + Интервал 1 pt1"/>
    <w:rsid w:val="00525597"/>
    <w:rPr>
      <w:rFonts w:ascii="Times New Roman" w:hAnsi="Times New Roman" w:cs="Times New Roman"/>
      <w:spacing w:val="30"/>
      <w:sz w:val="28"/>
      <w:szCs w:val="28"/>
      <w:lang w:bidi="ar-SA"/>
    </w:rPr>
  </w:style>
  <w:style w:type="character" w:customStyle="1" w:styleId="35">
    <w:name w:val="Заголовок №3_"/>
    <w:link w:val="36"/>
    <w:rsid w:val="00525597"/>
    <w:rPr>
      <w:rFonts w:ascii="Arial" w:hAnsi="Arial"/>
      <w:b/>
      <w:bCs/>
      <w:sz w:val="30"/>
      <w:szCs w:val="30"/>
      <w:shd w:val="clear" w:color="auto" w:fill="FFFFFF"/>
    </w:rPr>
  </w:style>
  <w:style w:type="paragraph" w:customStyle="1" w:styleId="36">
    <w:name w:val="Заголовок №3"/>
    <w:basedOn w:val="a"/>
    <w:link w:val="35"/>
    <w:rsid w:val="00525597"/>
    <w:pPr>
      <w:shd w:val="clear" w:color="auto" w:fill="FFFFFF"/>
      <w:spacing w:before="240" w:after="0" w:line="411" w:lineRule="exact"/>
      <w:jc w:val="right"/>
      <w:outlineLvl w:val="2"/>
    </w:pPr>
    <w:rPr>
      <w:rFonts w:ascii="Arial" w:hAnsi="Arial"/>
      <w:b/>
      <w:bCs/>
      <w:sz w:val="30"/>
      <w:szCs w:val="30"/>
    </w:rPr>
  </w:style>
  <w:style w:type="character" w:customStyle="1" w:styleId="162pt">
    <w:name w:val="Основной текст (16) + Интервал 2 pt"/>
    <w:rsid w:val="00525597"/>
    <w:rPr>
      <w:rFonts w:ascii="Arial" w:hAnsi="Arial" w:cs="Arial"/>
      <w:spacing w:val="50"/>
      <w:sz w:val="26"/>
      <w:szCs w:val="26"/>
      <w:lang w:bidi="ar-SA"/>
    </w:rPr>
  </w:style>
  <w:style w:type="character" w:customStyle="1" w:styleId="200">
    <w:name w:val="Основной текст (20)_"/>
    <w:link w:val="201"/>
    <w:rsid w:val="00525597"/>
    <w:rPr>
      <w:rFonts w:ascii="Arial" w:hAnsi="Arial"/>
      <w:sz w:val="27"/>
      <w:szCs w:val="27"/>
      <w:shd w:val="clear" w:color="auto" w:fill="FFFFFF"/>
    </w:rPr>
  </w:style>
  <w:style w:type="paragraph" w:customStyle="1" w:styleId="201">
    <w:name w:val="Основной текст (20)"/>
    <w:basedOn w:val="a"/>
    <w:link w:val="200"/>
    <w:rsid w:val="00525597"/>
    <w:pPr>
      <w:shd w:val="clear" w:color="auto" w:fill="FFFFFF"/>
      <w:spacing w:before="60" w:after="360" w:line="240" w:lineRule="atLeast"/>
    </w:pPr>
    <w:rPr>
      <w:rFonts w:ascii="Arial" w:hAnsi="Arial"/>
      <w:sz w:val="27"/>
      <w:szCs w:val="27"/>
    </w:rPr>
  </w:style>
  <w:style w:type="character" w:customStyle="1" w:styleId="32pt">
    <w:name w:val="Основной текст + 32 pt"/>
    <w:aliases w:val="Курсив1"/>
    <w:rsid w:val="00525597"/>
    <w:rPr>
      <w:rFonts w:ascii="Times New Roman" w:hAnsi="Times New Roman" w:cs="Times New Roman"/>
      <w:i/>
      <w:iCs/>
      <w:noProof/>
      <w:spacing w:val="0"/>
      <w:sz w:val="64"/>
      <w:szCs w:val="64"/>
      <w:lang w:bidi="ar-SA"/>
    </w:rPr>
  </w:style>
  <w:style w:type="character" w:customStyle="1" w:styleId="52">
    <w:name w:val="Основной текст + Полужирный5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41pt1">
    <w:name w:val="Подпись к таблице (4) + Интервал 1 pt1"/>
    <w:rsid w:val="00525597"/>
    <w:rPr>
      <w:rFonts w:ascii="Times New Roman" w:hAnsi="Times New Roman" w:cs="Times New Roman"/>
      <w:spacing w:val="20"/>
      <w:sz w:val="25"/>
      <w:szCs w:val="25"/>
      <w:lang w:bidi="ar-SA"/>
    </w:rPr>
  </w:style>
  <w:style w:type="character" w:customStyle="1" w:styleId="53">
    <w:name w:val="Подпись к таблице (5)_"/>
    <w:link w:val="54"/>
    <w:rsid w:val="00525597"/>
    <w:rPr>
      <w:b/>
      <w:bCs/>
      <w:spacing w:val="-10"/>
      <w:sz w:val="25"/>
      <w:szCs w:val="25"/>
      <w:shd w:val="clear" w:color="auto" w:fill="FFFFFF"/>
    </w:rPr>
  </w:style>
  <w:style w:type="paragraph" w:customStyle="1" w:styleId="54">
    <w:name w:val="Подпись к таблице (5)"/>
    <w:basedOn w:val="a"/>
    <w:link w:val="53"/>
    <w:rsid w:val="00525597"/>
    <w:pPr>
      <w:shd w:val="clear" w:color="auto" w:fill="FFFFFF"/>
      <w:spacing w:after="0" w:line="298" w:lineRule="exact"/>
      <w:ind w:firstLine="1320"/>
    </w:pPr>
    <w:rPr>
      <w:b/>
      <w:bCs/>
      <w:spacing w:val="-10"/>
      <w:sz w:val="25"/>
      <w:szCs w:val="25"/>
    </w:rPr>
  </w:style>
  <w:style w:type="character" w:customStyle="1" w:styleId="220">
    <w:name w:val="Основной текст (22)_"/>
    <w:link w:val="221"/>
    <w:rsid w:val="00525597"/>
    <w:rPr>
      <w:sz w:val="25"/>
      <w:szCs w:val="25"/>
      <w:shd w:val="clear" w:color="auto" w:fill="FFFFFF"/>
    </w:rPr>
  </w:style>
  <w:style w:type="paragraph" w:customStyle="1" w:styleId="221">
    <w:name w:val="Основной текст (22)"/>
    <w:basedOn w:val="a"/>
    <w:link w:val="220"/>
    <w:rsid w:val="00525597"/>
    <w:pPr>
      <w:shd w:val="clear" w:color="auto" w:fill="FFFFFF"/>
      <w:spacing w:after="0" w:line="240" w:lineRule="atLeast"/>
    </w:pPr>
    <w:rPr>
      <w:sz w:val="25"/>
      <w:szCs w:val="25"/>
    </w:rPr>
  </w:style>
  <w:style w:type="character" w:customStyle="1" w:styleId="47">
    <w:name w:val="Основной текст + Полужирный4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37">
    <w:name w:val="Основной текст + Полужирный3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48">
    <w:name w:val="Заголовок №4_"/>
    <w:link w:val="49"/>
    <w:rsid w:val="00525597"/>
    <w:rPr>
      <w:rFonts w:ascii="Arial" w:hAnsi="Arial"/>
      <w:sz w:val="27"/>
      <w:szCs w:val="27"/>
      <w:shd w:val="clear" w:color="auto" w:fill="FFFFFF"/>
    </w:rPr>
  </w:style>
  <w:style w:type="paragraph" w:customStyle="1" w:styleId="49">
    <w:name w:val="Заголовок №4"/>
    <w:basedOn w:val="a"/>
    <w:link w:val="48"/>
    <w:rsid w:val="00525597"/>
    <w:pPr>
      <w:shd w:val="clear" w:color="auto" w:fill="FFFFFF"/>
      <w:spacing w:before="360" w:after="360" w:line="240" w:lineRule="atLeast"/>
      <w:outlineLvl w:val="3"/>
    </w:pPr>
    <w:rPr>
      <w:rFonts w:ascii="Arial" w:hAnsi="Arial"/>
      <w:sz w:val="27"/>
      <w:szCs w:val="27"/>
    </w:rPr>
  </w:style>
  <w:style w:type="character" w:customStyle="1" w:styleId="15">
    <w:name w:val="Основной текст + Курсив1"/>
    <w:aliases w:val="Интервал 0 pt1"/>
    <w:rsid w:val="00525597"/>
    <w:rPr>
      <w:rFonts w:ascii="Times New Roman" w:hAnsi="Times New Roman" w:cs="Times New Roman"/>
      <w:i/>
      <w:iCs/>
      <w:spacing w:val="-10"/>
      <w:sz w:val="28"/>
      <w:szCs w:val="28"/>
      <w:lang w:bidi="ar-SA"/>
    </w:rPr>
  </w:style>
  <w:style w:type="character" w:customStyle="1" w:styleId="af4">
    <w:name w:val="Оглавление_"/>
    <w:link w:val="af5"/>
    <w:rsid w:val="00525597"/>
    <w:rPr>
      <w:sz w:val="25"/>
      <w:szCs w:val="25"/>
      <w:shd w:val="clear" w:color="auto" w:fill="FFFFFF"/>
    </w:rPr>
  </w:style>
  <w:style w:type="paragraph" w:customStyle="1" w:styleId="af5">
    <w:name w:val="Оглавление"/>
    <w:basedOn w:val="a"/>
    <w:link w:val="af4"/>
    <w:rsid w:val="00525597"/>
    <w:pPr>
      <w:shd w:val="clear" w:color="auto" w:fill="FFFFFF"/>
      <w:spacing w:before="180" w:after="0" w:line="278" w:lineRule="exact"/>
      <w:ind w:firstLine="360"/>
      <w:jc w:val="both"/>
    </w:pPr>
    <w:rPr>
      <w:sz w:val="25"/>
      <w:szCs w:val="25"/>
    </w:rPr>
  </w:style>
  <w:style w:type="character" w:customStyle="1" w:styleId="3pt">
    <w:name w:val="Оглавление + Интервал 3 pt"/>
    <w:rsid w:val="00525597"/>
    <w:rPr>
      <w:spacing w:val="60"/>
      <w:sz w:val="25"/>
      <w:szCs w:val="25"/>
      <w:lang w:bidi="ar-SA"/>
    </w:rPr>
  </w:style>
  <w:style w:type="character" w:customStyle="1" w:styleId="1pt0">
    <w:name w:val="Оглавление + Интервал 1 pt"/>
    <w:rsid w:val="00525597"/>
    <w:rPr>
      <w:spacing w:val="20"/>
      <w:sz w:val="25"/>
      <w:szCs w:val="25"/>
      <w:lang w:bidi="ar-SA"/>
    </w:rPr>
  </w:style>
  <w:style w:type="character" w:customStyle="1" w:styleId="221pt">
    <w:name w:val="Основной текст (22) + Интервал 1 pt"/>
    <w:rsid w:val="00525597"/>
    <w:rPr>
      <w:rFonts w:ascii="Times New Roman" w:hAnsi="Times New Roman" w:cs="Times New Roman"/>
      <w:spacing w:val="20"/>
      <w:sz w:val="25"/>
      <w:szCs w:val="25"/>
      <w:lang w:bidi="ar-SA"/>
    </w:rPr>
  </w:style>
  <w:style w:type="character" w:customStyle="1" w:styleId="230">
    <w:name w:val="Основной текст (23)_"/>
    <w:link w:val="231"/>
    <w:rsid w:val="00525597"/>
    <w:rPr>
      <w:rFonts w:ascii="Arial" w:hAnsi="Arial"/>
      <w:noProof/>
      <w:sz w:val="14"/>
      <w:szCs w:val="14"/>
      <w:shd w:val="clear" w:color="auto" w:fill="FFFFFF"/>
    </w:rPr>
  </w:style>
  <w:style w:type="paragraph" w:customStyle="1" w:styleId="231">
    <w:name w:val="Основной текст (23)"/>
    <w:basedOn w:val="a"/>
    <w:link w:val="230"/>
    <w:rsid w:val="00525597"/>
    <w:pPr>
      <w:shd w:val="clear" w:color="auto" w:fill="FFFFFF"/>
      <w:spacing w:before="240" w:after="60" w:line="240" w:lineRule="atLeast"/>
    </w:pPr>
    <w:rPr>
      <w:rFonts w:ascii="Arial" w:hAnsi="Arial"/>
      <w:noProof/>
      <w:sz w:val="14"/>
      <w:szCs w:val="14"/>
    </w:rPr>
  </w:style>
  <w:style w:type="character" w:customStyle="1" w:styleId="320">
    <w:name w:val="Заголовок №3 (2)_"/>
    <w:link w:val="321"/>
    <w:rsid w:val="00525597"/>
    <w:rPr>
      <w:rFonts w:ascii="Arial" w:hAnsi="Arial"/>
      <w:sz w:val="27"/>
      <w:szCs w:val="27"/>
      <w:shd w:val="clear" w:color="auto" w:fill="FFFFFF"/>
    </w:rPr>
  </w:style>
  <w:style w:type="paragraph" w:customStyle="1" w:styleId="321">
    <w:name w:val="Заголовок №3 (2)"/>
    <w:basedOn w:val="a"/>
    <w:link w:val="320"/>
    <w:rsid w:val="00525597"/>
    <w:pPr>
      <w:shd w:val="clear" w:color="auto" w:fill="FFFFFF"/>
      <w:spacing w:before="420" w:after="420" w:line="240" w:lineRule="atLeast"/>
      <w:outlineLvl w:val="2"/>
    </w:pPr>
    <w:rPr>
      <w:rFonts w:ascii="Arial" w:hAnsi="Arial"/>
      <w:sz w:val="27"/>
      <w:szCs w:val="27"/>
    </w:rPr>
  </w:style>
  <w:style w:type="character" w:customStyle="1" w:styleId="43pt">
    <w:name w:val="Подпись к таблице (4) + Интервал 3 pt"/>
    <w:rsid w:val="00525597"/>
    <w:rPr>
      <w:rFonts w:ascii="Times New Roman" w:hAnsi="Times New Roman" w:cs="Times New Roman"/>
      <w:spacing w:val="60"/>
      <w:sz w:val="25"/>
      <w:szCs w:val="25"/>
      <w:lang w:bidi="ar-SA"/>
    </w:rPr>
  </w:style>
  <w:style w:type="character" w:customStyle="1" w:styleId="240">
    <w:name w:val="Основной текст (24)_"/>
    <w:link w:val="241"/>
    <w:rsid w:val="00525597"/>
    <w:rPr>
      <w:rFonts w:ascii="Arial" w:hAnsi="Arial"/>
      <w:spacing w:val="-10"/>
      <w:sz w:val="14"/>
      <w:szCs w:val="14"/>
      <w:shd w:val="clear" w:color="auto" w:fill="FFFFFF"/>
    </w:rPr>
  </w:style>
  <w:style w:type="paragraph" w:customStyle="1" w:styleId="241">
    <w:name w:val="Основной текст (24)"/>
    <w:basedOn w:val="a"/>
    <w:link w:val="240"/>
    <w:rsid w:val="00525597"/>
    <w:pPr>
      <w:shd w:val="clear" w:color="auto" w:fill="FFFFFF"/>
      <w:spacing w:after="0" w:line="240" w:lineRule="atLeast"/>
    </w:pPr>
    <w:rPr>
      <w:rFonts w:ascii="Arial" w:hAnsi="Arial"/>
      <w:spacing w:val="-10"/>
      <w:sz w:val="14"/>
      <w:szCs w:val="14"/>
    </w:rPr>
  </w:style>
  <w:style w:type="character" w:customStyle="1" w:styleId="221pt1">
    <w:name w:val="Основной текст (22) + Интервал 1 pt1"/>
    <w:rsid w:val="00525597"/>
    <w:rPr>
      <w:rFonts w:ascii="Times New Roman" w:hAnsi="Times New Roman" w:cs="Times New Roman"/>
      <w:spacing w:val="20"/>
      <w:sz w:val="25"/>
      <w:szCs w:val="25"/>
      <w:lang w:bidi="ar-SA"/>
    </w:rPr>
  </w:style>
  <w:style w:type="character" w:customStyle="1" w:styleId="28">
    <w:name w:val="Основной текст + Полужирный2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1pt5">
    <w:name w:val="Основной текст + Интервал 1 pt5"/>
    <w:rsid w:val="00525597"/>
    <w:rPr>
      <w:rFonts w:ascii="Times New Roman" w:hAnsi="Times New Roman" w:cs="Times New Roman"/>
      <w:spacing w:val="30"/>
      <w:sz w:val="28"/>
      <w:szCs w:val="28"/>
      <w:lang w:bidi="ar-SA"/>
    </w:rPr>
  </w:style>
  <w:style w:type="character" w:customStyle="1" w:styleId="17">
    <w:name w:val="Основной текст + Полужирный1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1pt4">
    <w:name w:val="Основной текст + Интервал 1 pt4"/>
    <w:rsid w:val="00525597"/>
    <w:rPr>
      <w:rFonts w:ascii="Times New Roman" w:hAnsi="Times New Roman" w:cs="Times New Roman"/>
      <w:spacing w:val="30"/>
      <w:sz w:val="28"/>
      <w:szCs w:val="28"/>
      <w:lang w:bidi="ar-SA"/>
    </w:rPr>
  </w:style>
  <w:style w:type="character" w:customStyle="1" w:styleId="1pt3">
    <w:name w:val="Основной текст + Интервал 1 pt3"/>
    <w:rsid w:val="00525597"/>
    <w:rPr>
      <w:rFonts w:ascii="Times New Roman" w:hAnsi="Times New Roman" w:cs="Times New Roman"/>
      <w:spacing w:val="30"/>
      <w:sz w:val="28"/>
      <w:szCs w:val="28"/>
      <w:lang w:bidi="ar-SA"/>
    </w:rPr>
  </w:style>
  <w:style w:type="character" w:customStyle="1" w:styleId="60">
    <w:name w:val="Основной текст + Полужирный6"/>
    <w:rsid w:val="00525597"/>
    <w:rPr>
      <w:rFonts w:ascii="Times New Roman" w:hAnsi="Times New Roman" w:cs="Times New Roman"/>
      <w:b/>
      <w:bCs/>
      <w:spacing w:val="0"/>
      <w:sz w:val="27"/>
      <w:szCs w:val="27"/>
      <w:lang w:bidi="ar-SA"/>
    </w:rPr>
  </w:style>
  <w:style w:type="character" w:customStyle="1" w:styleId="61">
    <w:name w:val="Основной текст (6) + Полужирный"/>
    <w:rsid w:val="00525597"/>
    <w:rPr>
      <w:rFonts w:ascii="Times New Roman" w:hAnsi="Times New Roman" w:cs="Times New Roman"/>
      <w:b/>
      <w:bCs/>
      <w:spacing w:val="0"/>
      <w:sz w:val="29"/>
      <w:szCs w:val="29"/>
    </w:rPr>
  </w:style>
  <w:style w:type="character" w:customStyle="1" w:styleId="29">
    <w:name w:val="Основной текст (2) + Курсив"/>
    <w:rsid w:val="00525597"/>
    <w:rPr>
      <w:rFonts w:ascii="Times New Roman" w:hAnsi="Times New Roman" w:cs="Times New Roman"/>
      <w:b/>
      <w:bCs/>
      <w:i/>
      <w:iCs/>
      <w:spacing w:val="0"/>
      <w:sz w:val="34"/>
      <w:szCs w:val="34"/>
      <w:lang w:bidi="ar-SA"/>
    </w:rPr>
  </w:style>
  <w:style w:type="character" w:customStyle="1" w:styleId="232">
    <w:name w:val="Основной текст (2) + Курсив3"/>
    <w:aliases w:val="Интервал -1 pt7"/>
    <w:rsid w:val="00525597"/>
    <w:rPr>
      <w:rFonts w:ascii="Times New Roman" w:hAnsi="Times New Roman" w:cs="Times New Roman"/>
      <w:b/>
      <w:bCs/>
      <w:i/>
      <w:iCs/>
      <w:spacing w:val="-20"/>
      <w:sz w:val="34"/>
      <w:szCs w:val="34"/>
      <w:lang w:bidi="ar-SA"/>
    </w:rPr>
  </w:style>
  <w:style w:type="character" w:customStyle="1" w:styleId="222">
    <w:name w:val="Основной текст (2) + Курсив2"/>
    <w:aliases w:val="Интервал -1 pt6"/>
    <w:rsid w:val="00525597"/>
    <w:rPr>
      <w:rFonts w:ascii="Times New Roman" w:hAnsi="Times New Roman" w:cs="Times New Roman"/>
      <w:b/>
      <w:bCs/>
      <w:i/>
      <w:iCs/>
      <w:spacing w:val="-20"/>
      <w:sz w:val="34"/>
      <w:szCs w:val="34"/>
      <w:u w:val="single"/>
      <w:lang w:bidi="ar-SA"/>
    </w:rPr>
  </w:style>
  <w:style w:type="character" w:customStyle="1" w:styleId="22pt">
    <w:name w:val="Основной текст (2) + Интервал 2 pt"/>
    <w:rsid w:val="00525597"/>
    <w:rPr>
      <w:rFonts w:ascii="Times New Roman" w:hAnsi="Times New Roman" w:cs="Times New Roman"/>
      <w:b/>
      <w:bCs/>
      <w:spacing w:val="40"/>
      <w:sz w:val="34"/>
      <w:szCs w:val="34"/>
      <w:lang w:bidi="ar-SA"/>
    </w:rPr>
  </w:style>
  <w:style w:type="character" w:customStyle="1" w:styleId="210">
    <w:name w:val="Основной текст (2) + Курсив1"/>
    <w:aliases w:val="Интервал -1 pt5"/>
    <w:rsid w:val="00525597"/>
    <w:rPr>
      <w:rFonts w:ascii="Times New Roman" w:hAnsi="Times New Roman" w:cs="Times New Roman"/>
      <w:b/>
      <w:bCs/>
      <w:i/>
      <w:iCs/>
      <w:spacing w:val="-20"/>
      <w:sz w:val="34"/>
      <w:szCs w:val="34"/>
      <w:lang w:bidi="ar-SA"/>
    </w:rPr>
  </w:style>
  <w:style w:type="character" w:customStyle="1" w:styleId="2-1pt">
    <w:name w:val="Основной текст (2) + Интервал -1 pt"/>
    <w:rsid w:val="00525597"/>
    <w:rPr>
      <w:rFonts w:ascii="Times New Roman" w:hAnsi="Times New Roman" w:cs="Times New Roman"/>
      <w:b/>
      <w:bCs/>
      <w:spacing w:val="-30"/>
      <w:sz w:val="34"/>
      <w:szCs w:val="34"/>
      <w:lang w:val="en-US" w:eastAsia="en-US" w:bidi="ar-SA"/>
    </w:rPr>
  </w:style>
  <w:style w:type="paragraph" w:customStyle="1" w:styleId="211">
    <w:name w:val="Основной текст (2)1"/>
    <w:basedOn w:val="a"/>
    <w:rsid w:val="00525597"/>
    <w:pPr>
      <w:shd w:val="clear" w:color="auto" w:fill="FFFFFF"/>
      <w:spacing w:after="0" w:line="393" w:lineRule="exact"/>
      <w:jc w:val="both"/>
    </w:pPr>
    <w:rPr>
      <w:rFonts w:ascii="Times New Roman" w:eastAsia="Arial Unicode MS" w:hAnsi="Times New Roman" w:cs="Times New Roman"/>
      <w:sz w:val="34"/>
      <w:szCs w:val="34"/>
      <w:lang w:eastAsia="ru-RU"/>
    </w:rPr>
  </w:style>
  <w:style w:type="character" w:customStyle="1" w:styleId="74">
    <w:name w:val="Основной текст (7)_"/>
    <w:link w:val="710"/>
    <w:rsid w:val="00525597"/>
    <w:rPr>
      <w:b/>
      <w:bCs/>
      <w:sz w:val="25"/>
      <w:szCs w:val="25"/>
      <w:shd w:val="clear" w:color="auto" w:fill="FFFFFF"/>
    </w:rPr>
  </w:style>
  <w:style w:type="paragraph" w:customStyle="1" w:styleId="710">
    <w:name w:val="Основной текст (7)1"/>
    <w:basedOn w:val="a"/>
    <w:link w:val="74"/>
    <w:rsid w:val="00525597"/>
    <w:pPr>
      <w:shd w:val="clear" w:color="auto" w:fill="FFFFFF"/>
      <w:spacing w:after="0" w:line="455" w:lineRule="exact"/>
      <w:jc w:val="both"/>
    </w:pPr>
    <w:rPr>
      <w:b/>
      <w:bCs/>
      <w:sz w:val="25"/>
      <w:szCs w:val="25"/>
    </w:rPr>
  </w:style>
  <w:style w:type="paragraph" w:customStyle="1" w:styleId="1-">
    <w:name w:val="Заголовок 1-го уровня"/>
    <w:basedOn w:val="1"/>
    <w:rsid w:val="00525597"/>
    <w:pPr>
      <w:spacing w:before="120" w:after="120"/>
      <w:jc w:val="center"/>
    </w:pPr>
    <w:rPr>
      <w:rFonts w:ascii="Times New Roman" w:eastAsia="Times New Roman" w:hAnsi="Times New Roman" w:cs="Times New Roman"/>
      <w:bCs w:val="0"/>
      <w:caps/>
      <w:color w:val="auto"/>
      <w:kern w:val="0"/>
      <w:sz w:val="26"/>
      <w:szCs w:val="20"/>
    </w:rPr>
  </w:style>
  <w:style w:type="table" w:styleId="af6">
    <w:name w:val="Table Grid"/>
    <w:basedOn w:val="a1"/>
    <w:uiPriority w:val="39"/>
    <w:rsid w:val="00525597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9">
    <w:name w:val="Абзац списка1"/>
    <w:basedOn w:val="a"/>
    <w:rsid w:val="00525597"/>
    <w:pPr>
      <w:spacing w:after="0" w:line="240" w:lineRule="auto"/>
      <w:ind w:left="720"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1a">
    <w:name w:val="Заголовок №1_"/>
    <w:link w:val="1b"/>
    <w:rsid w:val="00525597"/>
    <w:rPr>
      <w:sz w:val="34"/>
      <w:szCs w:val="34"/>
      <w:shd w:val="clear" w:color="auto" w:fill="FFFFFF"/>
    </w:rPr>
  </w:style>
  <w:style w:type="paragraph" w:customStyle="1" w:styleId="1b">
    <w:name w:val="Заголовок №1"/>
    <w:basedOn w:val="a"/>
    <w:link w:val="1a"/>
    <w:rsid w:val="00525597"/>
    <w:pPr>
      <w:shd w:val="clear" w:color="auto" w:fill="FFFFFF"/>
      <w:spacing w:before="180" w:after="0" w:line="394" w:lineRule="exact"/>
      <w:ind w:firstLine="320"/>
      <w:jc w:val="both"/>
      <w:outlineLvl w:val="0"/>
    </w:pPr>
    <w:rPr>
      <w:sz w:val="34"/>
      <w:szCs w:val="34"/>
    </w:rPr>
  </w:style>
  <w:style w:type="character" w:customStyle="1" w:styleId="108">
    <w:name w:val="Основной текст + 108"/>
    <w:aliases w:val="5 pt36"/>
    <w:rsid w:val="00525597"/>
    <w:rPr>
      <w:rFonts w:ascii="Times New Roman" w:hAnsi="Times New Roman" w:cs="Times New Roman"/>
      <w:spacing w:val="0"/>
      <w:sz w:val="21"/>
      <w:szCs w:val="21"/>
      <w:lang w:bidi="ar-SA"/>
    </w:rPr>
  </w:style>
  <w:style w:type="paragraph" w:styleId="af7">
    <w:name w:val="Balloon Text"/>
    <w:basedOn w:val="a"/>
    <w:link w:val="af8"/>
    <w:uiPriority w:val="99"/>
    <w:rsid w:val="00525597"/>
    <w:pPr>
      <w:spacing w:after="0" w:line="240" w:lineRule="auto"/>
    </w:pPr>
    <w:rPr>
      <w:rFonts w:ascii="Tahoma" w:eastAsia="Arial Unicode MS" w:hAnsi="Tahoma" w:cs="Tahoma"/>
      <w:color w:val="000000"/>
      <w:sz w:val="16"/>
      <w:szCs w:val="16"/>
      <w:lang w:eastAsia="ru-RU"/>
    </w:rPr>
  </w:style>
  <w:style w:type="character" w:customStyle="1" w:styleId="af8">
    <w:name w:val="Текст выноски Знак"/>
    <w:basedOn w:val="a0"/>
    <w:link w:val="af7"/>
    <w:uiPriority w:val="99"/>
    <w:rsid w:val="00525597"/>
    <w:rPr>
      <w:rFonts w:ascii="Tahoma" w:eastAsia="Arial Unicode MS" w:hAnsi="Tahoma" w:cs="Tahoma"/>
      <w:color w:val="000000"/>
      <w:sz w:val="16"/>
      <w:szCs w:val="16"/>
      <w:lang w:eastAsia="ru-RU"/>
    </w:rPr>
  </w:style>
  <w:style w:type="character" w:styleId="af9">
    <w:name w:val="Hyperlink"/>
    <w:uiPriority w:val="99"/>
    <w:unhideWhenUsed/>
    <w:rsid w:val="00525597"/>
    <w:rPr>
      <w:color w:val="0000FF"/>
      <w:u w:val="single"/>
    </w:rPr>
  </w:style>
  <w:style w:type="paragraph" w:styleId="afa">
    <w:name w:val="Normal (Web)"/>
    <w:basedOn w:val="a"/>
    <w:uiPriority w:val="99"/>
    <w:unhideWhenUsed/>
    <w:rsid w:val="006313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b">
    <w:name w:val="Strong"/>
    <w:basedOn w:val="a0"/>
    <w:uiPriority w:val="22"/>
    <w:qFormat/>
    <w:rsid w:val="0063132D"/>
    <w:rPr>
      <w:b/>
      <w:bCs/>
    </w:rPr>
  </w:style>
  <w:style w:type="paragraph" w:customStyle="1" w:styleId="graytext">
    <w:name w:val="graytext"/>
    <w:basedOn w:val="a"/>
    <w:rsid w:val="00773FA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773FA3"/>
  </w:style>
  <w:style w:type="paragraph" w:styleId="38">
    <w:name w:val="Body Text Indent 3"/>
    <w:basedOn w:val="a"/>
    <w:link w:val="39"/>
    <w:rsid w:val="00773FA3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9">
    <w:name w:val="Основной текст с отступом 3 Знак"/>
    <w:basedOn w:val="a0"/>
    <w:link w:val="38"/>
    <w:rsid w:val="00773FA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c">
    <w:name w:val="Body Text Indent"/>
    <w:basedOn w:val="a"/>
    <w:link w:val="afd"/>
    <w:unhideWhenUsed/>
    <w:rsid w:val="00773FA3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d">
    <w:name w:val="Основной текст с отступом Знак"/>
    <w:basedOn w:val="a0"/>
    <w:link w:val="afc"/>
    <w:rsid w:val="00773F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a">
    <w:name w:val="Body Text Indent 2"/>
    <w:basedOn w:val="a"/>
    <w:link w:val="2b"/>
    <w:unhideWhenUsed/>
    <w:rsid w:val="00773FA3"/>
    <w:pPr>
      <w:spacing w:after="120" w:line="480" w:lineRule="auto"/>
      <w:ind w:left="28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b">
    <w:name w:val="Основной текст с отступом 2 Знак"/>
    <w:basedOn w:val="a0"/>
    <w:link w:val="2a"/>
    <w:rsid w:val="00773F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c">
    <w:name w:val="Body Text 2"/>
    <w:basedOn w:val="a"/>
    <w:link w:val="2d"/>
    <w:unhideWhenUsed/>
    <w:rsid w:val="00773FA3"/>
    <w:pPr>
      <w:spacing w:after="120" w:line="48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d">
    <w:name w:val="Основной текст 2 Знак"/>
    <w:basedOn w:val="a0"/>
    <w:link w:val="2c"/>
    <w:rsid w:val="00773F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e">
    <w:name w:val="Subtitle"/>
    <w:basedOn w:val="a"/>
    <w:link w:val="aff"/>
    <w:qFormat/>
    <w:rsid w:val="00773FA3"/>
    <w:pPr>
      <w:spacing w:after="0" w:line="240" w:lineRule="auto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ff">
    <w:name w:val="Подзаголовок Знак"/>
    <w:basedOn w:val="a0"/>
    <w:link w:val="afe"/>
    <w:rsid w:val="00773FA3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styleId="aff0">
    <w:name w:val="page number"/>
    <w:rsid w:val="00773FA3"/>
  </w:style>
  <w:style w:type="paragraph" w:styleId="1c">
    <w:name w:val="toc 1"/>
    <w:basedOn w:val="a"/>
    <w:next w:val="a"/>
    <w:autoRedefine/>
    <w:uiPriority w:val="39"/>
    <w:rsid w:val="00773FA3"/>
    <w:pPr>
      <w:tabs>
        <w:tab w:val="right" w:leader="dot" w:pos="9360"/>
      </w:tabs>
      <w:spacing w:after="0" w:line="360" w:lineRule="auto"/>
      <w:jc w:val="center"/>
    </w:pPr>
    <w:rPr>
      <w:rFonts w:ascii="Times New Roman" w:eastAsia="Times New Roman" w:hAnsi="Times New Roman" w:cs="Times New Roman"/>
      <w:b/>
      <w:noProof/>
      <w:sz w:val="28"/>
      <w:szCs w:val="28"/>
      <w:lang w:eastAsia="ru-RU"/>
    </w:rPr>
  </w:style>
  <w:style w:type="paragraph" w:styleId="2e">
    <w:name w:val="toc 2"/>
    <w:basedOn w:val="a"/>
    <w:next w:val="a"/>
    <w:autoRedefine/>
    <w:uiPriority w:val="39"/>
    <w:rsid w:val="00BB3AE6"/>
    <w:pPr>
      <w:tabs>
        <w:tab w:val="left" w:pos="8931"/>
      </w:tabs>
      <w:spacing w:after="0" w:line="240" w:lineRule="auto"/>
    </w:pPr>
    <w:rPr>
      <w:rFonts w:ascii="Times New Roman" w:eastAsia="Times New Roman" w:hAnsi="Times New Roman" w:cs="Times New Roman"/>
      <w:noProof/>
      <w:spacing w:val="-4"/>
      <w:sz w:val="28"/>
      <w:szCs w:val="28"/>
      <w:lang w:eastAsia="ru-RU"/>
    </w:rPr>
  </w:style>
  <w:style w:type="paragraph" w:styleId="aff1">
    <w:name w:val="footnote text"/>
    <w:basedOn w:val="a"/>
    <w:link w:val="aff2"/>
    <w:semiHidden/>
    <w:rsid w:val="00773F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2">
    <w:name w:val="Текст сноски Знак"/>
    <w:basedOn w:val="a0"/>
    <w:link w:val="aff1"/>
    <w:semiHidden/>
    <w:rsid w:val="00773FA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3">
    <w:name w:val="Title"/>
    <w:basedOn w:val="a"/>
    <w:link w:val="aff4"/>
    <w:qFormat/>
    <w:rsid w:val="00773FA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ff4">
    <w:name w:val="Название Знак"/>
    <w:basedOn w:val="a0"/>
    <w:link w:val="aff3"/>
    <w:rsid w:val="00773FA3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FR5">
    <w:name w:val="FR5"/>
    <w:rsid w:val="00773FA3"/>
    <w:pPr>
      <w:widowControl w:val="0"/>
      <w:spacing w:before="320" w:after="0" w:line="240" w:lineRule="auto"/>
    </w:pPr>
    <w:rPr>
      <w:rFonts w:ascii="Arial" w:eastAsia="Times New Roman" w:hAnsi="Arial" w:cs="Times New Roman"/>
      <w:b/>
      <w:snapToGrid w:val="0"/>
      <w:sz w:val="12"/>
      <w:szCs w:val="20"/>
      <w:lang w:eastAsia="ru-RU"/>
    </w:rPr>
  </w:style>
  <w:style w:type="character" w:customStyle="1" w:styleId="aff5">
    <w:name w:val="Основной текст_"/>
    <w:link w:val="1d"/>
    <w:locked/>
    <w:rsid w:val="00773FA3"/>
    <w:rPr>
      <w:sz w:val="28"/>
      <w:shd w:val="clear" w:color="auto" w:fill="FFFFFF"/>
    </w:rPr>
  </w:style>
  <w:style w:type="paragraph" w:customStyle="1" w:styleId="1d">
    <w:name w:val="Основной текст1"/>
    <w:basedOn w:val="a"/>
    <w:link w:val="aff5"/>
    <w:rsid w:val="00773FA3"/>
    <w:pPr>
      <w:widowControl w:val="0"/>
      <w:shd w:val="clear" w:color="auto" w:fill="FFFFFF"/>
      <w:spacing w:after="0" w:line="595" w:lineRule="exact"/>
      <w:jc w:val="both"/>
    </w:pPr>
    <w:rPr>
      <w:sz w:val="28"/>
      <w:shd w:val="clear" w:color="auto" w:fill="FFFFFF"/>
    </w:rPr>
  </w:style>
  <w:style w:type="character" w:customStyle="1" w:styleId="130">
    <w:name w:val="Основной текст + 13"/>
    <w:aliases w:val="5 pt,Колонтитул + 9,Не полужирный,Не курсив"/>
    <w:rsid w:val="00773FA3"/>
    <w:rPr>
      <w:rFonts w:ascii="Courier New" w:hAnsi="Courier New"/>
      <w:color w:val="000000"/>
      <w:spacing w:val="0"/>
      <w:w w:val="100"/>
      <w:position w:val="0"/>
      <w:sz w:val="27"/>
      <w:shd w:val="clear" w:color="auto" w:fill="FFFFFF"/>
      <w:lang w:val="ru-RU"/>
    </w:rPr>
  </w:style>
  <w:style w:type="paragraph" w:customStyle="1" w:styleId="2f">
    <w:name w:val="Основной текст2"/>
    <w:basedOn w:val="a"/>
    <w:rsid w:val="00773FA3"/>
    <w:pPr>
      <w:widowControl w:val="0"/>
      <w:shd w:val="clear" w:color="auto" w:fill="FFFFFF"/>
      <w:spacing w:after="0" w:line="595" w:lineRule="exact"/>
      <w:jc w:val="both"/>
    </w:pPr>
    <w:rPr>
      <w:rFonts w:ascii="Courier New" w:eastAsia="Times New Roman" w:hAnsi="Courier New" w:cs="Courier New"/>
      <w:color w:val="000000"/>
      <w:sz w:val="28"/>
      <w:szCs w:val="28"/>
      <w:lang w:eastAsia="ru-RU"/>
    </w:rPr>
  </w:style>
  <w:style w:type="character" w:customStyle="1" w:styleId="135pt">
    <w:name w:val="Основной текст + 13;5 pt"/>
    <w:rsid w:val="00773FA3"/>
    <w:rPr>
      <w:rFonts w:ascii="Courier New" w:eastAsia="Courier New" w:hAnsi="Courier New" w:cs="Courier New"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Impact19pt1pt">
    <w:name w:val="Основной текст + Impact;19 pt;Интервал 1 pt"/>
    <w:rsid w:val="00773FA3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38"/>
      <w:szCs w:val="38"/>
      <w:u w:val="none"/>
      <w:lang w:val="ru-RU"/>
    </w:rPr>
  </w:style>
  <w:style w:type="character" w:customStyle="1" w:styleId="BookAntiqua205pt0pt">
    <w:name w:val="Основной текст + Book Antiqua;20;5 pt;Курсив;Интервал 0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10"/>
      <w:w w:val="100"/>
      <w:position w:val="0"/>
      <w:sz w:val="41"/>
      <w:szCs w:val="41"/>
      <w:u w:val="none"/>
      <w:lang w:val="ru-RU"/>
    </w:rPr>
  </w:style>
  <w:style w:type="character" w:customStyle="1" w:styleId="125pt">
    <w:name w:val="Основной текст + 12;5 pt"/>
    <w:rsid w:val="00773FA3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lang w:val="ru-RU"/>
    </w:rPr>
  </w:style>
  <w:style w:type="character" w:customStyle="1" w:styleId="40CourierNew145pt">
    <w:name w:val="Основной текст (40) + Courier New;14;5 pt"/>
    <w:rsid w:val="00773FA3"/>
    <w:rPr>
      <w:rFonts w:ascii="Courier New" w:eastAsia="Courier New" w:hAnsi="Courier New" w:cs="Courier New"/>
      <w:color w:val="000000"/>
      <w:spacing w:val="0"/>
      <w:w w:val="100"/>
      <w:position w:val="0"/>
      <w:sz w:val="29"/>
      <w:szCs w:val="29"/>
      <w:shd w:val="clear" w:color="auto" w:fill="FFFFFF"/>
    </w:rPr>
  </w:style>
  <w:style w:type="character" w:customStyle="1" w:styleId="-1pt">
    <w:name w:val="Основной текст + Полужирный;Курсив;Интервал -1 pt"/>
    <w:rsid w:val="00773FA3"/>
    <w:rPr>
      <w:rFonts w:ascii="Courier New" w:eastAsia="Courier New" w:hAnsi="Courier New" w:cs="Courier New"/>
      <w:b/>
      <w:bCs/>
      <w:i/>
      <w:iCs/>
      <w:smallCaps w:val="0"/>
      <w:strike w:val="0"/>
      <w:color w:val="000000"/>
      <w:spacing w:val="-3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SimSun175pt">
    <w:name w:val="Основной текст + SimSun;17;5 pt"/>
    <w:rsid w:val="00773FA3"/>
    <w:rPr>
      <w:rFonts w:ascii="SimSun" w:eastAsia="SimSun" w:hAnsi="SimSun" w:cs="SimSu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5"/>
      <w:szCs w:val="35"/>
      <w:u w:val="none"/>
      <w:shd w:val="clear" w:color="auto" w:fill="FFFFFF"/>
      <w:lang w:val="ru-RU"/>
    </w:rPr>
  </w:style>
  <w:style w:type="character" w:customStyle="1" w:styleId="Exact">
    <w:name w:val="Подпись к картинке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3"/>
      <w:sz w:val="16"/>
      <w:szCs w:val="16"/>
      <w:u w:val="none"/>
    </w:rPr>
  </w:style>
  <w:style w:type="character" w:customStyle="1" w:styleId="85pt0ptExact">
    <w:name w:val="Подпись к картинке + 8;5 pt;Полужирный;Курсив;Интервал 0 pt Exac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spacing w:val="-17"/>
      <w:sz w:val="17"/>
      <w:szCs w:val="17"/>
      <w:u w:val="none"/>
      <w:lang w:val="en-US"/>
    </w:rPr>
  </w:style>
  <w:style w:type="character" w:customStyle="1" w:styleId="10pt0pt">
    <w:name w:val="Основной текст + 10 pt;Полужирный;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62">
    <w:name w:val="Заголовок №6_"/>
    <w:link w:val="63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</w:rPr>
  </w:style>
  <w:style w:type="paragraph" w:customStyle="1" w:styleId="63">
    <w:name w:val="Заголовок №6"/>
    <w:basedOn w:val="a"/>
    <w:link w:val="62"/>
    <w:rsid w:val="00773FA3"/>
    <w:pPr>
      <w:widowControl w:val="0"/>
      <w:shd w:val="clear" w:color="auto" w:fill="FFFFFF"/>
      <w:spacing w:after="0" w:line="0" w:lineRule="atLeast"/>
      <w:outlineLvl w:val="5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</w:rPr>
  </w:style>
  <w:style w:type="character" w:customStyle="1" w:styleId="69pt">
    <w:name w:val="Заголовок №6 + 9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610pt0pt">
    <w:name w:val="Заголовок №6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10pt">
    <w:name w:val="Основной текст + 10 pt;Полужирный;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95">
    <w:name w:val="Заголовок №9 (5)_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0"/>
      <w:sz w:val="22"/>
      <w:szCs w:val="22"/>
      <w:u w:val="none"/>
    </w:rPr>
  </w:style>
  <w:style w:type="character" w:customStyle="1" w:styleId="950">
    <w:name w:val="Заголовок №9 (5)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ru-RU"/>
    </w:rPr>
  </w:style>
  <w:style w:type="character" w:customStyle="1" w:styleId="370">
    <w:name w:val="Основной текст (37)_"/>
    <w:link w:val="371"/>
    <w:rsid w:val="00773FA3"/>
    <w:rPr>
      <w:rFonts w:ascii="Bookman Old Style" w:eastAsia="Bookman Old Style" w:hAnsi="Bookman Old Style" w:cs="Bookman Old Style"/>
      <w:i/>
      <w:iCs/>
      <w:sz w:val="12"/>
      <w:szCs w:val="12"/>
      <w:shd w:val="clear" w:color="auto" w:fill="FFFFFF"/>
    </w:rPr>
  </w:style>
  <w:style w:type="paragraph" w:customStyle="1" w:styleId="371">
    <w:name w:val="Основной текст (37)"/>
    <w:basedOn w:val="a"/>
    <w:link w:val="370"/>
    <w:rsid w:val="00773FA3"/>
    <w:pPr>
      <w:widowControl w:val="0"/>
      <w:shd w:val="clear" w:color="auto" w:fill="FFFFFF"/>
      <w:spacing w:after="120" w:line="0" w:lineRule="atLeast"/>
      <w:jc w:val="both"/>
    </w:pPr>
    <w:rPr>
      <w:rFonts w:ascii="Bookman Old Style" w:eastAsia="Bookman Old Style" w:hAnsi="Bookman Old Style" w:cs="Bookman Old Style"/>
      <w:i/>
      <w:iCs/>
      <w:sz w:val="12"/>
      <w:szCs w:val="12"/>
    </w:rPr>
  </w:style>
  <w:style w:type="character" w:customStyle="1" w:styleId="37BookAntiqua65pt">
    <w:name w:val="Основной текст (37) + Book Antiqua;6;5 pt;Не курсив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Georgia85pt1pt">
    <w:name w:val="Основной текст + Georgia;8;5 pt;Курсив;Интервал 1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310pt">
    <w:name w:val="Основной текст (3)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380">
    <w:name w:val="Основной текст (38)_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20"/>
      <w:sz w:val="19"/>
      <w:szCs w:val="19"/>
      <w:u w:val="none"/>
    </w:rPr>
  </w:style>
  <w:style w:type="character" w:customStyle="1" w:styleId="389pt0pt">
    <w:name w:val="Основной текст (38) + 9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55">
    <w:name w:val="Основной текст (5)_"/>
    <w:rsid w:val="00773FA3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pacing w:val="-30"/>
      <w:sz w:val="16"/>
      <w:szCs w:val="16"/>
      <w:u w:val="none"/>
      <w:lang w:val="en-US"/>
    </w:rPr>
  </w:style>
  <w:style w:type="character" w:customStyle="1" w:styleId="56">
    <w:name w:val="Основной текст (5)"/>
    <w:rsid w:val="00773FA3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-30"/>
      <w:w w:val="100"/>
      <w:position w:val="0"/>
      <w:sz w:val="16"/>
      <w:szCs w:val="16"/>
      <w:u w:val="none"/>
      <w:lang w:val="en-US"/>
    </w:rPr>
  </w:style>
  <w:style w:type="character" w:customStyle="1" w:styleId="39pt">
    <w:name w:val="Основной текст (3) + 9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LucidaSansUnicode9pt0pt">
    <w:name w:val="Колонтитул + Lucida Sans Unicode;9 pt;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en-US"/>
    </w:rPr>
  </w:style>
  <w:style w:type="character" w:customStyle="1" w:styleId="0pt">
    <w:name w:val="Основной текст + 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95115pt">
    <w:name w:val="Заголовок №9 (5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4pt">
    <w:name w:val="Основной текст + Интервал 4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0"/>
      <w:w w:val="100"/>
      <w:position w:val="0"/>
      <w:sz w:val="18"/>
      <w:szCs w:val="18"/>
      <w:u w:val="none"/>
      <w:lang w:val="ru-RU"/>
    </w:rPr>
  </w:style>
  <w:style w:type="character" w:customStyle="1" w:styleId="96">
    <w:name w:val="Заголовок №9 (6)_"/>
    <w:link w:val="960"/>
    <w:rsid w:val="00773FA3"/>
    <w:rPr>
      <w:rFonts w:ascii="Lucida Sans Unicode" w:eastAsia="Lucida Sans Unicode" w:hAnsi="Lucida Sans Unicode" w:cs="Lucida Sans Unicode"/>
      <w:spacing w:val="-20"/>
      <w:sz w:val="18"/>
      <w:szCs w:val="18"/>
      <w:shd w:val="clear" w:color="auto" w:fill="FFFFFF"/>
    </w:rPr>
  </w:style>
  <w:style w:type="paragraph" w:customStyle="1" w:styleId="960">
    <w:name w:val="Заголовок №9 (6)"/>
    <w:basedOn w:val="a"/>
    <w:link w:val="96"/>
    <w:rsid w:val="00773FA3"/>
    <w:pPr>
      <w:widowControl w:val="0"/>
      <w:shd w:val="clear" w:color="auto" w:fill="FFFFFF"/>
      <w:spacing w:after="180" w:line="0" w:lineRule="atLeast"/>
      <w:outlineLvl w:val="8"/>
    </w:pPr>
    <w:rPr>
      <w:rFonts w:ascii="Lucida Sans Unicode" w:eastAsia="Lucida Sans Unicode" w:hAnsi="Lucida Sans Unicode" w:cs="Lucida Sans Unicode"/>
      <w:spacing w:val="-20"/>
      <w:sz w:val="18"/>
      <w:szCs w:val="18"/>
    </w:rPr>
  </w:style>
  <w:style w:type="character" w:customStyle="1" w:styleId="540">
    <w:name w:val="Заголовок №5 (4)_"/>
    <w:link w:val="541"/>
    <w:rsid w:val="00773FA3"/>
    <w:rPr>
      <w:rFonts w:ascii="Bookman Old Style" w:eastAsia="Bookman Old Style" w:hAnsi="Bookman Old Style" w:cs="Bookman Old Style"/>
      <w:b/>
      <w:bCs/>
      <w:spacing w:val="-30"/>
      <w:sz w:val="16"/>
      <w:szCs w:val="16"/>
      <w:shd w:val="clear" w:color="auto" w:fill="FFFFFF"/>
    </w:rPr>
  </w:style>
  <w:style w:type="paragraph" w:customStyle="1" w:styleId="541">
    <w:name w:val="Заголовок №5 (4)"/>
    <w:basedOn w:val="a"/>
    <w:link w:val="540"/>
    <w:rsid w:val="00773FA3"/>
    <w:pPr>
      <w:widowControl w:val="0"/>
      <w:shd w:val="clear" w:color="auto" w:fill="FFFFFF"/>
      <w:spacing w:after="0" w:line="0" w:lineRule="atLeast"/>
      <w:outlineLvl w:val="4"/>
    </w:pPr>
    <w:rPr>
      <w:rFonts w:ascii="Bookman Old Style" w:eastAsia="Bookman Old Style" w:hAnsi="Bookman Old Style" w:cs="Bookman Old Style"/>
      <w:b/>
      <w:bCs/>
      <w:spacing w:val="-30"/>
      <w:sz w:val="16"/>
      <w:szCs w:val="16"/>
    </w:rPr>
  </w:style>
  <w:style w:type="character" w:customStyle="1" w:styleId="3Exact">
    <w:name w:val="Основной текст (3) Exac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spacing w:val="-19"/>
      <w:sz w:val="18"/>
      <w:szCs w:val="18"/>
      <w:u w:val="none"/>
    </w:rPr>
  </w:style>
  <w:style w:type="character" w:customStyle="1" w:styleId="385pt0ptExact">
    <w:name w:val="Основной текст (3) + 8;5 pt;Интервал 0 pt Exac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7"/>
      <w:w w:val="100"/>
      <w:position w:val="0"/>
      <w:sz w:val="17"/>
      <w:szCs w:val="17"/>
      <w:u w:val="single"/>
    </w:rPr>
  </w:style>
  <w:style w:type="character" w:customStyle="1" w:styleId="385pt0ptExact0">
    <w:name w:val="Основной текст (3) + 8;5 pt;Малые прописные;Интервал 0 pt Exact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17"/>
      <w:w w:val="100"/>
      <w:position w:val="0"/>
      <w:sz w:val="17"/>
      <w:szCs w:val="17"/>
      <w:u w:val="none"/>
      <w:lang w:val="en-US"/>
    </w:rPr>
  </w:style>
  <w:style w:type="character" w:customStyle="1" w:styleId="41Exact">
    <w:name w:val="Основной текст (41) Exact"/>
    <w:link w:val="410"/>
    <w:rsid w:val="00773FA3"/>
    <w:rPr>
      <w:rFonts w:ascii="Georgia" w:eastAsia="Georgia" w:hAnsi="Georgia" w:cs="Georgia"/>
      <w:spacing w:val="-11"/>
      <w:shd w:val="clear" w:color="auto" w:fill="FFFFFF"/>
    </w:rPr>
  </w:style>
  <w:style w:type="paragraph" w:customStyle="1" w:styleId="410">
    <w:name w:val="Основной текст (41)"/>
    <w:basedOn w:val="a"/>
    <w:link w:val="41Exact"/>
    <w:rsid w:val="00773FA3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pacing w:val="-11"/>
    </w:rPr>
  </w:style>
  <w:style w:type="character" w:customStyle="1" w:styleId="9Exact">
    <w:name w:val="Основной текст (9) Exact"/>
    <w:rsid w:val="00773FA3"/>
    <w:rPr>
      <w:rFonts w:ascii="Book Antiqua" w:eastAsia="Book Antiqua" w:hAnsi="Book Antiqua" w:cs="Book Antiqua"/>
      <w:b/>
      <w:bCs/>
      <w:spacing w:val="14"/>
      <w:sz w:val="16"/>
      <w:szCs w:val="16"/>
      <w:shd w:val="clear" w:color="auto" w:fill="FFFFFF"/>
    </w:rPr>
  </w:style>
  <w:style w:type="character" w:customStyle="1" w:styleId="Exact0">
    <w:name w:val="Основной текст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3"/>
      <w:sz w:val="16"/>
      <w:szCs w:val="16"/>
      <w:u w:val="none"/>
    </w:rPr>
  </w:style>
  <w:style w:type="character" w:customStyle="1" w:styleId="3Exact0">
    <w:name w:val="Подпись к картинке (3) Exact"/>
    <w:link w:val="3a"/>
    <w:rsid w:val="00773FA3"/>
    <w:rPr>
      <w:rFonts w:ascii="Lucida Sans Unicode" w:eastAsia="Lucida Sans Unicode" w:hAnsi="Lucida Sans Unicode" w:cs="Lucida Sans Unicode"/>
      <w:spacing w:val="-12"/>
      <w:sz w:val="16"/>
      <w:szCs w:val="16"/>
      <w:shd w:val="clear" w:color="auto" w:fill="FFFFFF"/>
    </w:rPr>
  </w:style>
  <w:style w:type="paragraph" w:customStyle="1" w:styleId="3a">
    <w:name w:val="Подпись к картинке (3)"/>
    <w:basedOn w:val="a"/>
    <w:link w:val="3Exact0"/>
    <w:rsid w:val="00773FA3"/>
    <w:pPr>
      <w:widowControl w:val="0"/>
      <w:shd w:val="clear" w:color="auto" w:fill="FFFFFF"/>
      <w:spacing w:after="0" w:line="0" w:lineRule="atLeast"/>
    </w:pPr>
    <w:rPr>
      <w:rFonts w:ascii="Lucida Sans Unicode" w:eastAsia="Lucida Sans Unicode" w:hAnsi="Lucida Sans Unicode" w:cs="Lucida Sans Unicode"/>
      <w:spacing w:val="-12"/>
      <w:sz w:val="16"/>
      <w:szCs w:val="16"/>
    </w:rPr>
  </w:style>
  <w:style w:type="character" w:customStyle="1" w:styleId="38pt0ptExact">
    <w:name w:val="Основной текст (3) + 8 pt;Не полужирный;Не курсив;Интервал 0 pt Exac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3"/>
      <w:w w:val="100"/>
      <w:position w:val="0"/>
      <w:sz w:val="16"/>
      <w:szCs w:val="16"/>
      <w:u w:val="none"/>
      <w:lang w:val="ru-RU"/>
    </w:rPr>
  </w:style>
  <w:style w:type="character" w:customStyle="1" w:styleId="12Exact">
    <w:name w:val="Основной текст (12)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2"/>
      <w:sz w:val="16"/>
      <w:szCs w:val="16"/>
      <w:u w:val="none"/>
    </w:rPr>
  </w:style>
  <w:style w:type="character" w:customStyle="1" w:styleId="1285pt0ptExact">
    <w:name w:val="Основной текст (12) + 8;5 pt;Курсив;Интервал 0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4"/>
      <w:sz w:val="17"/>
      <w:szCs w:val="17"/>
      <w:u w:val="none"/>
    </w:rPr>
  </w:style>
  <w:style w:type="character" w:customStyle="1" w:styleId="390">
    <w:name w:val="Основной текст (39)_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0"/>
      <w:sz w:val="22"/>
      <w:szCs w:val="22"/>
      <w:u w:val="none"/>
      <w:lang w:val="en-US"/>
    </w:rPr>
  </w:style>
  <w:style w:type="character" w:customStyle="1" w:styleId="10pt-2pt">
    <w:name w:val="Основной текст + 10 pt;Полужирный;Курсив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310pt-2pt">
    <w:name w:val="Основной текст (3)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400">
    <w:name w:val="Основной текст (40)_"/>
    <w:link w:val="401"/>
    <w:rsid w:val="00773FA3"/>
    <w:rPr>
      <w:rFonts w:ascii="Georgia" w:eastAsia="Georgia" w:hAnsi="Georgia" w:cs="Georgia"/>
      <w:i/>
      <w:iCs/>
      <w:spacing w:val="-20"/>
      <w:shd w:val="clear" w:color="auto" w:fill="FFFFFF"/>
      <w:lang w:val="en-US"/>
    </w:rPr>
  </w:style>
  <w:style w:type="paragraph" w:customStyle="1" w:styleId="401">
    <w:name w:val="Основной текст (40)"/>
    <w:basedOn w:val="a"/>
    <w:link w:val="400"/>
    <w:rsid w:val="00773FA3"/>
    <w:pPr>
      <w:widowControl w:val="0"/>
      <w:shd w:val="clear" w:color="auto" w:fill="FFFFFF"/>
      <w:spacing w:after="0" w:line="0" w:lineRule="atLeast"/>
      <w:jc w:val="center"/>
    </w:pPr>
    <w:rPr>
      <w:rFonts w:ascii="Georgia" w:eastAsia="Georgia" w:hAnsi="Georgia" w:cs="Georgia"/>
      <w:i/>
      <w:iCs/>
      <w:spacing w:val="-20"/>
      <w:lang w:val="en-US"/>
    </w:rPr>
  </w:style>
  <w:style w:type="character" w:customStyle="1" w:styleId="400pt">
    <w:name w:val="Основной текст (40) + Не курсив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-10"/>
      <w:w w:val="100"/>
      <w:position w:val="0"/>
      <w:sz w:val="20"/>
      <w:szCs w:val="20"/>
      <w:u w:val="none"/>
      <w:lang w:val="en-US"/>
    </w:rPr>
  </w:style>
  <w:style w:type="character" w:customStyle="1" w:styleId="115pt0pt">
    <w:name w:val="Основной текст + 11;5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11pt0pt">
    <w:name w:val="Основной текст + 11 pt;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310pt0pt">
    <w:name w:val="Основной текст (3)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3115pt">
    <w:name w:val="Основной текст (3) + 11;5 pt;Не полужирный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3BookAntiqua12pt0pt">
    <w:name w:val="Основной текст (3) + Book Antiqua;12 pt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</w:rPr>
  </w:style>
  <w:style w:type="character" w:customStyle="1" w:styleId="111">
    <w:name w:val="Основной текст (11)_"/>
    <w:link w:val="112"/>
    <w:rsid w:val="00773FA3"/>
    <w:rPr>
      <w:rFonts w:ascii="Lucida Sans Unicode" w:eastAsia="Lucida Sans Unicode" w:hAnsi="Lucida Sans Unicode" w:cs="Lucida Sans Unicode"/>
      <w:i/>
      <w:iCs/>
      <w:spacing w:val="-10"/>
      <w:sz w:val="23"/>
      <w:szCs w:val="23"/>
      <w:shd w:val="clear" w:color="auto" w:fill="FFFFFF"/>
    </w:rPr>
  </w:style>
  <w:style w:type="paragraph" w:customStyle="1" w:styleId="112">
    <w:name w:val="Основной текст (11)"/>
    <w:basedOn w:val="a"/>
    <w:link w:val="111"/>
    <w:rsid w:val="00773FA3"/>
    <w:pPr>
      <w:widowControl w:val="0"/>
      <w:shd w:val="clear" w:color="auto" w:fill="FFFFFF"/>
      <w:spacing w:after="120" w:line="0" w:lineRule="atLeast"/>
      <w:ind w:hanging="2040"/>
    </w:pPr>
    <w:rPr>
      <w:rFonts w:ascii="Lucida Sans Unicode" w:eastAsia="Lucida Sans Unicode" w:hAnsi="Lucida Sans Unicode" w:cs="Lucida Sans Unicode"/>
      <w:i/>
      <w:iCs/>
      <w:spacing w:val="-10"/>
      <w:sz w:val="23"/>
      <w:szCs w:val="23"/>
    </w:rPr>
  </w:style>
  <w:style w:type="character" w:customStyle="1" w:styleId="11-1pt">
    <w:name w:val="Основной текст (11) + 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11BookAntiqua12pt0pt">
    <w:name w:val="Основной текст (11) + Book Antiqua;12 pt;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lang w:val="en-US"/>
    </w:rPr>
  </w:style>
  <w:style w:type="character" w:customStyle="1" w:styleId="223">
    <w:name w:val="Заголовок №2 (2)_"/>
    <w:link w:val="224"/>
    <w:rsid w:val="00773FA3"/>
    <w:rPr>
      <w:rFonts w:ascii="Lucida Sans Unicode" w:eastAsia="Lucida Sans Unicode" w:hAnsi="Lucida Sans Unicode" w:cs="Lucida Sans Unicode"/>
      <w:spacing w:val="-20"/>
      <w:sz w:val="18"/>
      <w:szCs w:val="18"/>
      <w:shd w:val="clear" w:color="auto" w:fill="FFFFFF"/>
    </w:rPr>
  </w:style>
  <w:style w:type="paragraph" w:customStyle="1" w:styleId="224">
    <w:name w:val="Заголовок №2 (2)"/>
    <w:basedOn w:val="a"/>
    <w:link w:val="223"/>
    <w:rsid w:val="00773FA3"/>
    <w:pPr>
      <w:widowControl w:val="0"/>
      <w:shd w:val="clear" w:color="auto" w:fill="FFFFFF"/>
      <w:spacing w:after="240" w:line="0" w:lineRule="atLeast"/>
      <w:outlineLvl w:val="1"/>
    </w:pPr>
    <w:rPr>
      <w:rFonts w:ascii="Lucida Sans Unicode" w:eastAsia="Lucida Sans Unicode" w:hAnsi="Lucida Sans Unicode" w:cs="Lucida Sans Unicode"/>
      <w:spacing w:val="-20"/>
      <w:sz w:val="18"/>
      <w:szCs w:val="18"/>
    </w:rPr>
  </w:style>
  <w:style w:type="character" w:customStyle="1" w:styleId="2210pt0pt">
    <w:name w:val="Заголовок №2 (2) + 10 pt;Полужирный;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310pt0">
    <w:name w:val="Основной текст (3) + 10 pt;Малые прописные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391">
    <w:name w:val="Основной текст (39)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39115pt">
    <w:name w:val="Основной текст (39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11-2pt">
    <w:name w:val="Основной текст (11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23"/>
      <w:szCs w:val="23"/>
      <w:u w:val="none"/>
      <w:lang w:val="en-US"/>
    </w:rPr>
  </w:style>
  <w:style w:type="character" w:customStyle="1" w:styleId="121">
    <w:name w:val="Основной текст (12)_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0"/>
      <w:sz w:val="18"/>
      <w:szCs w:val="18"/>
      <w:u w:val="none"/>
    </w:rPr>
  </w:style>
  <w:style w:type="character" w:customStyle="1" w:styleId="12BookAntiqua215pt">
    <w:name w:val="Основной текст (12) + Book Antiqua;21;5 pt"/>
    <w:rsid w:val="00773FA3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43"/>
      <w:szCs w:val="43"/>
      <w:u w:val="none"/>
      <w:lang w:val="ru-RU"/>
    </w:rPr>
  </w:style>
  <w:style w:type="character" w:customStyle="1" w:styleId="12BookAntiqua145pt0pt">
    <w:name w:val="Основной текст (12) + Book Antiqua;14;5 pt;Полужирный;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9"/>
      <w:szCs w:val="29"/>
      <w:u w:val="none"/>
      <w:lang w:val="en-US"/>
    </w:rPr>
  </w:style>
  <w:style w:type="character" w:customStyle="1" w:styleId="1295pt-1pt">
    <w:name w:val="Основной текст (12) + 9;5 pt;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12-1pt">
    <w:name w:val="Основной текст (12) + Интервал -1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170">
    <w:name w:val="Оглавление (17)_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0"/>
      <w:sz w:val="22"/>
      <w:szCs w:val="22"/>
      <w:u w:val="none"/>
      <w:lang w:val="en-US"/>
    </w:rPr>
  </w:style>
  <w:style w:type="character" w:customStyle="1" w:styleId="171">
    <w:name w:val="Оглавление (17)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ru-RU"/>
    </w:rPr>
  </w:style>
  <w:style w:type="character" w:customStyle="1" w:styleId="3b">
    <w:name w:val="Оглавление (3)_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0"/>
      <w:sz w:val="18"/>
      <w:szCs w:val="18"/>
      <w:u w:val="none"/>
    </w:rPr>
  </w:style>
  <w:style w:type="character" w:customStyle="1" w:styleId="395pt-1pt">
    <w:name w:val="Оглавление (3) + 9;5 pt;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34pt">
    <w:name w:val="Оглавление (3) + Интервал 4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0"/>
      <w:w w:val="100"/>
      <w:position w:val="0"/>
      <w:sz w:val="18"/>
      <w:szCs w:val="18"/>
      <w:u w:val="none"/>
      <w:lang w:val="ru-RU"/>
    </w:rPr>
  </w:style>
  <w:style w:type="character" w:customStyle="1" w:styleId="4a">
    <w:name w:val="Оглавление (4)_"/>
    <w:link w:val="4b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  <w:lang w:val="en-US"/>
    </w:rPr>
  </w:style>
  <w:style w:type="paragraph" w:customStyle="1" w:styleId="4b">
    <w:name w:val="Оглавление (4)"/>
    <w:basedOn w:val="a"/>
    <w:link w:val="4a"/>
    <w:rsid w:val="00773FA3"/>
    <w:pPr>
      <w:widowControl w:val="0"/>
      <w:shd w:val="clear" w:color="auto" w:fill="FFFFFF"/>
      <w:spacing w:before="60" w:after="0" w:line="346" w:lineRule="exact"/>
      <w:jc w:val="right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lang w:val="en-US"/>
    </w:rPr>
  </w:style>
  <w:style w:type="character" w:customStyle="1" w:styleId="410pt">
    <w:name w:val="Оглавление (4)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49pt">
    <w:name w:val="Оглавление (4) + 9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17115pt">
    <w:name w:val="Оглавление (17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181">
    <w:name w:val="Оглавление (18)_"/>
    <w:link w:val="182"/>
    <w:rsid w:val="00773FA3"/>
    <w:rPr>
      <w:rFonts w:ascii="Georgia" w:eastAsia="Georgia" w:hAnsi="Georgia" w:cs="Georgia"/>
      <w:sz w:val="16"/>
      <w:szCs w:val="16"/>
      <w:shd w:val="clear" w:color="auto" w:fill="FFFFFF"/>
    </w:rPr>
  </w:style>
  <w:style w:type="paragraph" w:customStyle="1" w:styleId="182">
    <w:name w:val="Оглавление (18)"/>
    <w:basedOn w:val="a"/>
    <w:link w:val="181"/>
    <w:rsid w:val="00773FA3"/>
    <w:pPr>
      <w:widowControl w:val="0"/>
      <w:shd w:val="clear" w:color="auto" w:fill="FFFFFF"/>
      <w:spacing w:before="180" w:after="0" w:line="0" w:lineRule="atLeast"/>
    </w:pPr>
    <w:rPr>
      <w:rFonts w:ascii="Georgia" w:eastAsia="Georgia" w:hAnsi="Georgia" w:cs="Georgia"/>
      <w:sz w:val="16"/>
      <w:szCs w:val="16"/>
    </w:rPr>
  </w:style>
  <w:style w:type="character" w:customStyle="1" w:styleId="18LucidaSansUnicode">
    <w:name w:val="Оглавление (18) + Lucida Sans Unicode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</w:rPr>
  </w:style>
  <w:style w:type="character" w:customStyle="1" w:styleId="18LucidaSansUnicode-1pt">
    <w:name w:val="Оглавление (18) + Lucida Sans Unicode;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30"/>
      <w:w w:val="100"/>
      <w:position w:val="0"/>
      <w:sz w:val="16"/>
      <w:szCs w:val="16"/>
      <w:u w:val="none"/>
      <w:lang w:val="ru-RU"/>
    </w:rPr>
  </w:style>
  <w:style w:type="character" w:customStyle="1" w:styleId="131">
    <w:name w:val="Основной текст (13)_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0"/>
      <w:sz w:val="18"/>
      <w:szCs w:val="18"/>
      <w:u w:val="none"/>
    </w:rPr>
  </w:style>
  <w:style w:type="character" w:customStyle="1" w:styleId="132">
    <w:name w:val="Основной текст (13)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13-1pt">
    <w:name w:val="Основной текст (13) + 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en-US"/>
    </w:rPr>
  </w:style>
  <w:style w:type="character" w:customStyle="1" w:styleId="104">
    <w:name w:val="Заголовок №10 (4)_"/>
    <w:link w:val="1040"/>
    <w:rsid w:val="00773FA3"/>
    <w:rPr>
      <w:rFonts w:ascii="Lucida Sans Unicode" w:eastAsia="Lucida Sans Unicode" w:hAnsi="Lucida Sans Unicode" w:cs="Lucida Sans Unicode"/>
      <w:i/>
      <w:iCs/>
      <w:spacing w:val="-10"/>
      <w:sz w:val="23"/>
      <w:szCs w:val="23"/>
      <w:shd w:val="clear" w:color="auto" w:fill="FFFFFF"/>
    </w:rPr>
  </w:style>
  <w:style w:type="paragraph" w:customStyle="1" w:styleId="1040">
    <w:name w:val="Заголовок №10 (4)"/>
    <w:basedOn w:val="a"/>
    <w:link w:val="104"/>
    <w:rsid w:val="00773FA3"/>
    <w:pPr>
      <w:widowControl w:val="0"/>
      <w:shd w:val="clear" w:color="auto" w:fill="FFFFFF"/>
      <w:spacing w:after="120" w:line="0" w:lineRule="atLeast"/>
    </w:pPr>
    <w:rPr>
      <w:rFonts w:ascii="Lucida Sans Unicode" w:eastAsia="Lucida Sans Unicode" w:hAnsi="Lucida Sans Unicode" w:cs="Lucida Sans Unicode"/>
      <w:i/>
      <w:iCs/>
      <w:spacing w:val="-10"/>
      <w:sz w:val="23"/>
      <w:szCs w:val="23"/>
    </w:rPr>
  </w:style>
  <w:style w:type="character" w:customStyle="1" w:styleId="104-1pt">
    <w:name w:val="Заголовок №10 (4) + 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ru-RU"/>
    </w:rPr>
  </w:style>
  <w:style w:type="character" w:customStyle="1" w:styleId="104BookAntiqua12pt0pt">
    <w:name w:val="Заголовок №10 (4) + Book Antiqua;12 pt;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lang w:val="ru-RU"/>
    </w:rPr>
  </w:style>
  <w:style w:type="character" w:customStyle="1" w:styleId="420">
    <w:name w:val="Основной текст (42)_"/>
    <w:link w:val="421"/>
    <w:rsid w:val="00773FA3"/>
    <w:rPr>
      <w:rFonts w:ascii="Book Antiqua" w:eastAsia="Book Antiqua" w:hAnsi="Book Antiqua" w:cs="Book Antiqua"/>
      <w:spacing w:val="30"/>
      <w:sz w:val="12"/>
      <w:szCs w:val="12"/>
      <w:shd w:val="clear" w:color="auto" w:fill="FFFFFF"/>
    </w:rPr>
  </w:style>
  <w:style w:type="paragraph" w:customStyle="1" w:styleId="421">
    <w:name w:val="Основной текст (42)"/>
    <w:basedOn w:val="a"/>
    <w:link w:val="420"/>
    <w:rsid w:val="00773FA3"/>
    <w:pPr>
      <w:widowControl w:val="0"/>
      <w:shd w:val="clear" w:color="auto" w:fill="FFFFFF"/>
      <w:spacing w:after="0" w:line="288" w:lineRule="exact"/>
    </w:pPr>
    <w:rPr>
      <w:rFonts w:ascii="Book Antiqua" w:eastAsia="Book Antiqua" w:hAnsi="Book Antiqua" w:cs="Book Antiqua"/>
      <w:spacing w:val="30"/>
      <w:sz w:val="12"/>
      <w:szCs w:val="12"/>
    </w:rPr>
  </w:style>
  <w:style w:type="character" w:customStyle="1" w:styleId="420pt">
    <w:name w:val="Основной текст (42) + Интервал 0 pt"/>
    <w:rsid w:val="00773FA3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4295pt0pt">
    <w:name w:val="Основной текст (42) + 9;5 pt;Полужирный;Интервал 0 pt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75">
    <w:name w:val="Заголовок №7 (5)_"/>
    <w:link w:val="750"/>
    <w:rsid w:val="00773FA3"/>
    <w:rPr>
      <w:rFonts w:ascii="Times New Roman" w:eastAsia="Times New Roman" w:hAnsi="Times New Roman"/>
      <w:sz w:val="16"/>
      <w:szCs w:val="16"/>
      <w:shd w:val="clear" w:color="auto" w:fill="FFFFFF"/>
      <w:lang w:val="en-US"/>
    </w:rPr>
  </w:style>
  <w:style w:type="paragraph" w:customStyle="1" w:styleId="750">
    <w:name w:val="Заголовок №7 (5)"/>
    <w:basedOn w:val="a"/>
    <w:link w:val="75"/>
    <w:rsid w:val="00773FA3"/>
    <w:pPr>
      <w:widowControl w:val="0"/>
      <w:shd w:val="clear" w:color="auto" w:fill="FFFFFF"/>
      <w:spacing w:after="0" w:line="254" w:lineRule="exact"/>
      <w:jc w:val="right"/>
      <w:outlineLvl w:val="6"/>
    </w:pPr>
    <w:rPr>
      <w:rFonts w:ascii="Times New Roman" w:eastAsia="Times New Roman" w:hAnsi="Times New Roman"/>
      <w:sz w:val="16"/>
      <w:szCs w:val="16"/>
      <w:lang w:val="en-US"/>
    </w:rPr>
  </w:style>
  <w:style w:type="character" w:customStyle="1" w:styleId="75LucidaSansUnicode10pt-1pt">
    <w:name w:val="Заголовок №7 (5) + Lucida Sans Unicode;10 pt;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75BookmanOldStyle11pt0pt">
    <w:name w:val="Заголовок №7 (5) + Bookman Old Style;11 pt;Полужирный;Курсив;Интервал 0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22"/>
      <w:szCs w:val="22"/>
      <w:u w:val="none"/>
      <w:lang w:val="en-US"/>
    </w:rPr>
  </w:style>
  <w:style w:type="character" w:customStyle="1" w:styleId="83">
    <w:name w:val="Заголовок №8_"/>
    <w:link w:val="84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  <w:lang w:val="en-US"/>
    </w:rPr>
  </w:style>
  <w:style w:type="paragraph" w:customStyle="1" w:styleId="84">
    <w:name w:val="Заголовок №8"/>
    <w:basedOn w:val="a"/>
    <w:link w:val="83"/>
    <w:rsid w:val="00773FA3"/>
    <w:pPr>
      <w:widowControl w:val="0"/>
      <w:shd w:val="clear" w:color="auto" w:fill="FFFFFF"/>
      <w:spacing w:after="0" w:line="322" w:lineRule="exact"/>
      <w:jc w:val="both"/>
      <w:outlineLvl w:val="7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lang w:val="en-US"/>
    </w:rPr>
  </w:style>
  <w:style w:type="character" w:customStyle="1" w:styleId="89pt6pt">
    <w:name w:val="Заголовок №8 + 9 pt;Не полужирный;Не курсив;Интервал 6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130"/>
      <w:w w:val="100"/>
      <w:position w:val="0"/>
      <w:sz w:val="18"/>
      <w:szCs w:val="18"/>
      <w:u w:val="none"/>
      <w:lang w:val="en-US"/>
    </w:rPr>
  </w:style>
  <w:style w:type="character" w:customStyle="1" w:styleId="810pt">
    <w:name w:val="Заголовок №8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57">
    <w:name w:val="Оглавление (5)_"/>
    <w:link w:val="58"/>
    <w:rsid w:val="00773FA3"/>
    <w:rPr>
      <w:rFonts w:ascii="Lucida Sans Unicode" w:eastAsia="Lucida Sans Unicode" w:hAnsi="Lucida Sans Unicode" w:cs="Lucida Sans Unicode"/>
      <w:i/>
      <w:iCs/>
      <w:spacing w:val="-10"/>
      <w:sz w:val="23"/>
      <w:szCs w:val="23"/>
      <w:shd w:val="clear" w:color="auto" w:fill="FFFFFF"/>
    </w:rPr>
  </w:style>
  <w:style w:type="paragraph" w:customStyle="1" w:styleId="58">
    <w:name w:val="Оглавление (5)"/>
    <w:basedOn w:val="a"/>
    <w:link w:val="57"/>
    <w:rsid w:val="00773FA3"/>
    <w:pPr>
      <w:widowControl w:val="0"/>
      <w:shd w:val="clear" w:color="auto" w:fill="FFFFFF"/>
      <w:spacing w:after="180" w:line="0" w:lineRule="atLeast"/>
    </w:pPr>
    <w:rPr>
      <w:rFonts w:ascii="Lucida Sans Unicode" w:eastAsia="Lucida Sans Unicode" w:hAnsi="Lucida Sans Unicode" w:cs="Lucida Sans Unicode"/>
      <w:i/>
      <w:iCs/>
      <w:spacing w:val="-10"/>
      <w:sz w:val="23"/>
      <w:szCs w:val="23"/>
    </w:rPr>
  </w:style>
  <w:style w:type="character" w:customStyle="1" w:styleId="5-1pt">
    <w:name w:val="Оглавление (5) + 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5BookAntiqua12pt0pt">
    <w:name w:val="Оглавление (5) + Book Antiqua;12 pt;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lang w:val="ru-RU"/>
    </w:rPr>
  </w:style>
  <w:style w:type="character" w:customStyle="1" w:styleId="3c">
    <w:name w:val="Оглавление (3)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3Georgia8pt0pt">
    <w:name w:val="Оглавление (3) + Georgia;8 pt;Интервал 0 pt"/>
    <w:rsid w:val="00773FA3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32pt0">
    <w:name w:val="Оглавление (3) + Интервал 2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8"/>
      <w:szCs w:val="18"/>
      <w:u w:val="none"/>
      <w:lang w:val="ru-RU"/>
    </w:rPr>
  </w:style>
  <w:style w:type="character" w:customStyle="1" w:styleId="190">
    <w:name w:val="Оглавление (19)_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20"/>
      <w:sz w:val="19"/>
      <w:szCs w:val="19"/>
      <w:u w:val="none"/>
    </w:rPr>
  </w:style>
  <w:style w:type="character" w:customStyle="1" w:styleId="199pt0pt">
    <w:name w:val="Оглавление (19) + 9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199pt2pt">
    <w:name w:val="Оглавление (19) + 9 pt;Не курсив;Интервал 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50"/>
      <w:w w:val="100"/>
      <w:position w:val="0"/>
      <w:sz w:val="18"/>
      <w:szCs w:val="18"/>
      <w:u w:val="none"/>
      <w:lang w:val="ru-RU"/>
    </w:rPr>
  </w:style>
  <w:style w:type="character" w:customStyle="1" w:styleId="3-1pt">
    <w:name w:val="Оглавление (3) + Интервал -1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510pt-1pt">
    <w:name w:val="Оглавление (5) + 10 pt;Полужирный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430">
    <w:name w:val="Основной текст (43)_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sz w:val="21"/>
      <w:szCs w:val="21"/>
      <w:u w:val="none"/>
    </w:rPr>
  </w:style>
  <w:style w:type="character" w:customStyle="1" w:styleId="43LucidaSansUnicode8pt">
    <w:name w:val="Основной текст (43) + Lucida Sans Unicode;8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37BookAntiqua12pt">
    <w:name w:val="Основной текст (37) + Book Antiqua;Интервал 12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250"/>
      <w:w w:val="100"/>
      <w:position w:val="0"/>
      <w:sz w:val="12"/>
      <w:szCs w:val="12"/>
      <w:u w:val="none"/>
      <w:lang w:val="ru-RU"/>
    </w:rPr>
  </w:style>
  <w:style w:type="character" w:customStyle="1" w:styleId="93">
    <w:name w:val="Заголовок №9_"/>
    <w:link w:val="94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</w:rPr>
  </w:style>
  <w:style w:type="paragraph" w:customStyle="1" w:styleId="94">
    <w:name w:val="Заголовок №9"/>
    <w:basedOn w:val="a"/>
    <w:link w:val="93"/>
    <w:rsid w:val="00773FA3"/>
    <w:pPr>
      <w:widowControl w:val="0"/>
      <w:shd w:val="clear" w:color="auto" w:fill="FFFFFF"/>
      <w:spacing w:before="120" w:after="0" w:line="0" w:lineRule="atLeast"/>
      <w:outlineLvl w:val="8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</w:rPr>
  </w:style>
  <w:style w:type="character" w:customStyle="1" w:styleId="910pt">
    <w:name w:val="Заголовок №9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910pt-2pt">
    <w:name w:val="Заголовок №9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11Georgia125pt0pt">
    <w:name w:val="Основной текст (11) + Georgia;12;5 pt;Не курсив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0"/>
      <w:w w:val="100"/>
      <w:position w:val="0"/>
      <w:sz w:val="25"/>
      <w:szCs w:val="25"/>
      <w:u w:val="none"/>
    </w:rPr>
  </w:style>
  <w:style w:type="character" w:customStyle="1" w:styleId="202">
    <w:name w:val="Оглавление (20)_"/>
    <w:link w:val="203"/>
    <w:rsid w:val="00773FA3"/>
    <w:rPr>
      <w:rFonts w:ascii="Book Antiqua" w:eastAsia="Book Antiqua" w:hAnsi="Book Antiqua" w:cs="Book Antiqua"/>
      <w:b/>
      <w:bCs/>
      <w:i/>
      <w:iCs/>
      <w:sz w:val="21"/>
      <w:szCs w:val="21"/>
      <w:shd w:val="clear" w:color="auto" w:fill="FFFFFF"/>
      <w:lang w:val="en-US"/>
    </w:rPr>
  </w:style>
  <w:style w:type="paragraph" w:customStyle="1" w:styleId="203">
    <w:name w:val="Оглавление (20)"/>
    <w:basedOn w:val="a"/>
    <w:link w:val="202"/>
    <w:rsid w:val="00773FA3"/>
    <w:pPr>
      <w:widowControl w:val="0"/>
      <w:shd w:val="clear" w:color="auto" w:fill="FFFFFF"/>
      <w:spacing w:after="0" w:line="0" w:lineRule="atLeast"/>
      <w:ind w:firstLine="380"/>
      <w:jc w:val="both"/>
    </w:pPr>
    <w:rPr>
      <w:rFonts w:ascii="Book Antiqua" w:eastAsia="Book Antiqua" w:hAnsi="Book Antiqua" w:cs="Book Antiqua"/>
      <w:b/>
      <w:bCs/>
      <w:i/>
      <w:iCs/>
      <w:sz w:val="21"/>
      <w:szCs w:val="21"/>
      <w:lang w:val="en-US"/>
    </w:rPr>
  </w:style>
  <w:style w:type="character" w:customStyle="1" w:styleId="20LucidaSansUnicode8pt">
    <w:name w:val="Оглавление (20) + Lucida Sans Unicode;8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en-US"/>
    </w:rPr>
  </w:style>
  <w:style w:type="character" w:customStyle="1" w:styleId="10pt0">
    <w:name w:val="Оглавление + 10 pt;Полужирный;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95pt">
    <w:name w:val="Оглавление + 9;5 pt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113">
    <w:name w:val="Заголовок №11 (3)_"/>
    <w:link w:val="1130"/>
    <w:rsid w:val="00773FA3"/>
    <w:rPr>
      <w:rFonts w:ascii="Lucida Sans Unicode" w:eastAsia="Lucida Sans Unicode" w:hAnsi="Lucida Sans Unicode" w:cs="Lucida Sans Unicode"/>
      <w:spacing w:val="-20"/>
      <w:sz w:val="18"/>
      <w:szCs w:val="18"/>
      <w:shd w:val="clear" w:color="auto" w:fill="FFFFFF"/>
      <w:lang w:val="en-US"/>
    </w:rPr>
  </w:style>
  <w:style w:type="paragraph" w:customStyle="1" w:styleId="1130">
    <w:name w:val="Заголовок №11 (3)"/>
    <w:basedOn w:val="a"/>
    <w:link w:val="113"/>
    <w:rsid w:val="00773FA3"/>
    <w:pPr>
      <w:widowControl w:val="0"/>
      <w:shd w:val="clear" w:color="auto" w:fill="FFFFFF"/>
      <w:spacing w:after="180" w:line="0" w:lineRule="atLeast"/>
    </w:pPr>
    <w:rPr>
      <w:rFonts w:ascii="Lucida Sans Unicode" w:eastAsia="Lucida Sans Unicode" w:hAnsi="Lucida Sans Unicode" w:cs="Lucida Sans Unicode"/>
      <w:spacing w:val="-20"/>
      <w:sz w:val="18"/>
      <w:szCs w:val="18"/>
      <w:lang w:val="en-US"/>
    </w:rPr>
  </w:style>
  <w:style w:type="character" w:customStyle="1" w:styleId="11310pt">
    <w:name w:val="Заголовок №11 (3) + 10 pt;Полужирный;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65">
    <w:name w:val="Заголовок №6 (5)_"/>
    <w:link w:val="650"/>
    <w:rsid w:val="00773FA3"/>
    <w:rPr>
      <w:rFonts w:ascii="Book Antiqua" w:eastAsia="Book Antiqua" w:hAnsi="Book Antiqua" w:cs="Book Antiqua"/>
      <w:b/>
      <w:bCs/>
      <w:i/>
      <w:iCs/>
      <w:sz w:val="21"/>
      <w:szCs w:val="21"/>
      <w:shd w:val="clear" w:color="auto" w:fill="FFFFFF"/>
      <w:lang w:val="en-US"/>
    </w:rPr>
  </w:style>
  <w:style w:type="paragraph" w:customStyle="1" w:styleId="650">
    <w:name w:val="Заголовок №6 (5)"/>
    <w:basedOn w:val="a"/>
    <w:link w:val="65"/>
    <w:rsid w:val="00773FA3"/>
    <w:pPr>
      <w:widowControl w:val="0"/>
      <w:shd w:val="clear" w:color="auto" w:fill="FFFFFF"/>
      <w:spacing w:after="120" w:line="0" w:lineRule="atLeast"/>
      <w:jc w:val="right"/>
      <w:outlineLvl w:val="5"/>
    </w:pPr>
    <w:rPr>
      <w:rFonts w:ascii="Book Antiqua" w:eastAsia="Book Antiqua" w:hAnsi="Book Antiqua" w:cs="Book Antiqua"/>
      <w:b/>
      <w:bCs/>
      <w:i/>
      <w:iCs/>
      <w:sz w:val="21"/>
      <w:szCs w:val="21"/>
      <w:lang w:val="en-US"/>
    </w:rPr>
  </w:style>
  <w:style w:type="character" w:customStyle="1" w:styleId="65LucidaSansUnicode8pt">
    <w:name w:val="Заголовок №6 (5) + Lucida Sans Unicode;8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en-US"/>
    </w:rPr>
  </w:style>
  <w:style w:type="character" w:customStyle="1" w:styleId="107">
    <w:name w:val="Заголовок №10 (7)_"/>
    <w:link w:val="1070"/>
    <w:rsid w:val="00773FA3"/>
    <w:rPr>
      <w:rFonts w:ascii="Lucida Sans Unicode" w:eastAsia="Lucida Sans Unicode" w:hAnsi="Lucida Sans Unicode" w:cs="Lucida Sans Unicode"/>
      <w:i/>
      <w:iCs/>
      <w:spacing w:val="-10"/>
      <w:shd w:val="clear" w:color="auto" w:fill="FFFFFF"/>
    </w:rPr>
  </w:style>
  <w:style w:type="paragraph" w:customStyle="1" w:styleId="1070">
    <w:name w:val="Заголовок №10 (7)"/>
    <w:basedOn w:val="a"/>
    <w:link w:val="107"/>
    <w:rsid w:val="00773FA3"/>
    <w:pPr>
      <w:widowControl w:val="0"/>
      <w:shd w:val="clear" w:color="auto" w:fill="FFFFFF"/>
      <w:spacing w:after="0" w:line="173" w:lineRule="exact"/>
      <w:jc w:val="both"/>
    </w:pPr>
    <w:rPr>
      <w:rFonts w:ascii="Lucida Sans Unicode" w:eastAsia="Lucida Sans Unicode" w:hAnsi="Lucida Sans Unicode" w:cs="Lucida Sans Unicode"/>
      <w:i/>
      <w:iCs/>
      <w:spacing w:val="-10"/>
    </w:rPr>
  </w:style>
  <w:style w:type="character" w:customStyle="1" w:styleId="107115pt">
    <w:name w:val="Заголовок №10 (7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4115pt">
    <w:name w:val="Оглавление (4) + 11;5 pt;Не полужирный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0pt0">
    <w:name w:val="Оглавление + 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410pt0pt">
    <w:name w:val="Оглавление (4)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4Georgia11pt0pt80">
    <w:name w:val="Оглавление (4) + Georgia;11 pt;Не полужирный;Не курсив;Интервал 0 pt;Масштаб 80%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80"/>
      <w:position w:val="0"/>
      <w:sz w:val="22"/>
      <w:szCs w:val="22"/>
      <w:u w:val="none"/>
      <w:lang w:val="en-US"/>
    </w:rPr>
  </w:style>
  <w:style w:type="character" w:customStyle="1" w:styleId="1113">
    <w:name w:val="Заголовок №11 (13)_"/>
    <w:link w:val="11130"/>
    <w:rsid w:val="00773FA3"/>
    <w:rPr>
      <w:rFonts w:ascii="Bookman Old Style" w:eastAsia="Bookman Old Style" w:hAnsi="Bookman Old Style" w:cs="Bookman Old Style"/>
      <w:b/>
      <w:bCs/>
      <w:i/>
      <w:iCs/>
      <w:spacing w:val="10"/>
      <w:shd w:val="clear" w:color="auto" w:fill="FFFFFF"/>
      <w:lang w:val="en-US"/>
    </w:rPr>
  </w:style>
  <w:style w:type="paragraph" w:customStyle="1" w:styleId="11130">
    <w:name w:val="Заголовок №11 (13)"/>
    <w:basedOn w:val="a"/>
    <w:link w:val="1113"/>
    <w:rsid w:val="00773FA3"/>
    <w:pPr>
      <w:widowControl w:val="0"/>
      <w:shd w:val="clear" w:color="auto" w:fill="FFFFFF"/>
      <w:spacing w:after="60" w:line="0" w:lineRule="atLeast"/>
    </w:pPr>
    <w:rPr>
      <w:rFonts w:ascii="Bookman Old Style" w:eastAsia="Bookman Old Style" w:hAnsi="Bookman Old Style" w:cs="Bookman Old Style"/>
      <w:b/>
      <w:bCs/>
      <w:i/>
      <w:iCs/>
      <w:spacing w:val="10"/>
      <w:lang w:val="en-US"/>
    </w:rPr>
  </w:style>
  <w:style w:type="character" w:customStyle="1" w:styleId="1113TimesNewRoman8pt0pt">
    <w:name w:val="Заголовок №11 (13) + Times New Roman;8 pt;Не полужирный;Не курсив;Интервал 0 pt"/>
    <w:rsid w:val="00773FA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75pt0pt">
    <w:name w:val="Основной текст + 7;5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5"/>
      <w:szCs w:val="15"/>
      <w:u w:val="none"/>
      <w:lang w:val="ru-RU"/>
    </w:rPr>
  </w:style>
  <w:style w:type="character" w:customStyle="1" w:styleId="65pt0pt">
    <w:name w:val="Основной текст + 6;5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75pt4pt">
    <w:name w:val="Основной текст + 7;5 pt;Интервал 4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90"/>
      <w:w w:val="100"/>
      <w:position w:val="0"/>
      <w:sz w:val="15"/>
      <w:szCs w:val="15"/>
      <w:u w:val="none"/>
      <w:lang w:val="ru-RU"/>
    </w:rPr>
  </w:style>
  <w:style w:type="character" w:customStyle="1" w:styleId="191">
    <w:name w:val="Оглавление (19) + Малые прописные"/>
    <w:rsid w:val="00773FA3"/>
    <w:rPr>
      <w:rFonts w:ascii="Lucida Sans Unicode" w:eastAsia="Lucida Sans Unicode" w:hAnsi="Lucida Sans Unicode" w:cs="Lucida Sans Unicode"/>
      <w:b w:val="0"/>
      <w:bCs w:val="0"/>
      <w:i/>
      <w:iCs/>
      <w:smallCaps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193pt">
    <w:name w:val="Оглавление (19) + Интервал 3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70"/>
      <w:w w:val="100"/>
      <w:position w:val="0"/>
      <w:sz w:val="19"/>
      <w:szCs w:val="19"/>
      <w:u w:val="none"/>
      <w:lang w:val="en-US"/>
    </w:rPr>
  </w:style>
  <w:style w:type="character" w:customStyle="1" w:styleId="212">
    <w:name w:val="Оглавление (21)_"/>
    <w:link w:val="213"/>
    <w:rsid w:val="00773FA3"/>
    <w:rPr>
      <w:rFonts w:ascii="Book Antiqua" w:eastAsia="Book Antiqua" w:hAnsi="Book Antiqua" w:cs="Book Antiqua"/>
      <w:b/>
      <w:bCs/>
      <w:i/>
      <w:iCs/>
      <w:sz w:val="29"/>
      <w:szCs w:val="29"/>
      <w:shd w:val="clear" w:color="auto" w:fill="FFFFFF"/>
    </w:rPr>
  </w:style>
  <w:style w:type="paragraph" w:customStyle="1" w:styleId="213">
    <w:name w:val="Оглавление (21)"/>
    <w:basedOn w:val="a"/>
    <w:link w:val="212"/>
    <w:rsid w:val="00773FA3"/>
    <w:pPr>
      <w:widowControl w:val="0"/>
      <w:shd w:val="clear" w:color="auto" w:fill="FFFFFF"/>
      <w:spacing w:before="60" w:after="60" w:line="0" w:lineRule="atLeast"/>
    </w:pPr>
    <w:rPr>
      <w:rFonts w:ascii="Book Antiqua" w:eastAsia="Book Antiqua" w:hAnsi="Book Antiqua" w:cs="Book Antiqua"/>
      <w:b/>
      <w:bCs/>
      <w:i/>
      <w:iCs/>
      <w:sz w:val="29"/>
      <w:szCs w:val="29"/>
    </w:rPr>
  </w:style>
  <w:style w:type="character" w:customStyle="1" w:styleId="122">
    <w:name w:val="Оглавление (12)_"/>
    <w:link w:val="123"/>
    <w:rsid w:val="00773FA3"/>
    <w:rPr>
      <w:rFonts w:ascii="Bookman Old Style" w:eastAsia="Bookman Old Style" w:hAnsi="Bookman Old Style" w:cs="Bookman Old Style"/>
      <w:i/>
      <w:iCs/>
      <w:spacing w:val="40"/>
      <w:sz w:val="10"/>
      <w:szCs w:val="10"/>
      <w:shd w:val="clear" w:color="auto" w:fill="FFFFFF"/>
    </w:rPr>
  </w:style>
  <w:style w:type="paragraph" w:customStyle="1" w:styleId="123">
    <w:name w:val="Оглавление (12)"/>
    <w:basedOn w:val="a"/>
    <w:link w:val="122"/>
    <w:rsid w:val="00773FA3"/>
    <w:pPr>
      <w:widowControl w:val="0"/>
      <w:shd w:val="clear" w:color="auto" w:fill="FFFFFF"/>
      <w:spacing w:before="60" w:after="60" w:line="0" w:lineRule="atLeast"/>
    </w:pPr>
    <w:rPr>
      <w:rFonts w:ascii="Bookman Old Style" w:eastAsia="Bookman Old Style" w:hAnsi="Bookman Old Style" w:cs="Bookman Old Style"/>
      <w:i/>
      <w:iCs/>
      <w:spacing w:val="40"/>
      <w:sz w:val="10"/>
      <w:szCs w:val="10"/>
    </w:rPr>
  </w:style>
  <w:style w:type="character" w:customStyle="1" w:styleId="120pt">
    <w:name w:val="Основной текст (12) + 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610pt">
    <w:name w:val="Заголовок №6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610pt-2pt">
    <w:name w:val="Заголовок №6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en-US"/>
    </w:rPr>
  </w:style>
  <w:style w:type="character" w:customStyle="1" w:styleId="124">
    <w:name w:val="Основной текст (12)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single"/>
      <w:lang w:val="ru-RU"/>
    </w:rPr>
  </w:style>
  <w:style w:type="character" w:customStyle="1" w:styleId="124pt">
    <w:name w:val="Основной текст (12) + Интервал 4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0"/>
      <w:w w:val="100"/>
      <w:position w:val="0"/>
      <w:sz w:val="18"/>
      <w:szCs w:val="18"/>
      <w:u w:val="none"/>
      <w:lang w:val="ru-RU"/>
    </w:rPr>
  </w:style>
  <w:style w:type="character" w:customStyle="1" w:styleId="225">
    <w:name w:val="Оглавление (22)_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spacing w:val="10"/>
      <w:u w:val="none"/>
    </w:rPr>
  </w:style>
  <w:style w:type="character" w:customStyle="1" w:styleId="226">
    <w:name w:val="Оглавление (22)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10"/>
      <w:w w:val="100"/>
      <w:position w:val="0"/>
      <w:sz w:val="24"/>
      <w:szCs w:val="24"/>
      <w:u w:val="none"/>
      <w:lang w:val="en-US"/>
    </w:rPr>
  </w:style>
  <w:style w:type="character" w:customStyle="1" w:styleId="22LucidaSansUnicode115pt-1pt">
    <w:name w:val="Оглавление (22) + Lucida Sans Unicode;11;5 pt;Не 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ru-RU"/>
    </w:rPr>
  </w:style>
  <w:style w:type="character" w:customStyle="1" w:styleId="140">
    <w:name w:val="Оглавление (14)_"/>
    <w:link w:val="141"/>
    <w:rsid w:val="00773FA3"/>
    <w:rPr>
      <w:rFonts w:ascii="Bookman Old Style" w:eastAsia="Bookman Old Style" w:hAnsi="Bookman Old Style" w:cs="Bookman Old Style"/>
      <w:sz w:val="8"/>
      <w:szCs w:val="8"/>
      <w:shd w:val="clear" w:color="auto" w:fill="FFFFFF"/>
    </w:rPr>
  </w:style>
  <w:style w:type="paragraph" w:customStyle="1" w:styleId="141">
    <w:name w:val="Оглавление (14)"/>
    <w:basedOn w:val="a"/>
    <w:link w:val="140"/>
    <w:rsid w:val="00773FA3"/>
    <w:pPr>
      <w:widowControl w:val="0"/>
      <w:shd w:val="clear" w:color="auto" w:fill="FFFFFF"/>
      <w:spacing w:before="60" w:after="0" w:line="274" w:lineRule="exact"/>
    </w:pPr>
    <w:rPr>
      <w:rFonts w:ascii="Bookman Old Style" w:eastAsia="Bookman Old Style" w:hAnsi="Bookman Old Style" w:cs="Bookman Old Style"/>
      <w:sz w:val="8"/>
      <w:szCs w:val="8"/>
    </w:rPr>
  </w:style>
  <w:style w:type="character" w:customStyle="1" w:styleId="140pt">
    <w:name w:val="Оглавление (14) + Интервал 0 pt"/>
    <w:rsid w:val="00773FA3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8"/>
      <w:szCs w:val="8"/>
      <w:u w:val="none"/>
      <w:lang w:val="ru-RU"/>
    </w:rPr>
  </w:style>
  <w:style w:type="character" w:customStyle="1" w:styleId="145pt2pt">
    <w:name w:val="Оглавление (14) + 5 pt;Курсив;Интервал 2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40"/>
      <w:w w:val="100"/>
      <w:position w:val="0"/>
      <w:sz w:val="10"/>
      <w:szCs w:val="10"/>
      <w:u w:val="none"/>
      <w:lang w:val="ru-RU"/>
    </w:rPr>
  </w:style>
  <w:style w:type="character" w:customStyle="1" w:styleId="21215pt0pt">
    <w:name w:val="Оглавление (21) + 21;5 pt;Не 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10"/>
      <w:w w:val="100"/>
      <w:position w:val="0"/>
      <w:sz w:val="43"/>
      <w:szCs w:val="43"/>
      <w:u w:val="none"/>
      <w:lang w:val="ru-RU"/>
    </w:rPr>
  </w:style>
  <w:style w:type="character" w:customStyle="1" w:styleId="214">
    <w:name w:val="Оглавление (21) + Не полужирный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9"/>
      <w:szCs w:val="29"/>
      <w:u w:val="none"/>
    </w:rPr>
  </w:style>
  <w:style w:type="character" w:customStyle="1" w:styleId="410pt-2pt">
    <w:name w:val="Оглавление (4)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233">
    <w:name w:val="Оглавление (23)_"/>
    <w:link w:val="234"/>
    <w:rsid w:val="00773FA3"/>
    <w:rPr>
      <w:rFonts w:ascii="Lucida Sans Unicode" w:eastAsia="Lucida Sans Unicode" w:hAnsi="Lucida Sans Unicode" w:cs="Lucida Sans Unicode"/>
      <w:spacing w:val="-10"/>
      <w:sz w:val="23"/>
      <w:szCs w:val="23"/>
      <w:shd w:val="clear" w:color="auto" w:fill="FFFFFF"/>
    </w:rPr>
  </w:style>
  <w:style w:type="paragraph" w:customStyle="1" w:styleId="234">
    <w:name w:val="Оглавление (23)"/>
    <w:basedOn w:val="a"/>
    <w:link w:val="233"/>
    <w:rsid w:val="00773FA3"/>
    <w:pPr>
      <w:widowControl w:val="0"/>
      <w:shd w:val="clear" w:color="auto" w:fill="FFFFFF"/>
      <w:spacing w:before="60" w:after="240" w:line="0" w:lineRule="atLeast"/>
      <w:jc w:val="both"/>
    </w:pPr>
    <w:rPr>
      <w:rFonts w:ascii="Lucida Sans Unicode" w:eastAsia="Lucida Sans Unicode" w:hAnsi="Lucida Sans Unicode" w:cs="Lucida Sans Unicode"/>
      <w:spacing w:val="-10"/>
      <w:sz w:val="23"/>
      <w:szCs w:val="23"/>
    </w:rPr>
  </w:style>
  <w:style w:type="character" w:customStyle="1" w:styleId="2311pt">
    <w:name w:val="Оглавление (23) + 11 pt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85pt0ptExact0">
    <w:name w:val="Основной текст + 8;5 pt;Полужирный;Курсив;Интервал 0 pt Exac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7"/>
      <w:w w:val="100"/>
      <w:position w:val="0"/>
      <w:sz w:val="17"/>
      <w:szCs w:val="17"/>
      <w:u w:val="none"/>
      <w:lang w:val="en-US"/>
    </w:rPr>
  </w:style>
  <w:style w:type="character" w:customStyle="1" w:styleId="38Exact">
    <w:name w:val="Основной текст (38)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4"/>
      <w:sz w:val="17"/>
      <w:szCs w:val="17"/>
      <w:u w:val="none"/>
      <w:lang w:val="en-US"/>
    </w:rPr>
  </w:style>
  <w:style w:type="character" w:customStyle="1" w:styleId="Georgia11pt0pt80">
    <w:name w:val="Основной текст + Georgia;11 pt;Интервал 0 pt;Масштаб 80%"/>
    <w:rsid w:val="00773FA3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80"/>
      <w:position w:val="0"/>
      <w:sz w:val="22"/>
      <w:szCs w:val="22"/>
      <w:u w:val="none"/>
    </w:rPr>
  </w:style>
  <w:style w:type="character" w:customStyle="1" w:styleId="97">
    <w:name w:val="Заголовок №9 (7)_"/>
    <w:link w:val="970"/>
    <w:rsid w:val="00773FA3"/>
    <w:rPr>
      <w:rFonts w:ascii="Book Antiqua" w:eastAsia="Book Antiqua" w:hAnsi="Book Antiqua" w:cs="Book Antiqua"/>
      <w:b/>
      <w:bCs/>
      <w:i/>
      <w:iCs/>
      <w:sz w:val="21"/>
      <w:szCs w:val="21"/>
      <w:shd w:val="clear" w:color="auto" w:fill="FFFFFF"/>
      <w:lang w:val="en-US"/>
    </w:rPr>
  </w:style>
  <w:style w:type="paragraph" w:customStyle="1" w:styleId="970">
    <w:name w:val="Заголовок №9 (7)"/>
    <w:basedOn w:val="a"/>
    <w:link w:val="97"/>
    <w:rsid w:val="00773FA3"/>
    <w:pPr>
      <w:widowControl w:val="0"/>
      <w:shd w:val="clear" w:color="auto" w:fill="FFFFFF"/>
      <w:spacing w:after="0" w:line="0" w:lineRule="atLeast"/>
      <w:outlineLvl w:val="8"/>
    </w:pPr>
    <w:rPr>
      <w:rFonts w:ascii="Book Antiqua" w:eastAsia="Book Antiqua" w:hAnsi="Book Antiqua" w:cs="Book Antiqua"/>
      <w:b/>
      <w:bCs/>
      <w:i/>
      <w:iCs/>
      <w:sz w:val="21"/>
      <w:szCs w:val="21"/>
      <w:lang w:val="en-US"/>
    </w:rPr>
  </w:style>
  <w:style w:type="character" w:customStyle="1" w:styleId="97LucidaSansUnicode8pt">
    <w:name w:val="Заголовок №9 (7) + Lucida Sans Unicode;8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en-US"/>
    </w:rPr>
  </w:style>
  <w:style w:type="character" w:customStyle="1" w:styleId="97LucidaSansUnicode8pt1pt">
    <w:name w:val="Заголовок №9 (7) + Lucida Sans Unicode;8 pt;Не полужирный;Не курсив;Интервал 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30"/>
      <w:w w:val="100"/>
      <w:position w:val="0"/>
      <w:sz w:val="16"/>
      <w:szCs w:val="16"/>
      <w:u w:val="none"/>
      <w:lang w:val="en-US"/>
    </w:rPr>
  </w:style>
  <w:style w:type="character" w:customStyle="1" w:styleId="76">
    <w:name w:val="Заголовок №7_"/>
    <w:link w:val="77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</w:rPr>
  </w:style>
  <w:style w:type="paragraph" w:customStyle="1" w:styleId="77">
    <w:name w:val="Заголовок №7"/>
    <w:basedOn w:val="a"/>
    <w:link w:val="76"/>
    <w:rsid w:val="00773FA3"/>
    <w:pPr>
      <w:widowControl w:val="0"/>
      <w:shd w:val="clear" w:color="auto" w:fill="FFFFFF"/>
      <w:spacing w:after="0" w:line="0" w:lineRule="atLeast"/>
      <w:outlineLvl w:val="6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</w:rPr>
  </w:style>
  <w:style w:type="character" w:customStyle="1" w:styleId="710pt0pt">
    <w:name w:val="Заголовок №7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79pt">
    <w:name w:val="Заголовок №7 + 9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8pt1pt">
    <w:name w:val="Основной текст + 8 pt;Интервал 1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6"/>
      <w:szCs w:val="16"/>
      <w:u w:val="none"/>
      <w:lang w:val="ru-RU"/>
    </w:rPr>
  </w:style>
  <w:style w:type="character" w:customStyle="1" w:styleId="39Exact">
    <w:name w:val="Основной текст (39)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7"/>
      <w:sz w:val="20"/>
      <w:szCs w:val="20"/>
      <w:u w:val="none"/>
    </w:rPr>
  </w:style>
  <w:style w:type="character" w:customStyle="1" w:styleId="38BookmanOldStyle4pt1ptExact">
    <w:name w:val="Основной текст (38) + Bookman Old Style;4 pt;Интервал 1 pt Exac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36"/>
      <w:w w:val="100"/>
      <w:position w:val="0"/>
      <w:sz w:val="8"/>
      <w:szCs w:val="8"/>
      <w:u w:val="none"/>
    </w:rPr>
  </w:style>
  <w:style w:type="character" w:customStyle="1" w:styleId="11Exact">
    <w:name w:val="Основной текст (11)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2"/>
      <w:sz w:val="19"/>
      <w:szCs w:val="19"/>
      <w:u w:val="none"/>
      <w:lang w:val="en-US"/>
    </w:rPr>
  </w:style>
  <w:style w:type="character" w:customStyle="1" w:styleId="11-1ptExact">
    <w:name w:val="Основной текст (11) + Интервал -1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36"/>
      <w:w w:val="100"/>
      <w:position w:val="0"/>
      <w:sz w:val="19"/>
      <w:szCs w:val="19"/>
      <w:u w:val="none"/>
    </w:rPr>
  </w:style>
  <w:style w:type="character" w:customStyle="1" w:styleId="110ptExact">
    <w:name w:val="Основной текст (11) + Интервал 0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1"/>
      <w:w w:val="100"/>
      <w:position w:val="0"/>
      <w:sz w:val="19"/>
      <w:szCs w:val="19"/>
      <w:u w:val="none"/>
      <w:lang w:val="en-US"/>
    </w:rPr>
  </w:style>
  <w:style w:type="character" w:customStyle="1" w:styleId="1185pt0ptExact">
    <w:name w:val="Основной текст (11) + 8;5 pt;Интервал 0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4"/>
      <w:w w:val="100"/>
      <w:position w:val="0"/>
      <w:sz w:val="17"/>
      <w:szCs w:val="17"/>
      <w:u w:val="none"/>
    </w:rPr>
  </w:style>
  <w:style w:type="character" w:customStyle="1" w:styleId="388pt0ptExact">
    <w:name w:val="Основной текст (38) + 8 pt;Не курсив;Интервал 0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2"/>
      <w:w w:val="100"/>
      <w:position w:val="0"/>
      <w:sz w:val="16"/>
      <w:szCs w:val="16"/>
      <w:u w:val="none"/>
    </w:rPr>
  </w:style>
  <w:style w:type="character" w:customStyle="1" w:styleId="37Exact">
    <w:name w:val="Основной текст (37) Exac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spacing w:val="-5"/>
      <w:sz w:val="8"/>
      <w:szCs w:val="8"/>
      <w:u w:val="none"/>
      <w:lang w:val="en-US"/>
    </w:rPr>
  </w:style>
  <w:style w:type="character" w:customStyle="1" w:styleId="44Exact">
    <w:name w:val="Основной текст (44) Exact"/>
    <w:link w:val="440"/>
    <w:rsid w:val="00773FA3"/>
    <w:rPr>
      <w:rFonts w:ascii="Georgia" w:eastAsia="Georgia" w:hAnsi="Georgia" w:cs="Georgia"/>
      <w:i/>
      <w:iCs/>
      <w:spacing w:val="-12"/>
      <w:shd w:val="clear" w:color="auto" w:fill="FFFFFF"/>
      <w:lang w:val="en-US"/>
    </w:rPr>
  </w:style>
  <w:style w:type="paragraph" w:customStyle="1" w:styleId="440">
    <w:name w:val="Основной текст (44)"/>
    <w:basedOn w:val="a"/>
    <w:link w:val="44Exact"/>
    <w:rsid w:val="00773FA3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i/>
      <w:iCs/>
      <w:spacing w:val="-12"/>
      <w:lang w:val="en-US"/>
    </w:rPr>
  </w:style>
  <w:style w:type="character" w:customStyle="1" w:styleId="440ptExact">
    <w:name w:val="Основной текст (44) + Не курсив;Интервал 0 pt Exac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450">
    <w:name w:val="Заголовок №4 (5)_"/>
    <w:link w:val="451"/>
    <w:rsid w:val="00773FA3"/>
    <w:rPr>
      <w:rFonts w:ascii="Georgia" w:eastAsia="Georgia" w:hAnsi="Georgia" w:cs="Georgia"/>
      <w:i/>
      <w:iCs/>
      <w:spacing w:val="-40"/>
      <w:shd w:val="clear" w:color="auto" w:fill="FFFFFF"/>
    </w:rPr>
  </w:style>
  <w:style w:type="paragraph" w:customStyle="1" w:styleId="451">
    <w:name w:val="Заголовок №4 (5)"/>
    <w:basedOn w:val="a"/>
    <w:link w:val="450"/>
    <w:rsid w:val="00773FA3"/>
    <w:pPr>
      <w:widowControl w:val="0"/>
      <w:shd w:val="clear" w:color="auto" w:fill="FFFFFF"/>
      <w:spacing w:before="180" w:after="0" w:line="0" w:lineRule="atLeast"/>
      <w:jc w:val="right"/>
      <w:outlineLvl w:val="3"/>
    </w:pPr>
    <w:rPr>
      <w:rFonts w:ascii="Georgia" w:eastAsia="Georgia" w:hAnsi="Georgia" w:cs="Georgia"/>
      <w:i/>
      <w:iCs/>
      <w:spacing w:val="-40"/>
    </w:rPr>
  </w:style>
  <w:style w:type="character" w:customStyle="1" w:styleId="45LucidaSansUnicode">
    <w:name w:val="Заголовок №4 (5) + Lucida Sans Unicode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450pt">
    <w:name w:val="Заголовок №4 (5) + Не курсив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39-2pt">
    <w:name w:val="Основной текст (39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22"/>
      <w:szCs w:val="22"/>
      <w:u w:val="none"/>
      <w:lang w:val="en-US"/>
    </w:rPr>
  </w:style>
  <w:style w:type="character" w:customStyle="1" w:styleId="452">
    <w:name w:val="Основной текст (45)_"/>
    <w:link w:val="453"/>
    <w:rsid w:val="00773FA3"/>
    <w:rPr>
      <w:rFonts w:ascii="Lucida Sans Unicode" w:eastAsia="Lucida Sans Unicode" w:hAnsi="Lucida Sans Unicode" w:cs="Lucida Sans Unicode"/>
      <w:sz w:val="16"/>
      <w:szCs w:val="16"/>
      <w:shd w:val="clear" w:color="auto" w:fill="FFFFFF"/>
    </w:rPr>
  </w:style>
  <w:style w:type="paragraph" w:customStyle="1" w:styleId="453">
    <w:name w:val="Основной текст (45)"/>
    <w:basedOn w:val="a"/>
    <w:link w:val="452"/>
    <w:rsid w:val="00773FA3"/>
    <w:pPr>
      <w:widowControl w:val="0"/>
      <w:shd w:val="clear" w:color="auto" w:fill="FFFFFF"/>
      <w:spacing w:before="240" w:after="0" w:line="0" w:lineRule="atLeast"/>
    </w:pPr>
    <w:rPr>
      <w:rFonts w:ascii="Lucida Sans Unicode" w:eastAsia="Lucida Sans Unicode" w:hAnsi="Lucida Sans Unicode" w:cs="Lucida Sans Unicode"/>
      <w:sz w:val="16"/>
      <w:szCs w:val="16"/>
    </w:rPr>
  </w:style>
  <w:style w:type="character" w:customStyle="1" w:styleId="45BookAntiqua105pt">
    <w:name w:val="Основной текст (45) + Book Antiqua;10;5 pt;Полужирный;Курсив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451pt">
    <w:name w:val="Основной текст (45) + Интервал 1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6"/>
      <w:szCs w:val="16"/>
      <w:u w:val="none"/>
      <w:lang w:val="ru-RU"/>
    </w:rPr>
  </w:style>
  <w:style w:type="character" w:customStyle="1" w:styleId="10pt0pt0">
    <w:name w:val="Оглавление + 10 pt;Полужирный;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TimesNewRoman0pt">
    <w:name w:val="Оглавление + Times New Roman;Полужирный;Курсив;Интервал 0 pt"/>
    <w:rsid w:val="00773FA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</w:rPr>
  </w:style>
  <w:style w:type="character" w:customStyle="1" w:styleId="4BookmanOldStyle5pt2pt">
    <w:name w:val="Оглавление (4) + Bookman Old Style;5 pt;Не полужирный;Интервал 2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40"/>
      <w:w w:val="100"/>
      <w:position w:val="0"/>
      <w:sz w:val="10"/>
      <w:szCs w:val="10"/>
      <w:u w:val="none"/>
      <w:lang w:val="ru-RU"/>
    </w:rPr>
  </w:style>
  <w:style w:type="character" w:customStyle="1" w:styleId="20LucidaSansUnicode8pt1pt">
    <w:name w:val="Оглавление (20) + Lucida Sans Unicode;8 pt;Не полужирный;Не курсив;Интервал 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30"/>
      <w:w w:val="100"/>
      <w:position w:val="0"/>
      <w:sz w:val="16"/>
      <w:szCs w:val="16"/>
      <w:u w:val="none"/>
      <w:lang w:val="en-US"/>
    </w:rPr>
  </w:style>
  <w:style w:type="character" w:customStyle="1" w:styleId="20-2pt">
    <w:name w:val="Оглавление (20) + Интервал -2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40"/>
      <w:w w:val="100"/>
      <w:position w:val="0"/>
      <w:sz w:val="21"/>
      <w:szCs w:val="21"/>
      <w:u w:val="none"/>
      <w:lang w:val="ru-RU"/>
    </w:rPr>
  </w:style>
  <w:style w:type="character" w:customStyle="1" w:styleId="2085pt1pt">
    <w:name w:val="Оглавление (20) + 8;5 pt;Не полужирный;Не курсив;Интервал 1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30"/>
      <w:w w:val="100"/>
      <w:position w:val="0"/>
      <w:sz w:val="17"/>
      <w:szCs w:val="17"/>
      <w:u w:val="none"/>
      <w:lang w:val="ru-RU"/>
    </w:rPr>
  </w:style>
  <w:style w:type="character" w:customStyle="1" w:styleId="10pt-2pt0">
    <w:name w:val="Оглавление + 10 pt;Полужирный;Курсив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7Georgia10pt0pt">
    <w:name w:val="Заголовок №7 + Georgia;10 pt;Не полужирный;Не курсив;Интервал 0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710pt">
    <w:name w:val="Заголовок №7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760">
    <w:name w:val="Заголовок №7 (6)_"/>
    <w:link w:val="761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  <w:lang w:val="en-US"/>
    </w:rPr>
  </w:style>
  <w:style w:type="paragraph" w:customStyle="1" w:styleId="761">
    <w:name w:val="Заголовок №7 (6)"/>
    <w:basedOn w:val="a"/>
    <w:link w:val="760"/>
    <w:rsid w:val="00773FA3"/>
    <w:pPr>
      <w:widowControl w:val="0"/>
      <w:shd w:val="clear" w:color="auto" w:fill="FFFFFF"/>
      <w:spacing w:after="0" w:line="0" w:lineRule="atLeast"/>
      <w:outlineLvl w:val="6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  <w:lang w:val="en-US"/>
    </w:rPr>
  </w:style>
  <w:style w:type="character" w:customStyle="1" w:styleId="769pt0pt">
    <w:name w:val="Заголовок №7 (6) + 9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37BookAntiqua65pt-1pt">
    <w:name w:val="Основной текст (37) + Book Antiqua;6;5 pt;Не курсив;Интервал -1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-20"/>
      <w:w w:val="100"/>
      <w:position w:val="0"/>
      <w:sz w:val="13"/>
      <w:szCs w:val="13"/>
      <w:u w:val="none"/>
      <w:lang w:val="ru-RU"/>
    </w:rPr>
  </w:style>
  <w:style w:type="character" w:customStyle="1" w:styleId="371pt">
    <w:name w:val="Основной текст (37) + Интервал 1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20"/>
      <w:w w:val="100"/>
      <w:position w:val="0"/>
      <w:sz w:val="12"/>
      <w:szCs w:val="12"/>
      <w:u w:val="none"/>
      <w:lang w:val="en-US"/>
    </w:rPr>
  </w:style>
  <w:style w:type="character" w:customStyle="1" w:styleId="20-2pt0">
    <w:name w:val="Основной текст (20) + Не курсив;Интервал -2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-50"/>
      <w:w w:val="100"/>
      <w:position w:val="0"/>
      <w:sz w:val="28"/>
      <w:szCs w:val="28"/>
      <w:u w:val="none"/>
      <w:lang w:val="en-US"/>
    </w:rPr>
  </w:style>
  <w:style w:type="character" w:customStyle="1" w:styleId="460">
    <w:name w:val="Основной текст (46)_"/>
    <w:link w:val="461"/>
    <w:rsid w:val="00773FA3"/>
    <w:rPr>
      <w:rFonts w:ascii="Book Antiqua" w:eastAsia="Book Antiqua" w:hAnsi="Book Antiqua" w:cs="Book Antiqua"/>
      <w:sz w:val="13"/>
      <w:szCs w:val="13"/>
      <w:shd w:val="clear" w:color="auto" w:fill="FFFFFF"/>
    </w:rPr>
  </w:style>
  <w:style w:type="paragraph" w:customStyle="1" w:styleId="461">
    <w:name w:val="Основной текст (46)"/>
    <w:basedOn w:val="a"/>
    <w:link w:val="460"/>
    <w:rsid w:val="00773FA3"/>
    <w:pPr>
      <w:widowControl w:val="0"/>
      <w:shd w:val="clear" w:color="auto" w:fill="FFFFFF"/>
      <w:spacing w:after="0" w:line="0" w:lineRule="atLeast"/>
      <w:jc w:val="both"/>
    </w:pPr>
    <w:rPr>
      <w:rFonts w:ascii="Book Antiqua" w:eastAsia="Book Antiqua" w:hAnsi="Book Antiqua" w:cs="Book Antiqua"/>
      <w:sz w:val="13"/>
      <w:szCs w:val="13"/>
    </w:rPr>
  </w:style>
  <w:style w:type="character" w:customStyle="1" w:styleId="466pt12pt">
    <w:name w:val="Основной текст (46) + 6 pt;Курсив;Интервал 12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250"/>
      <w:w w:val="100"/>
      <w:position w:val="0"/>
      <w:sz w:val="12"/>
      <w:szCs w:val="12"/>
      <w:u w:val="none"/>
    </w:rPr>
  </w:style>
  <w:style w:type="character" w:customStyle="1" w:styleId="46BookmanOldStyle6pt1pt">
    <w:name w:val="Основной текст (46) + Bookman Old Style;6 pt;Курсив;Интервал 1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20"/>
      <w:w w:val="100"/>
      <w:position w:val="0"/>
      <w:sz w:val="12"/>
      <w:szCs w:val="12"/>
      <w:u w:val="none"/>
    </w:rPr>
  </w:style>
  <w:style w:type="character" w:customStyle="1" w:styleId="3Georgia11pt0pt80">
    <w:name w:val="Основной текст (3) + Georgia;11 pt;Не полужирный;Не курсив;Интервал 0 pt;Масштаб 80%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80"/>
      <w:position w:val="0"/>
      <w:sz w:val="22"/>
      <w:szCs w:val="22"/>
      <w:u w:val="none"/>
    </w:rPr>
  </w:style>
  <w:style w:type="character" w:customStyle="1" w:styleId="3Georgia10pt0pt">
    <w:name w:val="Основной текст (3) + Georgia;10 pt;Не полужирный;Интервал 0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115">
    <w:name w:val="Заголовок №11 (5)_"/>
    <w:link w:val="1150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</w:rPr>
  </w:style>
  <w:style w:type="paragraph" w:customStyle="1" w:styleId="1150">
    <w:name w:val="Заголовок №11 (5)"/>
    <w:basedOn w:val="a"/>
    <w:link w:val="115"/>
    <w:rsid w:val="00773FA3"/>
    <w:pPr>
      <w:widowControl w:val="0"/>
      <w:shd w:val="clear" w:color="auto" w:fill="FFFFFF"/>
      <w:spacing w:before="60" w:after="60" w:line="0" w:lineRule="atLeast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</w:rPr>
  </w:style>
  <w:style w:type="character" w:customStyle="1" w:styleId="11510pt">
    <w:name w:val="Заголовок №11 (5)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1159pt">
    <w:name w:val="Заголовок №11 (5) + 9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11510pt0pt">
    <w:name w:val="Заголовок №11 (5)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10pt1">
    <w:name w:val="Основной текст + 10 pt;Полужирный;Курсив;Малые прописные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115pt">
    <w:name w:val="Основной текст + 11;5 pt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ru-RU"/>
    </w:rPr>
  </w:style>
  <w:style w:type="character" w:customStyle="1" w:styleId="462">
    <w:name w:val="Заголовок №4 (6)_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spacing w:val="10"/>
      <w:u w:val="none"/>
    </w:rPr>
  </w:style>
  <w:style w:type="character" w:customStyle="1" w:styleId="46LucidaSansUnicode115pt-1pt">
    <w:name w:val="Заголовок №4 (6) + Lucida Sans Unicode;11;5 pt;Не 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ru-RU"/>
    </w:rPr>
  </w:style>
  <w:style w:type="character" w:customStyle="1" w:styleId="463">
    <w:name w:val="Заголовок №4 (6)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10"/>
      <w:w w:val="100"/>
      <w:position w:val="0"/>
      <w:sz w:val="24"/>
      <w:szCs w:val="24"/>
      <w:u w:val="none"/>
      <w:lang w:val="en-US"/>
    </w:rPr>
  </w:style>
  <w:style w:type="character" w:customStyle="1" w:styleId="470">
    <w:name w:val="Основной текст (47)_"/>
    <w:link w:val="471"/>
    <w:rsid w:val="00773FA3"/>
    <w:rPr>
      <w:rFonts w:ascii="Georgia" w:eastAsia="Georgia" w:hAnsi="Georgia" w:cs="Georgia"/>
      <w:sz w:val="8"/>
      <w:szCs w:val="8"/>
      <w:shd w:val="clear" w:color="auto" w:fill="FFFFFF"/>
      <w:lang w:val="en-US"/>
    </w:rPr>
  </w:style>
  <w:style w:type="paragraph" w:customStyle="1" w:styleId="471">
    <w:name w:val="Основной текст (47)"/>
    <w:basedOn w:val="a"/>
    <w:link w:val="470"/>
    <w:rsid w:val="00773FA3"/>
    <w:pPr>
      <w:widowControl w:val="0"/>
      <w:shd w:val="clear" w:color="auto" w:fill="FFFFFF"/>
      <w:spacing w:after="60" w:line="0" w:lineRule="atLeast"/>
    </w:pPr>
    <w:rPr>
      <w:rFonts w:ascii="Georgia" w:eastAsia="Georgia" w:hAnsi="Georgia" w:cs="Georgia"/>
      <w:sz w:val="8"/>
      <w:szCs w:val="8"/>
      <w:lang w:val="en-US"/>
    </w:rPr>
  </w:style>
  <w:style w:type="character" w:customStyle="1" w:styleId="4pt0">
    <w:name w:val="Колонтитул + Интервал 4 pt"/>
    <w:rsid w:val="00773FA3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90"/>
      <w:w w:val="100"/>
      <w:position w:val="0"/>
      <w:sz w:val="17"/>
      <w:szCs w:val="17"/>
      <w:u w:val="none"/>
      <w:lang w:val="ru-RU"/>
    </w:rPr>
  </w:style>
  <w:style w:type="character" w:customStyle="1" w:styleId="910pt0pt">
    <w:name w:val="Заголовок №9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940">
    <w:name w:val="Заголовок №9 (4)_"/>
    <w:link w:val="941"/>
    <w:rsid w:val="00773FA3"/>
    <w:rPr>
      <w:rFonts w:ascii="Lucida Sans Unicode" w:eastAsia="Lucida Sans Unicode" w:hAnsi="Lucida Sans Unicode" w:cs="Lucida Sans Unicode"/>
      <w:i/>
      <w:iCs/>
      <w:spacing w:val="-10"/>
      <w:sz w:val="23"/>
      <w:szCs w:val="23"/>
      <w:shd w:val="clear" w:color="auto" w:fill="FFFFFF"/>
    </w:rPr>
  </w:style>
  <w:style w:type="paragraph" w:customStyle="1" w:styleId="941">
    <w:name w:val="Заголовок №9 (4)"/>
    <w:basedOn w:val="a"/>
    <w:link w:val="940"/>
    <w:rsid w:val="00773FA3"/>
    <w:pPr>
      <w:widowControl w:val="0"/>
      <w:shd w:val="clear" w:color="auto" w:fill="FFFFFF"/>
      <w:spacing w:after="0" w:line="163" w:lineRule="exact"/>
      <w:ind w:firstLine="460"/>
      <w:outlineLvl w:val="8"/>
    </w:pPr>
    <w:rPr>
      <w:rFonts w:ascii="Lucida Sans Unicode" w:eastAsia="Lucida Sans Unicode" w:hAnsi="Lucida Sans Unicode" w:cs="Lucida Sans Unicode"/>
      <w:i/>
      <w:iCs/>
      <w:spacing w:val="-10"/>
      <w:sz w:val="23"/>
      <w:szCs w:val="23"/>
    </w:rPr>
  </w:style>
  <w:style w:type="character" w:customStyle="1" w:styleId="94-1pt">
    <w:name w:val="Заголовок №9 (4) + 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94BookAntiqua12pt0pt">
    <w:name w:val="Заголовок №9 (4) + Book Antiqua;12 pt;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lang w:val="ru-RU"/>
    </w:rPr>
  </w:style>
  <w:style w:type="character" w:customStyle="1" w:styleId="215">
    <w:name w:val="Основной текст (21)_"/>
    <w:link w:val="216"/>
    <w:rsid w:val="00773FA3"/>
    <w:rPr>
      <w:rFonts w:ascii="Bookman Old Style" w:eastAsia="Bookman Old Style" w:hAnsi="Bookman Old Style" w:cs="Bookman Old Style"/>
      <w:sz w:val="8"/>
      <w:szCs w:val="8"/>
      <w:shd w:val="clear" w:color="auto" w:fill="FFFFFF"/>
    </w:rPr>
  </w:style>
  <w:style w:type="paragraph" w:customStyle="1" w:styleId="216">
    <w:name w:val="Основной текст (21)"/>
    <w:basedOn w:val="a"/>
    <w:link w:val="215"/>
    <w:rsid w:val="00773FA3"/>
    <w:pPr>
      <w:widowControl w:val="0"/>
      <w:shd w:val="clear" w:color="auto" w:fill="FFFFFF"/>
      <w:spacing w:after="0" w:line="0" w:lineRule="atLeast"/>
      <w:jc w:val="both"/>
    </w:pPr>
    <w:rPr>
      <w:rFonts w:ascii="Bookman Old Style" w:eastAsia="Bookman Old Style" w:hAnsi="Bookman Old Style" w:cs="Bookman Old Style"/>
      <w:sz w:val="8"/>
      <w:szCs w:val="8"/>
    </w:rPr>
  </w:style>
  <w:style w:type="character" w:customStyle="1" w:styleId="210pt">
    <w:name w:val="Основной текст (21) + Интервал 0 pt"/>
    <w:rsid w:val="00773FA3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8"/>
      <w:szCs w:val="8"/>
      <w:u w:val="none"/>
      <w:lang w:val="ru-RU"/>
    </w:rPr>
  </w:style>
  <w:style w:type="character" w:customStyle="1" w:styleId="21LucidaSansUnicode9pt0pt">
    <w:name w:val="Основной текст (21) + Lucida Sans Unicode;9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</w:rPr>
  </w:style>
  <w:style w:type="character" w:customStyle="1" w:styleId="64">
    <w:name w:val="Заголовок №6 + Не полужирный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69pt0pt">
    <w:name w:val="Заголовок №6 + 9 pt;Не полужирный;Не 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en-US"/>
    </w:rPr>
  </w:style>
  <w:style w:type="character" w:customStyle="1" w:styleId="39pt0pt">
    <w:name w:val="Основной текст (3) + 9 pt;Не полужирный;Не 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310pt3pt">
    <w:name w:val="Основной текст (3) + 10 pt;Интервал 3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60"/>
      <w:w w:val="100"/>
      <w:position w:val="0"/>
      <w:sz w:val="20"/>
      <w:szCs w:val="20"/>
      <w:u w:val="none"/>
      <w:lang w:val="ru-RU"/>
    </w:rPr>
  </w:style>
  <w:style w:type="character" w:customStyle="1" w:styleId="39pt3pt">
    <w:name w:val="Основной текст (3) + 9 pt;Не полужирный;Не курсив;Интервал 3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60"/>
      <w:w w:val="100"/>
      <w:position w:val="0"/>
      <w:sz w:val="18"/>
      <w:szCs w:val="18"/>
      <w:u w:val="none"/>
      <w:lang w:val="ru-RU"/>
    </w:rPr>
  </w:style>
  <w:style w:type="character" w:customStyle="1" w:styleId="550">
    <w:name w:val="Заголовок №5 (5)_"/>
    <w:link w:val="551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</w:rPr>
  </w:style>
  <w:style w:type="paragraph" w:customStyle="1" w:styleId="551">
    <w:name w:val="Заголовок №5 (5)"/>
    <w:basedOn w:val="a"/>
    <w:link w:val="550"/>
    <w:rsid w:val="00773FA3"/>
    <w:pPr>
      <w:widowControl w:val="0"/>
      <w:shd w:val="clear" w:color="auto" w:fill="FFFFFF"/>
      <w:spacing w:before="60" w:after="0" w:line="0" w:lineRule="atLeast"/>
      <w:jc w:val="center"/>
      <w:outlineLvl w:val="4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</w:rPr>
  </w:style>
  <w:style w:type="character" w:customStyle="1" w:styleId="559pt2pt">
    <w:name w:val="Заголовок №5 (5) + 9 pt;Не курсив;Интервал 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50"/>
      <w:w w:val="100"/>
      <w:position w:val="0"/>
      <w:sz w:val="18"/>
      <w:szCs w:val="18"/>
      <w:u w:val="none"/>
      <w:lang w:val="ru-RU"/>
    </w:rPr>
  </w:style>
  <w:style w:type="character" w:customStyle="1" w:styleId="120ptExact">
    <w:name w:val="Основной текст (12) + Интервал 0 pt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2"/>
      <w:w w:val="100"/>
      <w:position w:val="0"/>
      <w:sz w:val="16"/>
      <w:szCs w:val="16"/>
      <w:u w:val="none"/>
    </w:rPr>
  </w:style>
  <w:style w:type="character" w:customStyle="1" w:styleId="47Exact">
    <w:name w:val="Основной текст (47) Exact"/>
    <w:rsid w:val="00773FA3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6"/>
      <w:sz w:val="8"/>
      <w:szCs w:val="8"/>
      <w:u w:val="none"/>
      <w:lang w:val="en-US"/>
    </w:rPr>
  </w:style>
  <w:style w:type="character" w:customStyle="1" w:styleId="47LucidaSansUnicode0ptExact">
    <w:name w:val="Основной текст (47) + Lucida Sans Unicode;Интервал 0 pt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single"/>
      <w:lang w:val="en-US"/>
    </w:rPr>
  </w:style>
  <w:style w:type="character" w:customStyle="1" w:styleId="LucidaSansUnicode9pt-2pt">
    <w:name w:val="Колонтитул + Lucida Sans Unicode;9 pt;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8"/>
      <w:szCs w:val="18"/>
      <w:u w:val="none"/>
      <w:lang w:val="ru-RU"/>
    </w:rPr>
  </w:style>
  <w:style w:type="character" w:customStyle="1" w:styleId="98">
    <w:name w:val="Заголовок №9 (8)_"/>
    <w:link w:val="980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</w:rPr>
  </w:style>
  <w:style w:type="paragraph" w:customStyle="1" w:styleId="980">
    <w:name w:val="Заголовок №9 (8)"/>
    <w:basedOn w:val="a"/>
    <w:link w:val="98"/>
    <w:rsid w:val="00773FA3"/>
    <w:pPr>
      <w:widowControl w:val="0"/>
      <w:shd w:val="clear" w:color="auto" w:fill="FFFFFF"/>
      <w:spacing w:before="60" w:after="120" w:line="0" w:lineRule="atLeast"/>
      <w:jc w:val="center"/>
      <w:outlineLvl w:val="8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</w:rPr>
  </w:style>
  <w:style w:type="character" w:customStyle="1" w:styleId="11511pt0pt">
    <w:name w:val="Заголовок №11 (5) + 11 pt;Не полужирный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115115pt0pt">
    <w:name w:val="Заголовок №11 (5) + 11;5 pt;Не полужирный;Не 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115Georgia85pt1pt">
    <w:name w:val="Заголовок №11 (5) + Georgia;8;5 pt;Не полужирный;Интервал 1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</w:rPr>
  </w:style>
  <w:style w:type="character" w:customStyle="1" w:styleId="11510pt-2pt">
    <w:name w:val="Заголовок №11 (5)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en-US"/>
    </w:rPr>
  </w:style>
  <w:style w:type="character" w:customStyle="1" w:styleId="3810pt-2pt">
    <w:name w:val="Основной текст (38) + 10 pt;Полужирный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710pt-2pt">
    <w:name w:val="Заголовок №7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78">
    <w:name w:val="Заголовок №7 + Не полужирный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1114">
    <w:name w:val="Заголовок №11 (14)_"/>
    <w:link w:val="11140"/>
    <w:rsid w:val="00773FA3"/>
    <w:rPr>
      <w:rFonts w:ascii="Impact" w:eastAsia="Impact" w:hAnsi="Impact" w:cs="Impact"/>
      <w:shd w:val="clear" w:color="auto" w:fill="FFFFFF"/>
    </w:rPr>
  </w:style>
  <w:style w:type="paragraph" w:customStyle="1" w:styleId="11140">
    <w:name w:val="Заголовок №11 (14)"/>
    <w:basedOn w:val="a"/>
    <w:link w:val="1114"/>
    <w:rsid w:val="00773FA3"/>
    <w:pPr>
      <w:widowControl w:val="0"/>
      <w:shd w:val="clear" w:color="auto" w:fill="FFFFFF"/>
      <w:spacing w:after="0" w:line="0" w:lineRule="atLeast"/>
      <w:jc w:val="right"/>
    </w:pPr>
    <w:rPr>
      <w:rFonts w:ascii="Impact" w:eastAsia="Impact" w:hAnsi="Impact" w:cs="Impact"/>
    </w:rPr>
  </w:style>
  <w:style w:type="character" w:customStyle="1" w:styleId="1114BookAntiqua95pt">
    <w:name w:val="Заголовок №11 (14) + Book Antiqua;9;5 pt;Полужирный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</w:rPr>
  </w:style>
  <w:style w:type="character" w:customStyle="1" w:styleId="24Exact">
    <w:name w:val="Основной текст (24) Exact"/>
    <w:rsid w:val="00773FA3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pacing w:val="9"/>
      <w:sz w:val="17"/>
      <w:szCs w:val="17"/>
      <w:u w:val="none"/>
    </w:rPr>
  </w:style>
  <w:style w:type="character" w:customStyle="1" w:styleId="240ptExact">
    <w:name w:val="Основной текст (24) + Интервал 0 pt Exact"/>
    <w:rsid w:val="00773FA3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pacing w:val="4"/>
      <w:sz w:val="17"/>
      <w:szCs w:val="17"/>
      <w:u w:val="none"/>
    </w:rPr>
  </w:style>
  <w:style w:type="character" w:customStyle="1" w:styleId="310pt-2pt0">
    <w:name w:val="Основной текст (3) + 10 pt;Малые прописные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40"/>
      <w:w w:val="100"/>
      <w:position w:val="0"/>
      <w:sz w:val="20"/>
      <w:szCs w:val="20"/>
      <w:u w:val="none"/>
      <w:lang w:val="en-US"/>
    </w:rPr>
  </w:style>
  <w:style w:type="character" w:customStyle="1" w:styleId="16215pt0pt">
    <w:name w:val="Основной текст (16) + 21;5 pt;Не 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10"/>
      <w:w w:val="100"/>
      <w:position w:val="0"/>
      <w:sz w:val="43"/>
      <w:szCs w:val="43"/>
      <w:u w:val="none"/>
      <w:lang w:val="ru-RU"/>
    </w:rPr>
  </w:style>
  <w:style w:type="character" w:customStyle="1" w:styleId="16-1pt">
    <w:name w:val="Основной текст (16) + Не полужирный;Не курсив;Интервал -1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30"/>
      <w:w w:val="100"/>
      <w:position w:val="0"/>
      <w:sz w:val="29"/>
      <w:szCs w:val="29"/>
      <w:u w:val="none"/>
      <w:lang w:val="en-US"/>
    </w:rPr>
  </w:style>
  <w:style w:type="character" w:customStyle="1" w:styleId="16LucidaSansUnicode10pt-2pt">
    <w:name w:val="Основной текст (16) + Lucida Sans Unicode;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en-US"/>
    </w:rPr>
  </w:style>
  <w:style w:type="character" w:customStyle="1" w:styleId="16105pt">
    <w:name w:val="Основной текст (16) + 10;5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480">
    <w:name w:val="Основной текст (48)_"/>
    <w:link w:val="481"/>
    <w:rsid w:val="00773FA3"/>
    <w:rPr>
      <w:rFonts w:ascii="Bookman Old Style" w:eastAsia="Bookman Old Style" w:hAnsi="Bookman Old Style" w:cs="Bookman Old Style"/>
      <w:i/>
      <w:iCs/>
      <w:sz w:val="19"/>
      <w:szCs w:val="19"/>
      <w:shd w:val="clear" w:color="auto" w:fill="FFFFFF"/>
    </w:rPr>
  </w:style>
  <w:style w:type="paragraph" w:customStyle="1" w:styleId="481">
    <w:name w:val="Основной текст (48)"/>
    <w:basedOn w:val="a"/>
    <w:link w:val="480"/>
    <w:rsid w:val="00773FA3"/>
    <w:pPr>
      <w:widowControl w:val="0"/>
      <w:shd w:val="clear" w:color="auto" w:fill="FFFFFF"/>
      <w:spacing w:before="120" w:after="0" w:line="0" w:lineRule="atLeast"/>
      <w:jc w:val="both"/>
    </w:pPr>
    <w:rPr>
      <w:rFonts w:ascii="Bookman Old Style" w:eastAsia="Bookman Old Style" w:hAnsi="Bookman Old Style" w:cs="Bookman Old Style"/>
      <w:i/>
      <w:iCs/>
      <w:sz w:val="19"/>
      <w:szCs w:val="19"/>
    </w:rPr>
  </w:style>
  <w:style w:type="character" w:customStyle="1" w:styleId="487pt">
    <w:name w:val="Основной текст (48) + 7 pt;Не курсив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48-1pt">
    <w:name w:val="Основной текст (48) + Интервал -1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en-US"/>
    </w:rPr>
  </w:style>
  <w:style w:type="character" w:customStyle="1" w:styleId="382pt">
    <w:name w:val="Основной текст (38) + Интервал 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40"/>
      <w:w w:val="100"/>
      <w:position w:val="0"/>
      <w:sz w:val="19"/>
      <w:szCs w:val="19"/>
      <w:u w:val="none"/>
      <w:lang w:val="ru-RU"/>
    </w:rPr>
  </w:style>
  <w:style w:type="character" w:customStyle="1" w:styleId="10pt-2pt1">
    <w:name w:val="Подпись к картинке + 10 pt;Полужирный;Курсив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10pt0pt1">
    <w:name w:val="Подпись к картинке + 10 pt;Полужирный;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25Exact">
    <w:name w:val="Основной текст (25) Exact"/>
    <w:link w:val="250"/>
    <w:rsid w:val="00773FA3"/>
    <w:rPr>
      <w:rFonts w:ascii="Impact" w:eastAsia="Impact" w:hAnsi="Impact" w:cs="Impact"/>
      <w:sz w:val="16"/>
      <w:szCs w:val="16"/>
      <w:shd w:val="clear" w:color="auto" w:fill="FFFFFF"/>
    </w:rPr>
  </w:style>
  <w:style w:type="paragraph" w:customStyle="1" w:styleId="250">
    <w:name w:val="Основной текст (25)"/>
    <w:basedOn w:val="a"/>
    <w:link w:val="25Exact"/>
    <w:rsid w:val="00773FA3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6"/>
      <w:szCs w:val="16"/>
    </w:rPr>
  </w:style>
  <w:style w:type="character" w:customStyle="1" w:styleId="25LucidaSansUnicode95ptExact">
    <w:name w:val="Основной текст (25) + Lucida Sans Unicode;9;5 pt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</w:rPr>
  </w:style>
  <w:style w:type="character" w:customStyle="1" w:styleId="490">
    <w:name w:val="Основной текст (49)_"/>
    <w:link w:val="491"/>
    <w:rsid w:val="00773FA3"/>
    <w:rPr>
      <w:rFonts w:ascii="Georgia" w:eastAsia="Georgia" w:hAnsi="Georgia" w:cs="Georgia"/>
      <w:sz w:val="8"/>
      <w:szCs w:val="8"/>
      <w:shd w:val="clear" w:color="auto" w:fill="FFFFFF"/>
    </w:rPr>
  </w:style>
  <w:style w:type="paragraph" w:customStyle="1" w:styleId="491">
    <w:name w:val="Основной текст (49)"/>
    <w:basedOn w:val="a"/>
    <w:link w:val="490"/>
    <w:rsid w:val="00773FA3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z w:val="8"/>
      <w:szCs w:val="8"/>
    </w:rPr>
  </w:style>
  <w:style w:type="character" w:customStyle="1" w:styleId="49LucidaSansUnicode95pt-1pt">
    <w:name w:val="Основной текст (49) + Lucida Sans Unicode;9;5 pt;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</w:rPr>
  </w:style>
  <w:style w:type="character" w:customStyle="1" w:styleId="1295pt2pt">
    <w:name w:val="Основной текст (12) + 9;5 pt;Курсив;Интервал 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40"/>
      <w:w w:val="100"/>
      <w:position w:val="0"/>
      <w:sz w:val="19"/>
      <w:szCs w:val="19"/>
      <w:u w:val="none"/>
      <w:lang w:val="en-US"/>
    </w:rPr>
  </w:style>
  <w:style w:type="character" w:customStyle="1" w:styleId="1295pt-2pt">
    <w:name w:val="Основной текст (12) + 9;5 pt;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ru-RU"/>
    </w:rPr>
  </w:style>
  <w:style w:type="character" w:customStyle="1" w:styleId="431">
    <w:name w:val="Заголовок №4 (3)_"/>
    <w:link w:val="432"/>
    <w:rsid w:val="00773FA3"/>
    <w:rPr>
      <w:rFonts w:ascii="Book Antiqua" w:eastAsia="Book Antiqua" w:hAnsi="Book Antiqua" w:cs="Book Antiqua"/>
      <w:i/>
      <w:iCs/>
      <w:spacing w:val="-10"/>
      <w:sz w:val="28"/>
      <w:szCs w:val="28"/>
      <w:shd w:val="clear" w:color="auto" w:fill="FFFFFF"/>
      <w:lang w:val="en-US"/>
    </w:rPr>
  </w:style>
  <w:style w:type="paragraph" w:customStyle="1" w:styleId="432">
    <w:name w:val="Заголовок №4 (3)"/>
    <w:basedOn w:val="a"/>
    <w:link w:val="431"/>
    <w:rsid w:val="00773FA3"/>
    <w:pPr>
      <w:widowControl w:val="0"/>
      <w:shd w:val="clear" w:color="auto" w:fill="FFFFFF"/>
      <w:spacing w:after="0" w:line="250" w:lineRule="exact"/>
      <w:outlineLvl w:val="3"/>
    </w:pPr>
    <w:rPr>
      <w:rFonts w:ascii="Book Antiqua" w:eastAsia="Book Antiqua" w:hAnsi="Book Antiqua" w:cs="Book Antiqua"/>
      <w:i/>
      <w:iCs/>
      <w:spacing w:val="-10"/>
      <w:sz w:val="28"/>
      <w:szCs w:val="28"/>
      <w:lang w:val="en-US"/>
    </w:rPr>
  </w:style>
  <w:style w:type="character" w:customStyle="1" w:styleId="38-2pt">
    <w:name w:val="Основной текст (38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en-US"/>
    </w:rPr>
  </w:style>
  <w:style w:type="character" w:customStyle="1" w:styleId="94-2pt">
    <w:name w:val="Заголовок №9 (4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23"/>
      <w:szCs w:val="23"/>
      <w:u w:val="none"/>
    </w:rPr>
  </w:style>
  <w:style w:type="character" w:customStyle="1" w:styleId="1115">
    <w:name w:val="Заголовок №11 (15)_"/>
    <w:link w:val="11150"/>
    <w:rsid w:val="00773FA3"/>
    <w:rPr>
      <w:rFonts w:ascii="Lucida Sans Unicode" w:eastAsia="Lucida Sans Unicode" w:hAnsi="Lucida Sans Unicode" w:cs="Lucida Sans Unicode"/>
      <w:i/>
      <w:iCs/>
      <w:sz w:val="21"/>
      <w:szCs w:val="21"/>
      <w:shd w:val="clear" w:color="auto" w:fill="FFFFFF"/>
      <w:lang w:val="en-US"/>
    </w:rPr>
  </w:style>
  <w:style w:type="paragraph" w:customStyle="1" w:styleId="11150">
    <w:name w:val="Заголовок №11 (15)"/>
    <w:basedOn w:val="a"/>
    <w:link w:val="1115"/>
    <w:rsid w:val="00773FA3"/>
    <w:pPr>
      <w:widowControl w:val="0"/>
      <w:shd w:val="clear" w:color="auto" w:fill="FFFFFF"/>
      <w:spacing w:after="0" w:line="0" w:lineRule="atLeast"/>
    </w:pPr>
    <w:rPr>
      <w:rFonts w:ascii="Lucida Sans Unicode" w:eastAsia="Lucida Sans Unicode" w:hAnsi="Lucida Sans Unicode" w:cs="Lucida Sans Unicode"/>
      <w:i/>
      <w:iCs/>
      <w:sz w:val="21"/>
      <w:szCs w:val="21"/>
      <w:lang w:val="en-US"/>
    </w:rPr>
  </w:style>
  <w:style w:type="character" w:customStyle="1" w:styleId="1116">
    <w:name w:val="Заголовок №11 (16)_"/>
    <w:link w:val="11160"/>
    <w:rsid w:val="00773FA3"/>
    <w:rPr>
      <w:rFonts w:ascii="Bookman Old Style" w:eastAsia="Bookman Old Style" w:hAnsi="Bookman Old Style" w:cs="Bookman Old Style"/>
      <w:i/>
      <w:iCs/>
      <w:shd w:val="clear" w:color="auto" w:fill="FFFFFF"/>
    </w:rPr>
  </w:style>
  <w:style w:type="paragraph" w:customStyle="1" w:styleId="11160">
    <w:name w:val="Заголовок №11 (16)"/>
    <w:basedOn w:val="a"/>
    <w:link w:val="1116"/>
    <w:rsid w:val="00773FA3"/>
    <w:pPr>
      <w:widowControl w:val="0"/>
      <w:shd w:val="clear" w:color="auto" w:fill="FFFFFF"/>
      <w:spacing w:before="900" w:after="0" w:line="0" w:lineRule="atLeast"/>
    </w:pPr>
    <w:rPr>
      <w:rFonts w:ascii="Bookman Old Style" w:eastAsia="Bookman Old Style" w:hAnsi="Bookman Old Style" w:cs="Bookman Old Style"/>
      <w:i/>
      <w:iCs/>
    </w:rPr>
  </w:style>
  <w:style w:type="character" w:customStyle="1" w:styleId="50Exact">
    <w:name w:val="Основной текст (50) Exac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spacing w:val="-5"/>
      <w:sz w:val="20"/>
      <w:szCs w:val="20"/>
      <w:u w:val="none"/>
      <w:lang w:val="en-US"/>
    </w:rPr>
  </w:style>
  <w:style w:type="character" w:customStyle="1" w:styleId="50GeorgiaExact">
    <w:name w:val="Основной текст (50) + Georgia Exac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spacing w:val="-5"/>
      <w:sz w:val="20"/>
      <w:szCs w:val="20"/>
      <w:u w:val="none"/>
      <w:lang w:val="en-US"/>
    </w:rPr>
  </w:style>
  <w:style w:type="character" w:customStyle="1" w:styleId="0ptExact">
    <w:name w:val="Основной текст + Интервал 0 pt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"/>
      <w:w w:val="100"/>
      <w:position w:val="0"/>
      <w:sz w:val="16"/>
      <w:szCs w:val="16"/>
      <w:u w:val="none"/>
      <w:lang w:val="en-US"/>
    </w:rPr>
  </w:style>
  <w:style w:type="character" w:customStyle="1" w:styleId="38-1ptExact">
    <w:name w:val="Основной текст (38) + Интервал -1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34"/>
      <w:w w:val="100"/>
      <w:position w:val="0"/>
      <w:sz w:val="17"/>
      <w:szCs w:val="17"/>
      <w:u w:val="none"/>
      <w:lang w:val="ru-RU"/>
    </w:rPr>
  </w:style>
  <w:style w:type="character" w:customStyle="1" w:styleId="4ptExact">
    <w:name w:val="Основной текст + Интервал 4 pt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3"/>
      <w:w w:val="100"/>
      <w:position w:val="0"/>
      <w:sz w:val="16"/>
      <w:szCs w:val="16"/>
      <w:u w:val="none"/>
      <w:lang w:val="ru-RU"/>
    </w:rPr>
  </w:style>
  <w:style w:type="character" w:customStyle="1" w:styleId="560">
    <w:name w:val="Заголовок №5 (6)_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spacing w:val="10"/>
      <w:u w:val="none"/>
      <w:lang w:val="en-US"/>
    </w:rPr>
  </w:style>
  <w:style w:type="character" w:customStyle="1" w:styleId="561">
    <w:name w:val="Заголовок №5 (6)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10"/>
      <w:w w:val="100"/>
      <w:position w:val="0"/>
      <w:sz w:val="24"/>
      <w:szCs w:val="24"/>
      <w:u w:val="none"/>
      <w:lang w:val="en-US"/>
    </w:rPr>
  </w:style>
  <w:style w:type="character" w:customStyle="1" w:styleId="56LucidaSansUnicode115pt-1pt">
    <w:name w:val="Заголовок №5 (6) + Lucida Sans Unicode;11;5 pt;Не 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56LucidaSansUnicode115pt-2pt">
    <w:name w:val="Заголовок №5 (6) + Lucida Sans Unicode;11;5 pt;Не полужирный;Курсив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3"/>
      <w:szCs w:val="23"/>
      <w:u w:val="none"/>
      <w:lang w:val="en-US"/>
    </w:rPr>
  </w:style>
  <w:style w:type="character" w:customStyle="1" w:styleId="56BookmanOldStyle10pt0pt">
    <w:name w:val="Заголовок №5 (6) + Bookman Old Style;10 pt;Не полужирный;Курсив;Интервал 0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500">
    <w:name w:val="Основной текст (50)_"/>
    <w:link w:val="501"/>
    <w:rsid w:val="00773FA3"/>
    <w:rPr>
      <w:rFonts w:ascii="Bookman Old Style" w:eastAsia="Bookman Old Style" w:hAnsi="Bookman Old Style" w:cs="Bookman Old Style"/>
      <w:i/>
      <w:iCs/>
      <w:shd w:val="clear" w:color="auto" w:fill="FFFFFF"/>
      <w:lang w:val="en-US"/>
    </w:rPr>
  </w:style>
  <w:style w:type="paragraph" w:customStyle="1" w:styleId="501">
    <w:name w:val="Основной текст (50)"/>
    <w:basedOn w:val="a"/>
    <w:link w:val="500"/>
    <w:rsid w:val="00773FA3"/>
    <w:pPr>
      <w:widowControl w:val="0"/>
      <w:shd w:val="clear" w:color="auto" w:fill="FFFFFF"/>
      <w:spacing w:after="0" w:line="0" w:lineRule="atLeast"/>
      <w:ind w:hanging="480"/>
    </w:pPr>
    <w:rPr>
      <w:rFonts w:ascii="Bookman Old Style" w:eastAsia="Bookman Old Style" w:hAnsi="Bookman Old Style" w:cs="Bookman Old Style"/>
      <w:i/>
      <w:iCs/>
      <w:lang w:val="en-US"/>
    </w:rPr>
  </w:style>
  <w:style w:type="character" w:customStyle="1" w:styleId="50LucidaSansUnicode45pt">
    <w:name w:val="Основной текст (50) + Lucida Sans Unicode;4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9"/>
      <w:szCs w:val="9"/>
      <w:u w:val="none"/>
      <w:lang w:val="en-US"/>
    </w:rPr>
  </w:style>
  <w:style w:type="character" w:customStyle="1" w:styleId="502">
    <w:name w:val="Основной текст (50) + Малые прописные"/>
    <w:rsid w:val="00773FA3"/>
    <w:rPr>
      <w:rFonts w:ascii="Bookman Old Style" w:eastAsia="Bookman Old Style" w:hAnsi="Bookman Old Style" w:cs="Bookman Old Style"/>
      <w:b w:val="0"/>
      <w:bCs w:val="0"/>
      <w:i/>
      <w:iCs/>
      <w:smallCaps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570">
    <w:name w:val="Заголовок №5 (7)_"/>
    <w:link w:val="571"/>
    <w:rsid w:val="00773FA3"/>
    <w:rPr>
      <w:rFonts w:ascii="Lucida Sans Unicode" w:eastAsia="Lucida Sans Unicode" w:hAnsi="Lucida Sans Unicode" w:cs="Lucida Sans Unicode"/>
      <w:i/>
      <w:iCs/>
      <w:spacing w:val="-20"/>
      <w:sz w:val="23"/>
      <w:szCs w:val="23"/>
      <w:shd w:val="clear" w:color="auto" w:fill="FFFFFF"/>
      <w:lang w:val="en-US"/>
    </w:rPr>
  </w:style>
  <w:style w:type="paragraph" w:customStyle="1" w:styleId="571">
    <w:name w:val="Заголовок №5 (7)"/>
    <w:basedOn w:val="a"/>
    <w:link w:val="570"/>
    <w:rsid w:val="00773FA3"/>
    <w:pPr>
      <w:widowControl w:val="0"/>
      <w:shd w:val="clear" w:color="auto" w:fill="FFFFFF"/>
      <w:spacing w:after="0" w:line="0" w:lineRule="atLeast"/>
      <w:jc w:val="right"/>
      <w:outlineLvl w:val="4"/>
    </w:pPr>
    <w:rPr>
      <w:rFonts w:ascii="Lucida Sans Unicode" w:eastAsia="Lucida Sans Unicode" w:hAnsi="Lucida Sans Unicode" w:cs="Lucida Sans Unicode"/>
      <w:i/>
      <w:iCs/>
      <w:spacing w:val="-20"/>
      <w:sz w:val="23"/>
      <w:szCs w:val="23"/>
      <w:lang w:val="en-US"/>
    </w:rPr>
  </w:style>
  <w:style w:type="character" w:customStyle="1" w:styleId="395pt-2pt">
    <w:name w:val="Оглавление (3) + 9;5 pt;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ru-RU"/>
    </w:rPr>
  </w:style>
  <w:style w:type="character" w:customStyle="1" w:styleId="192">
    <w:name w:val="Оглавление (19)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single"/>
      <w:lang w:val="ru-RU"/>
    </w:rPr>
  </w:style>
  <w:style w:type="character" w:customStyle="1" w:styleId="19-2pt">
    <w:name w:val="Оглавление (19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single"/>
      <w:lang w:val="ru-RU"/>
    </w:rPr>
  </w:style>
  <w:style w:type="character" w:customStyle="1" w:styleId="235">
    <w:name w:val="Заголовок №2 (3)_"/>
    <w:link w:val="236"/>
    <w:rsid w:val="00773FA3"/>
    <w:rPr>
      <w:rFonts w:ascii="Lucida Sans Unicode" w:eastAsia="Lucida Sans Unicode" w:hAnsi="Lucida Sans Unicode" w:cs="Lucida Sans Unicode"/>
      <w:i/>
      <w:iCs/>
      <w:spacing w:val="-10"/>
      <w:shd w:val="clear" w:color="auto" w:fill="FFFFFF"/>
      <w:lang w:val="en-US"/>
    </w:rPr>
  </w:style>
  <w:style w:type="paragraph" w:customStyle="1" w:styleId="236">
    <w:name w:val="Заголовок №2 (3)"/>
    <w:basedOn w:val="a"/>
    <w:link w:val="235"/>
    <w:rsid w:val="00773FA3"/>
    <w:pPr>
      <w:widowControl w:val="0"/>
      <w:shd w:val="clear" w:color="auto" w:fill="FFFFFF"/>
      <w:spacing w:after="120" w:line="0" w:lineRule="atLeast"/>
      <w:jc w:val="both"/>
      <w:outlineLvl w:val="1"/>
    </w:pPr>
    <w:rPr>
      <w:rFonts w:ascii="Lucida Sans Unicode" w:eastAsia="Lucida Sans Unicode" w:hAnsi="Lucida Sans Unicode" w:cs="Lucida Sans Unicode"/>
      <w:i/>
      <w:iCs/>
      <w:spacing w:val="-10"/>
      <w:lang w:val="en-US"/>
    </w:rPr>
  </w:style>
  <w:style w:type="character" w:customStyle="1" w:styleId="23115pt">
    <w:name w:val="Заголовок №2 (3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en-US"/>
    </w:rPr>
  </w:style>
  <w:style w:type="character" w:customStyle="1" w:styleId="38115pt0pt">
    <w:name w:val="Основной текст (38) + 11;5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en-US"/>
    </w:rPr>
  </w:style>
  <w:style w:type="character" w:customStyle="1" w:styleId="1117">
    <w:name w:val="Заголовок №11 (17)_"/>
    <w:link w:val="11170"/>
    <w:rsid w:val="00773FA3"/>
    <w:rPr>
      <w:rFonts w:ascii="Lucida Sans Unicode" w:eastAsia="Lucida Sans Unicode" w:hAnsi="Lucida Sans Unicode" w:cs="Lucida Sans Unicode"/>
      <w:i/>
      <w:iCs/>
      <w:spacing w:val="-10"/>
      <w:shd w:val="clear" w:color="auto" w:fill="FFFFFF"/>
      <w:lang w:val="en-US"/>
    </w:rPr>
  </w:style>
  <w:style w:type="paragraph" w:customStyle="1" w:styleId="11170">
    <w:name w:val="Заголовок №11 (17)"/>
    <w:basedOn w:val="a"/>
    <w:link w:val="1117"/>
    <w:rsid w:val="00773FA3"/>
    <w:pPr>
      <w:widowControl w:val="0"/>
      <w:shd w:val="clear" w:color="auto" w:fill="FFFFFF"/>
      <w:spacing w:after="0" w:line="0" w:lineRule="atLeast"/>
      <w:jc w:val="both"/>
    </w:pPr>
    <w:rPr>
      <w:rFonts w:ascii="Lucida Sans Unicode" w:eastAsia="Lucida Sans Unicode" w:hAnsi="Lucida Sans Unicode" w:cs="Lucida Sans Unicode"/>
      <w:i/>
      <w:iCs/>
      <w:spacing w:val="-10"/>
      <w:lang w:val="en-US"/>
    </w:rPr>
  </w:style>
  <w:style w:type="character" w:customStyle="1" w:styleId="1117115pt">
    <w:name w:val="Заголовок №11 (17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12David135pt-1pt">
    <w:name w:val="Основной текст (12) + David;13;5 pt;Курсив;Интервал -1 pt"/>
    <w:rsid w:val="00773FA3"/>
    <w:rPr>
      <w:rFonts w:ascii="David" w:eastAsia="David" w:hAnsi="David" w:cs="David"/>
      <w:b w:val="0"/>
      <w:bCs w:val="0"/>
      <w:i/>
      <w:iCs/>
      <w:smallCaps w:val="0"/>
      <w:strike w:val="0"/>
      <w:color w:val="000000"/>
      <w:spacing w:val="-20"/>
      <w:w w:val="100"/>
      <w:position w:val="0"/>
      <w:sz w:val="27"/>
      <w:szCs w:val="27"/>
      <w:u w:val="none"/>
      <w:lang w:val="ru-RU"/>
    </w:rPr>
  </w:style>
  <w:style w:type="character" w:customStyle="1" w:styleId="12125pt0pt">
    <w:name w:val="Основной текст (12) + 12;5 pt;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25"/>
      <w:szCs w:val="25"/>
      <w:u w:val="none"/>
    </w:rPr>
  </w:style>
  <w:style w:type="character" w:customStyle="1" w:styleId="770">
    <w:name w:val="Заголовок №7 (7)_"/>
    <w:link w:val="771"/>
    <w:rsid w:val="00773FA3"/>
    <w:rPr>
      <w:rFonts w:ascii="Bookman Old Style" w:eastAsia="Bookman Old Style" w:hAnsi="Bookman Old Style" w:cs="Bookman Old Style"/>
      <w:b/>
      <w:bCs/>
      <w:i/>
      <w:iCs/>
      <w:spacing w:val="10"/>
      <w:shd w:val="clear" w:color="auto" w:fill="FFFFFF"/>
    </w:rPr>
  </w:style>
  <w:style w:type="paragraph" w:customStyle="1" w:styleId="771">
    <w:name w:val="Заголовок №7 (7)"/>
    <w:basedOn w:val="a"/>
    <w:link w:val="770"/>
    <w:rsid w:val="00773FA3"/>
    <w:pPr>
      <w:widowControl w:val="0"/>
      <w:shd w:val="clear" w:color="auto" w:fill="FFFFFF"/>
      <w:spacing w:after="0" w:line="163" w:lineRule="exact"/>
      <w:ind w:firstLine="460"/>
      <w:outlineLvl w:val="6"/>
    </w:pPr>
    <w:rPr>
      <w:rFonts w:ascii="Bookman Old Style" w:eastAsia="Bookman Old Style" w:hAnsi="Bookman Old Style" w:cs="Bookman Old Style"/>
      <w:b/>
      <w:bCs/>
      <w:i/>
      <w:iCs/>
      <w:spacing w:val="10"/>
    </w:rPr>
  </w:style>
  <w:style w:type="character" w:customStyle="1" w:styleId="77TimesNewRoman8pt0pt">
    <w:name w:val="Заголовок №7 (7) + Times New Roman;8 pt;Не полужирный;Не курсив;Интервал 0 pt"/>
    <w:rsid w:val="00773FA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77-1pt">
    <w:name w:val="Заголовок №7 (7) + Интервал -1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-20"/>
      <w:w w:val="100"/>
      <w:position w:val="0"/>
      <w:sz w:val="22"/>
      <w:szCs w:val="22"/>
      <w:u w:val="none"/>
      <w:lang w:val="ru-RU"/>
    </w:rPr>
  </w:style>
  <w:style w:type="character" w:customStyle="1" w:styleId="77Georgia105pt0pt">
    <w:name w:val="Заголовок №7 (7) + Georgia;10;5 pt;Не полужирный;Интервал 0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aff6">
    <w:name w:val="Основной текст + Малые прописные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0pt1">
    <w:name w:val="Основной текст + Малые прописные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22pt">
    <w:name w:val="Основной текст (12) + Интервал 2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8"/>
      <w:szCs w:val="18"/>
      <w:u w:val="none"/>
      <w:lang w:val="ru-RU"/>
    </w:rPr>
  </w:style>
  <w:style w:type="character" w:customStyle="1" w:styleId="2pt">
    <w:name w:val="Основной текст + Интервал 2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8"/>
      <w:szCs w:val="18"/>
      <w:u w:val="none"/>
      <w:lang w:val="ru-RU"/>
    </w:rPr>
  </w:style>
  <w:style w:type="character" w:customStyle="1" w:styleId="95pt0">
    <w:name w:val="Основной текст + 9;5 pt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391pt">
    <w:name w:val="Основной текст (39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lang w:val="ru-RU"/>
    </w:rPr>
  </w:style>
  <w:style w:type="character" w:customStyle="1" w:styleId="11BookAntiqua12pt27pt">
    <w:name w:val="Основной текст (11) + Book Antiqua;12 pt;Полужирный;Не курсив;Интервал 27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540"/>
      <w:w w:val="100"/>
      <w:position w:val="0"/>
      <w:sz w:val="24"/>
      <w:szCs w:val="24"/>
      <w:u w:val="none"/>
      <w:lang w:val="ru-RU"/>
    </w:rPr>
  </w:style>
  <w:style w:type="character" w:customStyle="1" w:styleId="510">
    <w:name w:val="Основной текст (51)_"/>
    <w:link w:val="511"/>
    <w:rsid w:val="00773FA3"/>
    <w:rPr>
      <w:rFonts w:ascii="Bookman Old Style" w:eastAsia="Bookman Old Style" w:hAnsi="Bookman Old Style" w:cs="Bookman Old Style"/>
      <w:i/>
      <w:iCs/>
      <w:spacing w:val="120"/>
      <w:sz w:val="18"/>
      <w:szCs w:val="18"/>
      <w:shd w:val="clear" w:color="auto" w:fill="FFFFFF"/>
    </w:rPr>
  </w:style>
  <w:style w:type="paragraph" w:customStyle="1" w:styleId="511">
    <w:name w:val="Основной текст (51)"/>
    <w:basedOn w:val="a"/>
    <w:link w:val="510"/>
    <w:rsid w:val="00773FA3"/>
    <w:pPr>
      <w:widowControl w:val="0"/>
      <w:shd w:val="clear" w:color="auto" w:fill="FFFFFF"/>
      <w:spacing w:after="0" w:line="0" w:lineRule="atLeast"/>
      <w:jc w:val="center"/>
    </w:pPr>
    <w:rPr>
      <w:rFonts w:ascii="Bookman Old Style" w:eastAsia="Bookman Old Style" w:hAnsi="Bookman Old Style" w:cs="Bookman Old Style"/>
      <w:i/>
      <w:iCs/>
      <w:spacing w:val="120"/>
      <w:sz w:val="18"/>
      <w:szCs w:val="18"/>
    </w:rPr>
  </w:style>
  <w:style w:type="character" w:customStyle="1" w:styleId="510pt">
    <w:name w:val="Основной текст (51) + Интервал 0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51-1pt">
    <w:name w:val="Основной текст (51) + Интервал -1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511pt">
    <w:name w:val="Основной текст (51) + Интервал 1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20"/>
      <w:w w:val="100"/>
      <w:position w:val="0"/>
      <w:sz w:val="18"/>
      <w:szCs w:val="18"/>
      <w:u w:val="none"/>
      <w:lang w:val="en-US"/>
    </w:rPr>
  </w:style>
  <w:style w:type="character" w:customStyle="1" w:styleId="270">
    <w:name w:val="Основной текст (27)_"/>
    <w:link w:val="271"/>
    <w:rsid w:val="00773FA3"/>
    <w:rPr>
      <w:rFonts w:ascii="Bookman Old Style" w:eastAsia="Bookman Old Style" w:hAnsi="Bookman Old Style" w:cs="Bookman Old Style"/>
      <w:i/>
      <w:iCs/>
      <w:spacing w:val="40"/>
      <w:sz w:val="10"/>
      <w:szCs w:val="10"/>
      <w:shd w:val="clear" w:color="auto" w:fill="FFFFFF"/>
      <w:lang w:val="en-US"/>
    </w:rPr>
  </w:style>
  <w:style w:type="paragraph" w:customStyle="1" w:styleId="271">
    <w:name w:val="Основной текст (27)"/>
    <w:basedOn w:val="a"/>
    <w:link w:val="270"/>
    <w:rsid w:val="00773FA3"/>
    <w:pPr>
      <w:widowControl w:val="0"/>
      <w:shd w:val="clear" w:color="auto" w:fill="FFFFFF"/>
      <w:spacing w:before="120" w:after="0" w:line="0" w:lineRule="atLeast"/>
    </w:pPr>
    <w:rPr>
      <w:rFonts w:ascii="Bookman Old Style" w:eastAsia="Bookman Old Style" w:hAnsi="Bookman Old Style" w:cs="Bookman Old Style"/>
      <w:i/>
      <w:iCs/>
      <w:spacing w:val="40"/>
      <w:sz w:val="10"/>
      <w:szCs w:val="10"/>
      <w:lang w:val="en-US"/>
    </w:rPr>
  </w:style>
  <w:style w:type="character" w:customStyle="1" w:styleId="310pt-1pt">
    <w:name w:val="Оглавление (3) + 10 pt;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1210pt-1pt">
    <w:name w:val="Основной текст (12) + 10 pt;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520">
    <w:name w:val="Основной текст (52)_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0"/>
      <w:sz w:val="23"/>
      <w:szCs w:val="23"/>
      <w:u w:val="none"/>
    </w:rPr>
  </w:style>
  <w:style w:type="character" w:customStyle="1" w:styleId="5211pt">
    <w:name w:val="Основной текст (52) + 11 pt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ru-RU"/>
    </w:rPr>
  </w:style>
  <w:style w:type="character" w:customStyle="1" w:styleId="125">
    <w:name w:val="Заголовок №1 (2)_"/>
    <w:link w:val="126"/>
    <w:rsid w:val="00773FA3"/>
    <w:rPr>
      <w:rFonts w:ascii="Georgia" w:eastAsia="Georgia" w:hAnsi="Georgia" w:cs="Georgia"/>
      <w:spacing w:val="30"/>
      <w:shd w:val="clear" w:color="auto" w:fill="FFFFFF"/>
      <w:lang w:val="en-US"/>
    </w:rPr>
  </w:style>
  <w:style w:type="paragraph" w:customStyle="1" w:styleId="126">
    <w:name w:val="Заголовок №1 (2)"/>
    <w:basedOn w:val="a"/>
    <w:link w:val="125"/>
    <w:rsid w:val="00773FA3"/>
    <w:pPr>
      <w:widowControl w:val="0"/>
      <w:shd w:val="clear" w:color="auto" w:fill="FFFFFF"/>
      <w:spacing w:before="600" w:after="120" w:line="0" w:lineRule="atLeast"/>
      <w:outlineLvl w:val="0"/>
    </w:pPr>
    <w:rPr>
      <w:rFonts w:ascii="Georgia" w:eastAsia="Georgia" w:hAnsi="Georgia" w:cs="Georgia"/>
      <w:spacing w:val="30"/>
      <w:lang w:val="en-US"/>
    </w:rPr>
  </w:style>
  <w:style w:type="character" w:customStyle="1" w:styleId="12LucidaSansUnicode9pt0pt">
    <w:name w:val="Заголовок №1 (2) + Lucida Sans Unicode;9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en-US"/>
    </w:rPr>
  </w:style>
  <w:style w:type="character" w:customStyle="1" w:styleId="290">
    <w:name w:val="Основной текст (29)_"/>
    <w:rsid w:val="00773FA3"/>
    <w:rPr>
      <w:rFonts w:ascii="Impact" w:eastAsia="Impact" w:hAnsi="Impact" w:cs="Impact"/>
      <w:b w:val="0"/>
      <w:bCs w:val="0"/>
      <w:i w:val="0"/>
      <w:iCs w:val="0"/>
      <w:smallCaps w:val="0"/>
      <w:strike w:val="0"/>
      <w:sz w:val="16"/>
      <w:szCs w:val="16"/>
      <w:u w:val="none"/>
    </w:rPr>
  </w:style>
  <w:style w:type="character" w:customStyle="1" w:styleId="291">
    <w:name w:val="Основной текст (29)"/>
    <w:rsid w:val="00773FA3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1079pt">
    <w:name w:val="Заголовок №10 (7) + 9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1079pt-1pt">
    <w:name w:val="Заголовок №10 (7) + 9 pt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107Georgia12pt0pt">
    <w:name w:val="Заголовок №10 (7) + Georgia;12 pt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</w:rPr>
  </w:style>
  <w:style w:type="character" w:customStyle="1" w:styleId="910pt4pt">
    <w:name w:val="Заголовок №9 + 10 pt;Интервал 4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90"/>
      <w:w w:val="100"/>
      <w:position w:val="0"/>
      <w:sz w:val="20"/>
      <w:szCs w:val="20"/>
      <w:u w:val="none"/>
      <w:lang w:val="ru-RU"/>
    </w:rPr>
  </w:style>
  <w:style w:type="character" w:customStyle="1" w:styleId="780">
    <w:name w:val="Заголовок №7 (8)_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sz w:val="21"/>
      <w:szCs w:val="21"/>
      <w:u w:val="none"/>
      <w:lang w:val="en-US"/>
    </w:rPr>
  </w:style>
  <w:style w:type="character" w:customStyle="1" w:styleId="78LucidaSansUnicode8pt">
    <w:name w:val="Заголовок №7 (8) + Lucida Sans Unicode;8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en-US"/>
    </w:rPr>
  </w:style>
  <w:style w:type="character" w:customStyle="1" w:styleId="781">
    <w:name w:val="Заголовок №7 (8)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130pt">
    <w:name w:val="Основной текст (13) + 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080">
    <w:name w:val="Заголовок №10 (8)_"/>
    <w:link w:val="1081"/>
    <w:rsid w:val="00773FA3"/>
    <w:rPr>
      <w:rFonts w:ascii="Lucida Sans Unicode" w:eastAsia="Lucida Sans Unicode" w:hAnsi="Lucida Sans Unicode" w:cs="Lucida Sans Unicode"/>
      <w:i/>
      <w:iCs/>
      <w:spacing w:val="-20"/>
      <w:sz w:val="18"/>
      <w:szCs w:val="18"/>
      <w:shd w:val="clear" w:color="auto" w:fill="FFFFFF"/>
    </w:rPr>
  </w:style>
  <w:style w:type="paragraph" w:customStyle="1" w:styleId="1081">
    <w:name w:val="Заголовок №10 (8)"/>
    <w:basedOn w:val="a"/>
    <w:link w:val="1080"/>
    <w:rsid w:val="00773FA3"/>
    <w:pPr>
      <w:widowControl w:val="0"/>
      <w:shd w:val="clear" w:color="auto" w:fill="FFFFFF"/>
      <w:spacing w:after="60" w:line="0" w:lineRule="atLeast"/>
      <w:jc w:val="both"/>
    </w:pPr>
    <w:rPr>
      <w:rFonts w:ascii="Lucida Sans Unicode" w:eastAsia="Lucida Sans Unicode" w:hAnsi="Lucida Sans Unicode" w:cs="Lucida Sans Unicode"/>
      <w:i/>
      <w:iCs/>
      <w:spacing w:val="-20"/>
      <w:sz w:val="18"/>
      <w:szCs w:val="18"/>
    </w:rPr>
  </w:style>
  <w:style w:type="character" w:customStyle="1" w:styleId="4c">
    <w:name w:val="Основной текст (4) + Малые прописные"/>
    <w:rsid w:val="00773FA3"/>
    <w:rPr>
      <w:rFonts w:ascii="Lucida Sans Unicode" w:eastAsia="Lucida Sans Unicode" w:hAnsi="Lucida Sans Unicode" w:cs="Lucida Sans Unicode"/>
      <w:b w:val="0"/>
      <w:bCs w:val="0"/>
      <w:i/>
      <w:iCs/>
      <w:smallCaps/>
      <w:strike w:val="0"/>
      <w:color w:val="000000"/>
      <w:spacing w:val="-20"/>
      <w:w w:val="100"/>
      <w:position w:val="0"/>
      <w:sz w:val="18"/>
      <w:szCs w:val="18"/>
      <w:u w:val="none"/>
      <w:lang w:val="en-US"/>
    </w:rPr>
  </w:style>
  <w:style w:type="character" w:customStyle="1" w:styleId="530">
    <w:name w:val="Основной текст (53)_"/>
    <w:link w:val="531"/>
    <w:rsid w:val="00773FA3"/>
    <w:rPr>
      <w:rFonts w:ascii="Book Antiqua" w:eastAsia="Book Antiqua" w:hAnsi="Book Antiqua" w:cs="Book Antiqua"/>
      <w:b/>
      <w:bCs/>
      <w:spacing w:val="10"/>
      <w:shd w:val="clear" w:color="auto" w:fill="FFFFFF"/>
    </w:rPr>
  </w:style>
  <w:style w:type="paragraph" w:customStyle="1" w:styleId="531">
    <w:name w:val="Основной текст (53)"/>
    <w:basedOn w:val="a"/>
    <w:link w:val="530"/>
    <w:rsid w:val="00773FA3"/>
    <w:pPr>
      <w:widowControl w:val="0"/>
      <w:shd w:val="clear" w:color="auto" w:fill="FFFFFF"/>
      <w:spacing w:after="60" w:line="0" w:lineRule="atLeast"/>
    </w:pPr>
    <w:rPr>
      <w:rFonts w:ascii="Book Antiqua" w:eastAsia="Book Antiqua" w:hAnsi="Book Antiqua" w:cs="Book Antiqua"/>
      <w:b/>
      <w:bCs/>
      <w:spacing w:val="10"/>
    </w:rPr>
  </w:style>
  <w:style w:type="character" w:customStyle="1" w:styleId="53LucidaSansUnicode115pt-1pt">
    <w:name w:val="Основной текст (53) + Lucida Sans Unicode;11;5 pt;Не 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530pt">
    <w:name w:val="Основной текст (53) + Интервал 0 pt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/>
    </w:rPr>
  </w:style>
  <w:style w:type="character" w:customStyle="1" w:styleId="53LucidaSansUnicode9pt0pt">
    <w:name w:val="Основной текст (53) + Lucida Sans Unicode;9 pt;Не полужирный;Интервал 0 pt"/>
    <w:rsid w:val="00773FA3"/>
    <w:rPr>
      <w:rFonts w:ascii="Lucida Sans Unicode" w:eastAsia="Lucida Sans Unicode" w:hAnsi="Lucida Sans Unicode" w:cs="Lucida Sans Unicode"/>
      <w:b/>
      <w:bCs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53LucidaSansUnicode115pt-2pt">
    <w:name w:val="Основной текст (53) + Lucida Sans Unicode;11;5 pt;Не полужирный;Интервал -2 pt"/>
    <w:rsid w:val="00773FA3"/>
    <w:rPr>
      <w:rFonts w:ascii="Lucida Sans Unicode" w:eastAsia="Lucida Sans Unicode" w:hAnsi="Lucida Sans Unicode" w:cs="Lucida Sans Unicode"/>
      <w:b/>
      <w:bCs/>
      <w:i w:val="0"/>
      <w:iCs w:val="0"/>
      <w:smallCaps w:val="0"/>
      <w:strike w:val="0"/>
      <w:color w:val="000000"/>
      <w:spacing w:val="-50"/>
      <w:w w:val="100"/>
      <w:position w:val="0"/>
      <w:sz w:val="23"/>
      <w:szCs w:val="23"/>
      <w:u w:val="none"/>
      <w:lang w:val="en-US"/>
    </w:rPr>
  </w:style>
  <w:style w:type="character" w:customStyle="1" w:styleId="11-2pt0">
    <w:name w:val="Основной текст (11) + Не 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50"/>
      <w:w w:val="100"/>
      <w:position w:val="0"/>
      <w:sz w:val="23"/>
      <w:szCs w:val="23"/>
      <w:u w:val="none"/>
      <w:lang w:val="ru-RU"/>
    </w:rPr>
  </w:style>
  <w:style w:type="character" w:customStyle="1" w:styleId="710pt3pt">
    <w:name w:val="Заголовок №7 + 10 pt;Интервал 3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60"/>
      <w:w w:val="100"/>
      <w:position w:val="0"/>
      <w:sz w:val="20"/>
      <w:szCs w:val="20"/>
      <w:u w:val="none"/>
      <w:lang w:val="ru-RU"/>
    </w:rPr>
  </w:style>
  <w:style w:type="character" w:customStyle="1" w:styleId="710pt0">
    <w:name w:val="Заголовок №7 + 10 pt;Малые прописные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12-1pt0">
    <w:name w:val="Основной текст (12) + 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12BookAntiqua12pt0pt">
    <w:name w:val="Основной текст (12) + Book Antiqua;12 pt;Полужирный;Интервал 0 pt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en-US"/>
    </w:rPr>
  </w:style>
  <w:style w:type="character" w:customStyle="1" w:styleId="840">
    <w:name w:val="Заголовок №8 (4)_"/>
    <w:link w:val="841"/>
    <w:rsid w:val="00773FA3"/>
    <w:rPr>
      <w:rFonts w:ascii="Lucida Sans Unicode" w:eastAsia="Lucida Sans Unicode" w:hAnsi="Lucida Sans Unicode" w:cs="Lucida Sans Unicode"/>
      <w:i/>
      <w:iCs/>
      <w:spacing w:val="-20"/>
      <w:sz w:val="18"/>
      <w:szCs w:val="18"/>
      <w:shd w:val="clear" w:color="auto" w:fill="FFFFFF"/>
    </w:rPr>
  </w:style>
  <w:style w:type="paragraph" w:customStyle="1" w:styleId="841">
    <w:name w:val="Заголовок №8 (4)"/>
    <w:basedOn w:val="a"/>
    <w:link w:val="840"/>
    <w:rsid w:val="00773FA3"/>
    <w:pPr>
      <w:widowControl w:val="0"/>
      <w:shd w:val="clear" w:color="auto" w:fill="FFFFFF"/>
      <w:spacing w:before="720" w:after="0" w:line="0" w:lineRule="atLeast"/>
      <w:outlineLvl w:val="7"/>
    </w:pPr>
    <w:rPr>
      <w:rFonts w:ascii="Lucida Sans Unicode" w:eastAsia="Lucida Sans Unicode" w:hAnsi="Lucida Sans Unicode" w:cs="Lucida Sans Unicode"/>
      <w:i/>
      <w:iCs/>
      <w:spacing w:val="-20"/>
      <w:sz w:val="18"/>
      <w:szCs w:val="18"/>
    </w:rPr>
  </w:style>
  <w:style w:type="character" w:customStyle="1" w:styleId="840pt">
    <w:name w:val="Заголовок №8 (4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3115pt-1pt">
    <w:name w:val="Основной текст (13) + 11;5 pt;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13BookAntiqua12pt0pt">
    <w:name w:val="Основной текст (13) + Book Antiqua;12 pt;Полужирный;Интервал 0 pt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</w:rPr>
  </w:style>
  <w:style w:type="character" w:customStyle="1" w:styleId="130pt0">
    <w:name w:val="Основной текст (13) +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</w:rPr>
  </w:style>
  <w:style w:type="character" w:customStyle="1" w:styleId="40pt">
    <w:name w:val="Основной текст (4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lang w:val="en-US"/>
    </w:rPr>
  </w:style>
  <w:style w:type="character" w:customStyle="1" w:styleId="41pt0">
    <w:name w:val="Основной текст (4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30"/>
      <w:w w:val="100"/>
      <w:position w:val="0"/>
      <w:sz w:val="18"/>
      <w:szCs w:val="18"/>
      <w:u w:val="none"/>
      <w:lang w:val="en-US"/>
    </w:rPr>
  </w:style>
  <w:style w:type="character" w:customStyle="1" w:styleId="40pt0">
    <w:name w:val="Основной текст (4) + 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392">
    <w:name w:val="Основной текст (39) + Малые прописные"/>
    <w:rsid w:val="00773FA3"/>
    <w:rPr>
      <w:rFonts w:ascii="Lucida Sans Unicode" w:eastAsia="Lucida Sans Unicode" w:hAnsi="Lucida Sans Unicode" w:cs="Lucida Sans Unicode"/>
      <w:b w:val="0"/>
      <w:bCs w:val="0"/>
      <w:i/>
      <w:iCs/>
      <w:smallCaps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1071">
    <w:name w:val="Заголовок №10 (7) + Малые прописные"/>
    <w:rsid w:val="00773FA3"/>
    <w:rPr>
      <w:rFonts w:ascii="Lucida Sans Unicode" w:eastAsia="Lucida Sans Unicode" w:hAnsi="Lucida Sans Unicode" w:cs="Lucida Sans Unicode"/>
      <w:b w:val="0"/>
      <w:bCs w:val="0"/>
      <w:i/>
      <w:iCs/>
      <w:smallCaps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106">
    <w:name w:val="Заголовок №10 (6)_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0"/>
      <w:sz w:val="18"/>
      <w:szCs w:val="18"/>
      <w:u w:val="none"/>
    </w:rPr>
  </w:style>
  <w:style w:type="character" w:customStyle="1" w:styleId="10610pt">
    <w:name w:val="Заголовок №10 (6) + 10 pt;Полужирный;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10610pt0">
    <w:name w:val="Заголовок №10 (6) + 10 pt;Полужирный;Курсив;Малые прописные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1060">
    <w:name w:val="Заголовок №10 (6)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8"/>
      <w:szCs w:val="18"/>
      <w:u w:val="single"/>
    </w:rPr>
  </w:style>
  <w:style w:type="character" w:customStyle="1" w:styleId="46BookmanOldStyle6pt">
    <w:name w:val="Основной текст (46) + Bookman Old Style;6 pt;Курсив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46BookmanOldStyle6pt0">
    <w:name w:val="Основной текст (46) + Bookman Old Style;6 pt;Курсив;Малые прописные"/>
    <w:rsid w:val="00773FA3"/>
    <w:rPr>
      <w:rFonts w:ascii="Bookman Old Style" w:eastAsia="Bookman Old Style" w:hAnsi="Bookman Old Style" w:cs="Bookman Old Style"/>
      <w:b w:val="0"/>
      <w:bCs w:val="0"/>
      <w:i/>
      <w:iCs/>
      <w:smallCaps/>
      <w:strike w:val="0"/>
      <w:color w:val="000000"/>
      <w:spacing w:val="0"/>
      <w:w w:val="100"/>
      <w:position w:val="0"/>
      <w:sz w:val="12"/>
      <w:szCs w:val="12"/>
      <w:u w:val="none"/>
    </w:rPr>
  </w:style>
  <w:style w:type="character" w:customStyle="1" w:styleId="461pt">
    <w:name w:val="Основной текст (46) + Интервал 1 pt"/>
    <w:rsid w:val="00773FA3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3"/>
      <w:szCs w:val="13"/>
      <w:u w:val="single"/>
      <w:lang w:val="ru-RU"/>
    </w:rPr>
  </w:style>
  <w:style w:type="character" w:customStyle="1" w:styleId="13-2pt">
    <w:name w:val="Основной текст (13) + 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8"/>
      <w:szCs w:val="18"/>
      <w:u w:val="none"/>
      <w:lang w:val="en-US"/>
    </w:rPr>
  </w:style>
  <w:style w:type="character" w:customStyle="1" w:styleId="1118">
    <w:name w:val="Заголовок №11 (18)_"/>
    <w:link w:val="11180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</w:rPr>
  </w:style>
  <w:style w:type="paragraph" w:customStyle="1" w:styleId="11180">
    <w:name w:val="Заголовок №11 (18)"/>
    <w:basedOn w:val="a"/>
    <w:link w:val="1118"/>
    <w:rsid w:val="00773FA3"/>
    <w:pPr>
      <w:widowControl w:val="0"/>
      <w:shd w:val="clear" w:color="auto" w:fill="FFFFFF"/>
      <w:spacing w:after="0" w:line="0" w:lineRule="atLeast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</w:rPr>
  </w:style>
  <w:style w:type="character" w:customStyle="1" w:styleId="11189pt0pt">
    <w:name w:val="Заголовок №11 (18) + 9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411pt0pt">
    <w:name w:val="Основной текст (4) + 11 pt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381">
    <w:name w:val="Основной текст (38)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433">
    <w:name w:val="Основной текст (43)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810pt0pt">
    <w:name w:val="Заголовок №8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810pt-2pt">
    <w:name w:val="Заголовок №8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en-US"/>
    </w:rPr>
  </w:style>
  <w:style w:type="character" w:customStyle="1" w:styleId="66">
    <w:name w:val="Заголовок №6 (6)_"/>
    <w:link w:val="660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</w:rPr>
  </w:style>
  <w:style w:type="paragraph" w:customStyle="1" w:styleId="660">
    <w:name w:val="Заголовок №6 (6)"/>
    <w:basedOn w:val="a"/>
    <w:link w:val="66"/>
    <w:rsid w:val="00773FA3"/>
    <w:pPr>
      <w:widowControl w:val="0"/>
      <w:shd w:val="clear" w:color="auto" w:fill="FFFFFF"/>
      <w:spacing w:before="120" w:after="120" w:line="0" w:lineRule="atLeast"/>
      <w:jc w:val="center"/>
      <w:outlineLvl w:val="5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</w:rPr>
  </w:style>
  <w:style w:type="character" w:customStyle="1" w:styleId="669pt0pt">
    <w:name w:val="Заголовок №6 (6) + 9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669pt">
    <w:name w:val="Заголовок №6 (6) + 9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6610pt-2pt">
    <w:name w:val="Заголовок №6 (6) + 10 pt;Полужирный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66-2pt">
    <w:name w:val="Заголовок №6 (6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ru-RU"/>
    </w:rPr>
  </w:style>
  <w:style w:type="character" w:customStyle="1" w:styleId="542">
    <w:name w:val="Основной текст (54)_"/>
    <w:link w:val="543"/>
    <w:rsid w:val="00773FA3"/>
    <w:rPr>
      <w:rFonts w:ascii="Georgia" w:eastAsia="Georgia" w:hAnsi="Georgia" w:cs="Georgia"/>
      <w:shd w:val="clear" w:color="auto" w:fill="FFFFFF"/>
    </w:rPr>
  </w:style>
  <w:style w:type="paragraph" w:customStyle="1" w:styleId="543">
    <w:name w:val="Основной текст (54)"/>
    <w:basedOn w:val="a"/>
    <w:link w:val="542"/>
    <w:rsid w:val="00773FA3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</w:rPr>
  </w:style>
  <w:style w:type="character" w:customStyle="1" w:styleId="540pt">
    <w:name w:val="Основной текст (54) + Курсив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10"/>
      <w:w w:val="100"/>
      <w:position w:val="0"/>
      <w:sz w:val="20"/>
      <w:szCs w:val="20"/>
      <w:u w:val="none"/>
      <w:lang w:val="en-US"/>
    </w:rPr>
  </w:style>
  <w:style w:type="character" w:customStyle="1" w:styleId="38BookAntiqua105pt0pt">
    <w:name w:val="Основной текст (38) + Book Antiqua;10;5 pt;Полужирный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380pt">
    <w:name w:val="Основной текст (38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en-US"/>
    </w:rPr>
  </w:style>
  <w:style w:type="character" w:customStyle="1" w:styleId="441">
    <w:name w:val="Заголовок №4 (4)_"/>
    <w:link w:val="442"/>
    <w:rsid w:val="00773FA3"/>
    <w:rPr>
      <w:rFonts w:ascii="Lucida Sans Unicode" w:eastAsia="Lucida Sans Unicode" w:hAnsi="Lucida Sans Unicode" w:cs="Lucida Sans Unicode"/>
      <w:spacing w:val="-10"/>
      <w:sz w:val="18"/>
      <w:szCs w:val="18"/>
      <w:shd w:val="clear" w:color="auto" w:fill="FFFFFF"/>
    </w:rPr>
  </w:style>
  <w:style w:type="paragraph" w:customStyle="1" w:styleId="442">
    <w:name w:val="Заголовок №4 (4)"/>
    <w:basedOn w:val="a"/>
    <w:link w:val="441"/>
    <w:rsid w:val="00773FA3"/>
    <w:pPr>
      <w:widowControl w:val="0"/>
      <w:shd w:val="clear" w:color="auto" w:fill="FFFFFF"/>
      <w:spacing w:before="120" w:after="240" w:line="0" w:lineRule="atLeast"/>
      <w:jc w:val="right"/>
      <w:outlineLvl w:val="3"/>
    </w:pPr>
    <w:rPr>
      <w:rFonts w:ascii="Lucida Sans Unicode" w:eastAsia="Lucida Sans Unicode" w:hAnsi="Lucida Sans Unicode" w:cs="Lucida Sans Unicode"/>
      <w:spacing w:val="-10"/>
      <w:sz w:val="18"/>
      <w:szCs w:val="18"/>
    </w:rPr>
  </w:style>
  <w:style w:type="character" w:customStyle="1" w:styleId="953pt">
    <w:name w:val="Заголовок №9 (5) + Интервал 3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60"/>
      <w:w w:val="100"/>
      <w:position w:val="0"/>
      <w:sz w:val="22"/>
      <w:szCs w:val="22"/>
      <w:u w:val="none"/>
      <w:lang w:val="en-US"/>
    </w:rPr>
  </w:style>
  <w:style w:type="character" w:customStyle="1" w:styleId="951pt">
    <w:name w:val="Заголовок №9 (5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lang w:val="ru-RU"/>
    </w:rPr>
  </w:style>
  <w:style w:type="character" w:customStyle="1" w:styleId="3Georgia85pt1pt">
    <w:name w:val="Основной текст (3) + Georgia;8;5 pt;Не полужирный;Интервал 1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</w:rPr>
  </w:style>
  <w:style w:type="character" w:customStyle="1" w:styleId="521">
    <w:name w:val="Основной текст (52)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3"/>
      <w:szCs w:val="23"/>
      <w:u w:val="single"/>
      <w:lang w:val="ru-RU"/>
    </w:rPr>
  </w:style>
  <w:style w:type="character" w:customStyle="1" w:styleId="12BookmanOldStyle11pt0pt">
    <w:name w:val="Основной текст (12) + Bookman Old Style;11 pt;Полужирный;Курсив;Интервал 0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22"/>
      <w:szCs w:val="22"/>
      <w:u w:val="none"/>
      <w:lang w:val="ru-RU"/>
    </w:rPr>
  </w:style>
  <w:style w:type="character" w:customStyle="1" w:styleId="12BookmanOldStyle11pt0pt0">
    <w:name w:val="Основной текст (12) + Bookman Old Style;11 pt;Полужирный;Курсив;Малые прописные;Интервал 0 pt"/>
    <w:rsid w:val="00773FA3"/>
    <w:rPr>
      <w:rFonts w:ascii="Bookman Old Style" w:eastAsia="Bookman Old Style" w:hAnsi="Bookman Old Style" w:cs="Bookman Old Style"/>
      <w:b/>
      <w:bCs/>
      <w:i/>
      <w:iCs/>
      <w:smallCaps/>
      <w:strike w:val="0"/>
      <w:color w:val="000000"/>
      <w:spacing w:val="10"/>
      <w:w w:val="100"/>
      <w:position w:val="0"/>
      <w:sz w:val="22"/>
      <w:szCs w:val="22"/>
      <w:u w:val="none"/>
      <w:lang w:val="en-US"/>
    </w:rPr>
  </w:style>
  <w:style w:type="character" w:customStyle="1" w:styleId="12BookmanOldStyle11pt-1pt">
    <w:name w:val="Основной текст (12) + Bookman Old Style;11 pt;Полужирный;Курсив;Малые прописные;Интервал -1 pt"/>
    <w:rsid w:val="00773FA3"/>
    <w:rPr>
      <w:rFonts w:ascii="Bookman Old Style" w:eastAsia="Bookman Old Style" w:hAnsi="Bookman Old Style" w:cs="Bookman Old Style"/>
      <w:b/>
      <w:bCs/>
      <w:i/>
      <w:iCs/>
      <w:smallCaps/>
      <w:strike w:val="0"/>
      <w:color w:val="000000"/>
      <w:spacing w:val="-20"/>
      <w:w w:val="100"/>
      <w:position w:val="0"/>
      <w:sz w:val="22"/>
      <w:szCs w:val="22"/>
      <w:u w:val="none"/>
      <w:lang w:val="ru-RU"/>
    </w:rPr>
  </w:style>
  <w:style w:type="character" w:customStyle="1" w:styleId="420pt0">
    <w:name w:val="Основной текст (42) + Курсив;Интервал 0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-10"/>
      <w:w w:val="100"/>
      <w:position w:val="0"/>
      <w:sz w:val="12"/>
      <w:szCs w:val="12"/>
      <w:u w:val="none"/>
      <w:lang w:val="en-US"/>
    </w:rPr>
  </w:style>
  <w:style w:type="character" w:customStyle="1" w:styleId="241pt">
    <w:name w:val="Основной текст (24) + Не полужирный;Курсив;Интервал 1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20"/>
      <w:w w:val="100"/>
      <w:position w:val="0"/>
      <w:sz w:val="18"/>
      <w:szCs w:val="18"/>
      <w:u w:val="none"/>
      <w:lang w:val="ru-RU"/>
    </w:rPr>
  </w:style>
  <w:style w:type="character" w:customStyle="1" w:styleId="-2pt">
    <w:name w:val="Основной текст + Интервал -2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18"/>
      <w:szCs w:val="18"/>
      <w:u w:val="none"/>
      <w:lang w:val="ru-RU"/>
    </w:rPr>
  </w:style>
  <w:style w:type="character" w:customStyle="1" w:styleId="38Georgia10pt0pt">
    <w:name w:val="Основной текст (38) + Georgia;10 pt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10"/>
      <w:w w:val="100"/>
      <w:position w:val="0"/>
      <w:sz w:val="20"/>
      <w:szCs w:val="20"/>
      <w:u w:val="none"/>
    </w:rPr>
  </w:style>
  <w:style w:type="character" w:customStyle="1" w:styleId="79">
    <w:name w:val="Заголовок №7 (9)_"/>
    <w:link w:val="790"/>
    <w:rsid w:val="00773FA3"/>
    <w:rPr>
      <w:rFonts w:ascii="Lucida Sans Unicode" w:eastAsia="Lucida Sans Unicode" w:hAnsi="Lucida Sans Unicode" w:cs="Lucida Sans Unicode"/>
      <w:i/>
      <w:iCs/>
      <w:spacing w:val="-20"/>
      <w:sz w:val="18"/>
      <w:szCs w:val="18"/>
      <w:shd w:val="clear" w:color="auto" w:fill="FFFFFF"/>
    </w:rPr>
  </w:style>
  <w:style w:type="paragraph" w:customStyle="1" w:styleId="790">
    <w:name w:val="Заголовок №7 (9)"/>
    <w:basedOn w:val="a"/>
    <w:link w:val="79"/>
    <w:rsid w:val="00773FA3"/>
    <w:pPr>
      <w:widowControl w:val="0"/>
      <w:shd w:val="clear" w:color="auto" w:fill="FFFFFF"/>
      <w:spacing w:after="0" w:line="0" w:lineRule="atLeast"/>
      <w:jc w:val="center"/>
      <w:outlineLvl w:val="6"/>
    </w:pPr>
    <w:rPr>
      <w:rFonts w:ascii="Lucida Sans Unicode" w:eastAsia="Lucida Sans Unicode" w:hAnsi="Lucida Sans Unicode" w:cs="Lucida Sans Unicode"/>
      <w:i/>
      <w:iCs/>
      <w:spacing w:val="-20"/>
      <w:sz w:val="18"/>
      <w:szCs w:val="18"/>
    </w:rPr>
  </w:style>
  <w:style w:type="character" w:customStyle="1" w:styleId="790pt">
    <w:name w:val="Заголовок №7 (9) + 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830">
    <w:name w:val="Заголовок №8 (3)_"/>
    <w:link w:val="831"/>
    <w:rsid w:val="00773FA3"/>
    <w:rPr>
      <w:rFonts w:ascii="Lucida Sans Unicode" w:eastAsia="Lucida Sans Unicode" w:hAnsi="Lucida Sans Unicode" w:cs="Lucida Sans Unicode"/>
      <w:i/>
      <w:iCs/>
      <w:spacing w:val="-10"/>
      <w:sz w:val="23"/>
      <w:szCs w:val="23"/>
      <w:shd w:val="clear" w:color="auto" w:fill="FFFFFF"/>
    </w:rPr>
  </w:style>
  <w:style w:type="paragraph" w:customStyle="1" w:styleId="831">
    <w:name w:val="Заголовок №8 (3)"/>
    <w:basedOn w:val="a"/>
    <w:link w:val="830"/>
    <w:rsid w:val="00773FA3"/>
    <w:pPr>
      <w:widowControl w:val="0"/>
      <w:shd w:val="clear" w:color="auto" w:fill="FFFFFF"/>
      <w:spacing w:before="60" w:after="120" w:line="240" w:lineRule="exact"/>
      <w:outlineLvl w:val="7"/>
    </w:pPr>
    <w:rPr>
      <w:rFonts w:ascii="Lucida Sans Unicode" w:eastAsia="Lucida Sans Unicode" w:hAnsi="Lucida Sans Unicode" w:cs="Lucida Sans Unicode"/>
      <w:i/>
      <w:iCs/>
      <w:spacing w:val="-10"/>
      <w:sz w:val="23"/>
      <w:szCs w:val="23"/>
    </w:rPr>
  </w:style>
  <w:style w:type="character" w:customStyle="1" w:styleId="83-2pt">
    <w:name w:val="Заголовок №8 (3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23"/>
      <w:szCs w:val="23"/>
      <w:u w:val="none"/>
    </w:rPr>
  </w:style>
  <w:style w:type="character" w:customStyle="1" w:styleId="83-1pt">
    <w:name w:val="Заголовок №8 (3) + 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ru-RU"/>
    </w:rPr>
  </w:style>
  <w:style w:type="character" w:customStyle="1" w:styleId="831pt">
    <w:name w:val="Заголовок №8 (3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20"/>
      <w:w w:val="100"/>
      <w:position w:val="0"/>
      <w:sz w:val="23"/>
      <w:szCs w:val="23"/>
      <w:u w:val="none"/>
      <w:lang w:val="ru-RU"/>
    </w:rPr>
  </w:style>
  <w:style w:type="character" w:customStyle="1" w:styleId="3Georgia10pt0pt0">
    <w:name w:val="Основной текст (3) + Georgia;10 pt;Не полужирный;Не курсив;Интервал 0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85pt0pt">
    <w:name w:val="Оглавление + 8;5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BookAntiqua105pt0pt">
    <w:name w:val="Оглавление + Book Antiqua;10;5 pt;Полужирный;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242">
    <w:name w:val="Оглавление (24)_"/>
    <w:link w:val="243"/>
    <w:rsid w:val="00773FA3"/>
    <w:rPr>
      <w:rFonts w:ascii="Lucida Sans Unicode" w:eastAsia="Lucida Sans Unicode" w:hAnsi="Lucida Sans Unicode" w:cs="Lucida Sans Unicode"/>
      <w:sz w:val="17"/>
      <w:szCs w:val="17"/>
      <w:shd w:val="clear" w:color="auto" w:fill="FFFFFF"/>
    </w:rPr>
  </w:style>
  <w:style w:type="paragraph" w:customStyle="1" w:styleId="243">
    <w:name w:val="Оглавление (24)"/>
    <w:basedOn w:val="a"/>
    <w:link w:val="242"/>
    <w:rsid w:val="00773FA3"/>
    <w:pPr>
      <w:widowControl w:val="0"/>
      <w:shd w:val="clear" w:color="auto" w:fill="FFFFFF"/>
      <w:spacing w:before="120" w:after="120" w:line="0" w:lineRule="atLeast"/>
      <w:jc w:val="both"/>
    </w:pPr>
    <w:rPr>
      <w:rFonts w:ascii="Lucida Sans Unicode" w:eastAsia="Lucida Sans Unicode" w:hAnsi="Lucida Sans Unicode" w:cs="Lucida Sans Unicode"/>
      <w:sz w:val="17"/>
      <w:szCs w:val="17"/>
    </w:rPr>
  </w:style>
  <w:style w:type="character" w:customStyle="1" w:styleId="5-2pt">
    <w:name w:val="Оглавление (5) + Не 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50"/>
      <w:w w:val="100"/>
      <w:position w:val="0"/>
      <w:sz w:val="23"/>
      <w:szCs w:val="23"/>
      <w:u w:val="none"/>
    </w:rPr>
  </w:style>
  <w:style w:type="character" w:customStyle="1" w:styleId="51pt">
    <w:name w:val="Оглавление (5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20"/>
      <w:w w:val="100"/>
      <w:position w:val="0"/>
      <w:sz w:val="23"/>
      <w:szCs w:val="23"/>
      <w:u w:val="none"/>
      <w:lang w:val="ru-RU"/>
    </w:rPr>
  </w:style>
  <w:style w:type="character" w:customStyle="1" w:styleId="190pt">
    <w:name w:val="Оглавление (19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251">
    <w:name w:val="Оглавление (25)_"/>
    <w:link w:val="252"/>
    <w:rsid w:val="00773FA3"/>
    <w:rPr>
      <w:rFonts w:ascii="Lucida Sans Unicode" w:eastAsia="Lucida Sans Unicode" w:hAnsi="Lucida Sans Unicode" w:cs="Lucida Sans Unicode"/>
      <w:spacing w:val="-10"/>
      <w:sz w:val="17"/>
      <w:szCs w:val="17"/>
      <w:shd w:val="clear" w:color="auto" w:fill="FFFFFF"/>
    </w:rPr>
  </w:style>
  <w:style w:type="paragraph" w:customStyle="1" w:styleId="252">
    <w:name w:val="Оглавление (25)"/>
    <w:basedOn w:val="a"/>
    <w:link w:val="251"/>
    <w:rsid w:val="00773FA3"/>
    <w:pPr>
      <w:widowControl w:val="0"/>
      <w:shd w:val="clear" w:color="auto" w:fill="FFFFFF"/>
      <w:spacing w:after="120" w:line="269" w:lineRule="exact"/>
      <w:jc w:val="both"/>
    </w:pPr>
    <w:rPr>
      <w:rFonts w:ascii="Lucida Sans Unicode" w:eastAsia="Lucida Sans Unicode" w:hAnsi="Lucida Sans Unicode" w:cs="Lucida Sans Unicode"/>
      <w:spacing w:val="-10"/>
      <w:sz w:val="17"/>
      <w:szCs w:val="17"/>
    </w:rPr>
  </w:style>
  <w:style w:type="character" w:customStyle="1" w:styleId="4pt1">
    <w:name w:val="Оглавление + Интервал 4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0"/>
      <w:w w:val="100"/>
      <w:position w:val="0"/>
      <w:sz w:val="18"/>
      <w:szCs w:val="18"/>
      <w:u w:val="none"/>
      <w:lang w:val="ru-RU"/>
    </w:rPr>
  </w:style>
  <w:style w:type="character" w:customStyle="1" w:styleId="111pt">
    <w:name w:val="Основной текст (11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20"/>
      <w:w w:val="100"/>
      <w:position w:val="0"/>
      <w:sz w:val="23"/>
      <w:szCs w:val="23"/>
      <w:u w:val="none"/>
      <w:lang w:val="ru-RU"/>
    </w:rPr>
  </w:style>
  <w:style w:type="character" w:customStyle="1" w:styleId="1175pt">
    <w:name w:val="Основной текст (11) + 7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5"/>
      <w:szCs w:val="15"/>
      <w:u w:val="none"/>
    </w:rPr>
  </w:style>
  <w:style w:type="character" w:customStyle="1" w:styleId="86">
    <w:name w:val="Заголовок №8 (6)_"/>
    <w:link w:val="860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</w:rPr>
  </w:style>
  <w:style w:type="paragraph" w:customStyle="1" w:styleId="860">
    <w:name w:val="Заголовок №8 (6)"/>
    <w:basedOn w:val="a"/>
    <w:link w:val="86"/>
    <w:rsid w:val="00773FA3"/>
    <w:pPr>
      <w:widowControl w:val="0"/>
      <w:shd w:val="clear" w:color="auto" w:fill="FFFFFF"/>
      <w:spacing w:after="240" w:line="0" w:lineRule="atLeast"/>
      <w:jc w:val="both"/>
      <w:outlineLvl w:val="7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</w:rPr>
  </w:style>
  <w:style w:type="character" w:customStyle="1" w:styleId="860pt">
    <w:name w:val="Заголовок №8 (6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86-2pt">
    <w:name w:val="Заголовок №8 (6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ru-RU"/>
    </w:rPr>
  </w:style>
  <w:style w:type="character" w:customStyle="1" w:styleId="660pt">
    <w:name w:val="Заголовок №6 (6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12BookmanOldStyle11pt-1pt0">
    <w:name w:val="Основной текст (12) + Bookman Old Style;11 pt;Полужирный;Курсив;Интервал -1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-20"/>
      <w:w w:val="100"/>
      <w:position w:val="0"/>
      <w:sz w:val="22"/>
      <w:szCs w:val="22"/>
      <w:u w:val="none"/>
      <w:lang w:val="ru-RU"/>
    </w:rPr>
  </w:style>
  <w:style w:type="character" w:customStyle="1" w:styleId="12TimesNewRoman8pt0pt">
    <w:name w:val="Основной текст (12) + Times New Roman;8 pt;Интервал 0 pt"/>
    <w:rsid w:val="00773FA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</w:rPr>
  </w:style>
  <w:style w:type="character" w:customStyle="1" w:styleId="16-1pt0">
    <w:name w:val="Основной текст (16) + Интервал -1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30"/>
      <w:w w:val="100"/>
      <w:position w:val="0"/>
      <w:sz w:val="29"/>
      <w:szCs w:val="29"/>
      <w:u w:val="none"/>
      <w:lang w:val="ru-RU"/>
    </w:rPr>
  </w:style>
  <w:style w:type="character" w:customStyle="1" w:styleId="16LucidaSansUnicode10pt">
    <w:name w:val="Основной текст (16) + Lucida Sans Unicode;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16LucidaSansUnicode10pt-1pt">
    <w:name w:val="Основной текст (16) + Lucida Sans Unicode;10 pt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4115pt1pt">
    <w:name w:val="Оглавление (4) + 11;5 pt;Не полужирный;Интервал 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20"/>
      <w:w w:val="100"/>
      <w:position w:val="0"/>
      <w:sz w:val="23"/>
      <w:szCs w:val="23"/>
      <w:u w:val="none"/>
      <w:lang w:val="en-US"/>
    </w:rPr>
  </w:style>
  <w:style w:type="character" w:customStyle="1" w:styleId="4BookAntiqua12pt0pt">
    <w:name w:val="Оглавление (4) + Book Antiqua;12 pt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en-US"/>
    </w:rPr>
  </w:style>
  <w:style w:type="character" w:customStyle="1" w:styleId="3BookmanOldStyle5pt2pt">
    <w:name w:val="Основной текст (3) + Bookman Old Style;5 pt;Не полужирный;Интервал 2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40"/>
      <w:w w:val="100"/>
      <w:position w:val="0"/>
      <w:sz w:val="10"/>
      <w:szCs w:val="10"/>
      <w:u w:val="none"/>
    </w:rPr>
  </w:style>
  <w:style w:type="character" w:customStyle="1" w:styleId="161">
    <w:name w:val="Основной текст (16) + Не полужирный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9"/>
      <w:szCs w:val="29"/>
      <w:u w:val="none"/>
      <w:lang w:val="en-US"/>
    </w:rPr>
  </w:style>
  <w:style w:type="character" w:customStyle="1" w:styleId="1295pt5pt">
    <w:name w:val="Основной текст (12) + 9;5 pt;Курсив;Интервал 5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100"/>
      <w:w w:val="100"/>
      <w:position w:val="0"/>
      <w:sz w:val="19"/>
      <w:szCs w:val="19"/>
      <w:u w:val="none"/>
      <w:lang w:val="en-US"/>
    </w:rPr>
  </w:style>
  <w:style w:type="character" w:customStyle="1" w:styleId="43-2pt">
    <w:name w:val="Основной текст (43) + Интервал -2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40"/>
      <w:w w:val="100"/>
      <w:position w:val="0"/>
      <w:sz w:val="21"/>
      <w:szCs w:val="21"/>
      <w:u w:val="single"/>
      <w:lang w:val="en-US"/>
    </w:rPr>
  </w:style>
  <w:style w:type="character" w:customStyle="1" w:styleId="3-2pt">
    <w:name w:val="Основной текст (3) + Не полужирный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en-US"/>
    </w:rPr>
  </w:style>
  <w:style w:type="character" w:customStyle="1" w:styleId="87">
    <w:name w:val="Заголовок №8 (7)_"/>
    <w:link w:val="870"/>
    <w:rsid w:val="00773FA3"/>
    <w:rPr>
      <w:rFonts w:ascii="Bookman Old Style" w:eastAsia="Bookman Old Style" w:hAnsi="Bookman Old Style" w:cs="Bookman Old Style"/>
      <w:b/>
      <w:bCs/>
      <w:spacing w:val="20"/>
      <w:sz w:val="9"/>
      <w:szCs w:val="9"/>
      <w:shd w:val="clear" w:color="auto" w:fill="FFFFFF"/>
    </w:rPr>
  </w:style>
  <w:style w:type="paragraph" w:customStyle="1" w:styleId="870">
    <w:name w:val="Заголовок №8 (7)"/>
    <w:basedOn w:val="a"/>
    <w:link w:val="87"/>
    <w:rsid w:val="00773FA3"/>
    <w:pPr>
      <w:widowControl w:val="0"/>
      <w:shd w:val="clear" w:color="auto" w:fill="FFFFFF"/>
      <w:spacing w:before="120" w:after="0" w:line="0" w:lineRule="atLeast"/>
      <w:jc w:val="right"/>
      <w:outlineLvl w:val="7"/>
    </w:pPr>
    <w:rPr>
      <w:rFonts w:ascii="Bookman Old Style" w:eastAsia="Bookman Old Style" w:hAnsi="Bookman Old Style" w:cs="Bookman Old Style"/>
      <w:b/>
      <w:bCs/>
      <w:spacing w:val="20"/>
      <w:sz w:val="9"/>
      <w:szCs w:val="9"/>
    </w:rPr>
  </w:style>
  <w:style w:type="character" w:customStyle="1" w:styleId="580">
    <w:name w:val="Заголовок №5 (8)_"/>
    <w:link w:val="581"/>
    <w:rsid w:val="00773FA3"/>
    <w:rPr>
      <w:rFonts w:ascii="Book Antiqua" w:eastAsia="Book Antiqua" w:hAnsi="Book Antiqua" w:cs="Book Antiqua"/>
      <w:spacing w:val="-10"/>
      <w:sz w:val="43"/>
      <w:szCs w:val="43"/>
      <w:shd w:val="clear" w:color="auto" w:fill="FFFFFF"/>
      <w:lang w:val="en-US"/>
    </w:rPr>
  </w:style>
  <w:style w:type="paragraph" w:customStyle="1" w:styleId="581">
    <w:name w:val="Заголовок №5 (8)"/>
    <w:basedOn w:val="a"/>
    <w:link w:val="580"/>
    <w:rsid w:val="00773FA3"/>
    <w:pPr>
      <w:widowControl w:val="0"/>
      <w:shd w:val="clear" w:color="auto" w:fill="FFFFFF"/>
      <w:spacing w:before="240" w:after="0" w:line="427" w:lineRule="exact"/>
      <w:outlineLvl w:val="4"/>
    </w:pPr>
    <w:rPr>
      <w:rFonts w:ascii="Book Antiqua" w:eastAsia="Book Antiqua" w:hAnsi="Book Antiqua" w:cs="Book Antiqua"/>
      <w:spacing w:val="-10"/>
      <w:sz w:val="43"/>
      <w:szCs w:val="43"/>
      <w:lang w:val="en-US"/>
    </w:rPr>
  </w:style>
  <w:style w:type="character" w:customStyle="1" w:styleId="58145pt0pt">
    <w:name w:val="Заголовок №5 (8) + 14;5 pt;Полужирный;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9"/>
      <w:szCs w:val="29"/>
      <w:u w:val="none"/>
      <w:lang w:val="en-US"/>
    </w:rPr>
  </w:style>
  <w:style w:type="character" w:customStyle="1" w:styleId="382">
    <w:name w:val="Основной текст (38) + Малые прописные"/>
    <w:rsid w:val="00773FA3"/>
    <w:rPr>
      <w:rFonts w:ascii="Lucida Sans Unicode" w:eastAsia="Lucida Sans Unicode" w:hAnsi="Lucida Sans Unicode" w:cs="Lucida Sans Unicode"/>
      <w:b w:val="0"/>
      <w:bCs w:val="0"/>
      <w:i/>
      <w:iCs/>
      <w:smallCaps/>
      <w:strike w:val="0"/>
      <w:color w:val="000000"/>
      <w:spacing w:val="-20"/>
      <w:w w:val="100"/>
      <w:position w:val="0"/>
      <w:sz w:val="19"/>
      <w:szCs w:val="19"/>
      <w:u w:val="none"/>
      <w:lang w:val="en-US"/>
    </w:rPr>
  </w:style>
  <w:style w:type="character" w:customStyle="1" w:styleId="552">
    <w:name w:val="Основной текст (55)_"/>
    <w:link w:val="553"/>
    <w:rsid w:val="00773FA3"/>
    <w:rPr>
      <w:rFonts w:ascii="Bookman Old Style" w:eastAsia="Bookman Old Style" w:hAnsi="Bookman Old Style" w:cs="Bookman Old Style"/>
      <w:b/>
      <w:bCs/>
      <w:i/>
      <w:iCs/>
      <w:spacing w:val="10"/>
      <w:shd w:val="clear" w:color="auto" w:fill="FFFFFF"/>
      <w:lang w:val="en-US"/>
    </w:rPr>
  </w:style>
  <w:style w:type="paragraph" w:customStyle="1" w:styleId="553">
    <w:name w:val="Основной текст (55)"/>
    <w:basedOn w:val="a"/>
    <w:link w:val="552"/>
    <w:rsid w:val="00773FA3"/>
    <w:pPr>
      <w:widowControl w:val="0"/>
      <w:shd w:val="clear" w:color="auto" w:fill="FFFFFF"/>
      <w:spacing w:after="300" w:line="0" w:lineRule="atLeast"/>
    </w:pPr>
    <w:rPr>
      <w:rFonts w:ascii="Bookman Old Style" w:eastAsia="Bookman Old Style" w:hAnsi="Bookman Old Style" w:cs="Bookman Old Style"/>
      <w:b/>
      <w:bCs/>
      <w:i/>
      <w:iCs/>
      <w:spacing w:val="10"/>
      <w:lang w:val="en-US"/>
    </w:rPr>
  </w:style>
  <w:style w:type="character" w:customStyle="1" w:styleId="55TimesNewRoman8pt0pt">
    <w:name w:val="Основной текст (55) + Times New Roman;8 pt;Не полужирный;Не курсив;Интервал 0 pt"/>
    <w:rsid w:val="00773FA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en-US"/>
    </w:rPr>
  </w:style>
  <w:style w:type="character" w:customStyle="1" w:styleId="55-1pt">
    <w:name w:val="Основной текст (55) + Интервал -1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-20"/>
      <w:w w:val="100"/>
      <w:position w:val="0"/>
      <w:sz w:val="22"/>
      <w:szCs w:val="22"/>
      <w:u w:val="none"/>
      <w:lang w:val="ru-RU"/>
    </w:rPr>
  </w:style>
  <w:style w:type="character" w:customStyle="1" w:styleId="38BookmanOldStyle5pt2pt">
    <w:name w:val="Основной текст (38) + Bookman Old Style;5 pt;Интервал 2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40"/>
      <w:w w:val="100"/>
      <w:position w:val="0"/>
      <w:sz w:val="10"/>
      <w:szCs w:val="10"/>
      <w:u w:val="none"/>
      <w:lang w:val="ru-RU"/>
    </w:rPr>
  </w:style>
  <w:style w:type="character" w:customStyle="1" w:styleId="38115pt1pt">
    <w:name w:val="Основной текст (38) + 11;5 pt;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20"/>
      <w:w w:val="100"/>
      <w:position w:val="0"/>
      <w:sz w:val="23"/>
      <w:szCs w:val="23"/>
      <w:u w:val="none"/>
    </w:rPr>
  </w:style>
  <w:style w:type="paragraph" w:customStyle="1" w:styleId="3d">
    <w:name w:val="Основной текст3"/>
    <w:basedOn w:val="a"/>
    <w:rsid w:val="00773FA3"/>
    <w:pPr>
      <w:widowControl w:val="0"/>
      <w:shd w:val="clear" w:color="auto" w:fill="FFFFFF"/>
      <w:spacing w:after="0" w:line="317" w:lineRule="exact"/>
      <w:ind w:hanging="2040"/>
    </w:pPr>
    <w:rPr>
      <w:rFonts w:ascii="Lucida Sans Unicode" w:eastAsia="Lucida Sans Unicode" w:hAnsi="Lucida Sans Unicode" w:cs="Lucida Sans Unicode"/>
      <w:color w:val="000000"/>
      <w:spacing w:val="-20"/>
      <w:sz w:val="18"/>
      <w:szCs w:val="18"/>
      <w:lang w:eastAsia="ru-RU"/>
    </w:rPr>
  </w:style>
  <w:style w:type="paragraph" w:styleId="aff7">
    <w:name w:val="No Spacing"/>
    <w:link w:val="aff8"/>
    <w:uiPriority w:val="1"/>
    <w:qFormat/>
    <w:rsid w:val="00773FA3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83">
    <w:name w:val="Основной текст (2) + 83"/>
    <w:aliases w:val="5 pt78,Интервал 0 pt24"/>
    <w:rsid w:val="00773FA3"/>
    <w:rPr>
      <w:rFonts w:ascii="Century Gothic" w:hAnsi="Century Gothic" w:cs="Century Gothic"/>
      <w:b w:val="0"/>
      <w:bCs w:val="0"/>
      <w:spacing w:val="-10"/>
      <w:sz w:val="17"/>
      <w:szCs w:val="17"/>
      <w:u w:val="none"/>
      <w:lang w:bidi="ar-SA"/>
    </w:rPr>
  </w:style>
  <w:style w:type="table" w:styleId="-1">
    <w:name w:val="Light Shading Accent 1"/>
    <w:basedOn w:val="a1"/>
    <w:uiPriority w:val="60"/>
    <w:rsid w:val="00FE10F3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Ind w:w="0" w:type="dxa"/>
      <w:tblBorders>
        <w:top w:val="single" w:sz="8" w:space="0" w:color="5B9BD5" w:themeColor="accent1"/>
        <w:bottom w:val="single" w:sz="8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character" w:styleId="aff9">
    <w:name w:val="Emphasis"/>
    <w:basedOn w:val="a0"/>
    <w:uiPriority w:val="20"/>
    <w:qFormat/>
    <w:rsid w:val="00FE10F3"/>
    <w:rPr>
      <w:i/>
      <w:iCs/>
    </w:rPr>
  </w:style>
  <w:style w:type="paragraph" w:customStyle="1" w:styleId="Normal0">
    <w:name w:val="Normal_0"/>
    <w:qFormat/>
    <w:rsid w:val="00FF6F65"/>
    <w:pPr>
      <w:spacing w:after="0" w:line="240" w:lineRule="auto"/>
    </w:pPr>
    <w:rPr>
      <w:rFonts w:ascii="Times New Roman" w:eastAsia="Times New Roman" w:hAnsi="Times New Roman" w:cs="Times New Roman" w:hint="cs"/>
      <w:sz w:val="24"/>
      <w:szCs w:val="24"/>
      <w:lang w:eastAsia="ru-RU"/>
    </w:rPr>
  </w:style>
  <w:style w:type="paragraph" w:customStyle="1" w:styleId="2f0">
    <w:name w:val="Абзац списка2"/>
    <w:basedOn w:val="a"/>
    <w:uiPriority w:val="99"/>
    <w:rsid w:val="00D958FE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a">
    <w:name w:val="FollowedHyperlink"/>
    <w:basedOn w:val="a0"/>
    <w:uiPriority w:val="99"/>
    <w:semiHidden/>
    <w:unhideWhenUsed/>
    <w:rsid w:val="0081089C"/>
    <w:rPr>
      <w:color w:val="954F72" w:themeColor="followedHyperlink"/>
      <w:u w:val="single"/>
    </w:rPr>
  </w:style>
  <w:style w:type="paragraph" w:styleId="3e">
    <w:name w:val="toc 3"/>
    <w:basedOn w:val="a"/>
    <w:next w:val="a"/>
    <w:autoRedefine/>
    <w:uiPriority w:val="39"/>
    <w:unhideWhenUsed/>
    <w:rsid w:val="0081089C"/>
    <w:pPr>
      <w:widowControl w:val="0"/>
      <w:spacing w:after="100" w:line="240" w:lineRule="auto"/>
      <w:ind w:left="480"/>
    </w:pPr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character" w:customStyle="1" w:styleId="4d">
    <w:name w:val="Оглавление 4 Знак"/>
    <w:link w:val="4e"/>
    <w:locked/>
    <w:rsid w:val="0081089C"/>
    <w:rPr>
      <w:rFonts w:ascii="Times New Roman" w:eastAsia="Times New Roman" w:hAnsi="Times New Roman" w:cs="Times New Roman"/>
      <w:b/>
      <w:bCs/>
      <w:sz w:val="28"/>
      <w:szCs w:val="28"/>
      <w:shd w:val="clear" w:color="auto" w:fill="FFFFFF"/>
    </w:rPr>
  </w:style>
  <w:style w:type="paragraph" w:styleId="4e">
    <w:name w:val="toc 4"/>
    <w:basedOn w:val="a"/>
    <w:link w:val="4d"/>
    <w:autoRedefine/>
    <w:uiPriority w:val="39"/>
    <w:unhideWhenUsed/>
    <w:rsid w:val="0081089C"/>
    <w:pPr>
      <w:widowControl w:val="0"/>
      <w:shd w:val="clear" w:color="auto" w:fill="FFFFFF"/>
      <w:spacing w:after="0" w:line="480" w:lineRule="exact"/>
      <w:ind w:hanging="1320"/>
      <w:jc w:val="both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9">
    <w:name w:val="toc 5"/>
    <w:basedOn w:val="a"/>
    <w:next w:val="a"/>
    <w:autoRedefine/>
    <w:uiPriority w:val="39"/>
    <w:unhideWhenUsed/>
    <w:rsid w:val="0081089C"/>
    <w:pPr>
      <w:widowControl w:val="0"/>
      <w:spacing w:after="100" w:line="240" w:lineRule="auto"/>
      <w:ind w:left="960"/>
    </w:pPr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paragraph" w:styleId="67">
    <w:name w:val="toc 6"/>
    <w:basedOn w:val="a"/>
    <w:autoRedefine/>
    <w:uiPriority w:val="39"/>
    <w:unhideWhenUsed/>
    <w:rsid w:val="0081089C"/>
    <w:pPr>
      <w:widowControl w:val="0"/>
      <w:shd w:val="clear" w:color="auto" w:fill="FFFFFF"/>
      <w:spacing w:after="0" w:line="480" w:lineRule="exact"/>
      <w:ind w:hanging="1320"/>
      <w:jc w:val="both"/>
    </w:pPr>
    <w:rPr>
      <w:rFonts w:ascii="Times New Roman" w:eastAsia="Times New Roman" w:hAnsi="Times New Roman" w:cs="Times New Roman"/>
      <w:b/>
      <w:bCs/>
      <w:color w:val="000000"/>
      <w:sz w:val="28"/>
      <w:szCs w:val="28"/>
      <w:lang w:eastAsia="ru-RU" w:bidi="ru-RU"/>
    </w:rPr>
  </w:style>
  <w:style w:type="paragraph" w:styleId="affb">
    <w:name w:val="TOC Heading"/>
    <w:basedOn w:val="1"/>
    <w:next w:val="a"/>
    <w:uiPriority w:val="39"/>
    <w:unhideWhenUsed/>
    <w:qFormat/>
    <w:rsid w:val="0081089C"/>
    <w:pPr>
      <w:keepLines/>
      <w:spacing w:before="480" w:after="0" w:line="276" w:lineRule="auto"/>
      <w:outlineLvl w:val="9"/>
    </w:pPr>
    <w:rPr>
      <w:rFonts w:ascii="Cambria" w:eastAsia="Times New Roman" w:hAnsi="Cambria" w:cs="Times New Roman"/>
      <w:color w:val="365F91"/>
      <w:kern w:val="0"/>
      <w:sz w:val="28"/>
      <w:szCs w:val="28"/>
    </w:rPr>
  </w:style>
  <w:style w:type="character" w:customStyle="1" w:styleId="68">
    <w:name w:val="Основной текст (6)_"/>
    <w:link w:val="69"/>
    <w:locked/>
    <w:rsid w:val="0081089C"/>
    <w:rPr>
      <w:rFonts w:ascii="Times New Roman" w:eastAsia="Times New Roman" w:hAnsi="Times New Roman" w:cs="Times New Roman"/>
      <w:b/>
      <w:bCs/>
      <w:sz w:val="28"/>
      <w:szCs w:val="28"/>
      <w:shd w:val="clear" w:color="auto" w:fill="FFFFFF"/>
    </w:rPr>
  </w:style>
  <w:style w:type="paragraph" w:customStyle="1" w:styleId="69">
    <w:name w:val="Основной текст (6)"/>
    <w:basedOn w:val="a"/>
    <w:link w:val="68"/>
    <w:rsid w:val="0081089C"/>
    <w:pPr>
      <w:widowControl w:val="0"/>
      <w:shd w:val="clear" w:color="auto" w:fill="FFFFFF"/>
      <w:spacing w:after="0" w:line="480" w:lineRule="exact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2f1">
    <w:name w:val="Оглавление (2)_"/>
    <w:link w:val="2f2"/>
    <w:locked/>
    <w:rsid w:val="0081089C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2f2">
    <w:name w:val="Оглавление (2)"/>
    <w:basedOn w:val="a"/>
    <w:link w:val="2f1"/>
    <w:rsid w:val="0081089C"/>
    <w:pPr>
      <w:widowControl w:val="0"/>
      <w:shd w:val="clear" w:color="auto" w:fill="FFFFFF"/>
      <w:spacing w:after="240" w:line="0" w:lineRule="atLeast"/>
      <w:jc w:val="both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7a">
    <w:name w:val="Основной текст (7)"/>
    <w:basedOn w:val="a"/>
    <w:rsid w:val="0081089C"/>
    <w:pPr>
      <w:widowControl w:val="0"/>
      <w:shd w:val="clear" w:color="auto" w:fill="FFFFFF"/>
      <w:spacing w:after="240" w:line="0" w:lineRule="atLeast"/>
      <w:jc w:val="right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85">
    <w:name w:val="Основной текст (8)_"/>
    <w:link w:val="88"/>
    <w:locked/>
    <w:rsid w:val="0081089C"/>
    <w:rPr>
      <w:rFonts w:ascii="Times New Roman" w:eastAsia="Times New Roman" w:hAnsi="Times New Roman" w:cs="Times New Roman"/>
      <w:sz w:val="12"/>
      <w:szCs w:val="12"/>
      <w:shd w:val="clear" w:color="auto" w:fill="FFFFFF"/>
    </w:rPr>
  </w:style>
  <w:style w:type="paragraph" w:customStyle="1" w:styleId="88">
    <w:name w:val="Основной текст (8)"/>
    <w:basedOn w:val="a"/>
    <w:link w:val="85"/>
    <w:rsid w:val="0081089C"/>
    <w:pPr>
      <w:widowControl w:val="0"/>
      <w:shd w:val="clear" w:color="auto" w:fill="FFFFFF"/>
      <w:spacing w:after="60" w:line="0" w:lineRule="atLeast"/>
    </w:pPr>
    <w:rPr>
      <w:rFonts w:ascii="Times New Roman" w:eastAsia="Times New Roman" w:hAnsi="Times New Roman" w:cs="Times New Roman"/>
      <w:sz w:val="12"/>
      <w:szCs w:val="12"/>
    </w:rPr>
  </w:style>
  <w:style w:type="character" w:customStyle="1" w:styleId="142">
    <w:name w:val="Основной текст (14)_"/>
    <w:link w:val="143"/>
    <w:locked/>
    <w:rsid w:val="0081089C"/>
    <w:rPr>
      <w:rFonts w:ascii="Franklin Gothic Heavy" w:eastAsia="Franklin Gothic Heavy" w:hAnsi="Franklin Gothic Heavy" w:cs="Franklin Gothic Heavy"/>
      <w:i/>
      <w:iCs/>
      <w:sz w:val="14"/>
      <w:szCs w:val="14"/>
      <w:shd w:val="clear" w:color="auto" w:fill="FFFFFF"/>
    </w:rPr>
  </w:style>
  <w:style w:type="paragraph" w:customStyle="1" w:styleId="143">
    <w:name w:val="Основной текст (14)"/>
    <w:basedOn w:val="a"/>
    <w:link w:val="142"/>
    <w:rsid w:val="0081089C"/>
    <w:pPr>
      <w:widowControl w:val="0"/>
      <w:shd w:val="clear" w:color="auto" w:fill="FFFFFF"/>
      <w:spacing w:after="60" w:line="0" w:lineRule="atLeast"/>
    </w:pPr>
    <w:rPr>
      <w:rFonts w:ascii="Franklin Gothic Heavy" w:eastAsia="Franklin Gothic Heavy" w:hAnsi="Franklin Gothic Heavy" w:cs="Franklin Gothic Heavy"/>
      <w:i/>
      <w:iCs/>
      <w:sz w:val="14"/>
      <w:szCs w:val="14"/>
    </w:rPr>
  </w:style>
  <w:style w:type="character" w:customStyle="1" w:styleId="150">
    <w:name w:val="Основной текст (15)_"/>
    <w:link w:val="151"/>
    <w:locked/>
    <w:rsid w:val="0081089C"/>
    <w:rPr>
      <w:rFonts w:ascii="Franklin Gothic Heavy" w:eastAsia="Franklin Gothic Heavy" w:hAnsi="Franklin Gothic Heavy" w:cs="Franklin Gothic Heavy"/>
      <w:sz w:val="14"/>
      <w:szCs w:val="14"/>
      <w:shd w:val="clear" w:color="auto" w:fill="FFFFFF"/>
    </w:rPr>
  </w:style>
  <w:style w:type="paragraph" w:customStyle="1" w:styleId="151">
    <w:name w:val="Основной текст (15)"/>
    <w:basedOn w:val="a"/>
    <w:link w:val="150"/>
    <w:rsid w:val="0081089C"/>
    <w:pPr>
      <w:widowControl w:val="0"/>
      <w:shd w:val="clear" w:color="auto" w:fill="FFFFFF"/>
      <w:spacing w:after="60" w:line="0" w:lineRule="atLeast"/>
    </w:pPr>
    <w:rPr>
      <w:rFonts w:ascii="Franklin Gothic Heavy" w:eastAsia="Franklin Gothic Heavy" w:hAnsi="Franklin Gothic Heavy" w:cs="Franklin Gothic Heavy"/>
      <w:sz w:val="14"/>
      <w:szCs w:val="14"/>
    </w:rPr>
  </w:style>
  <w:style w:type="character" w:customStyle="1" w:styleId="5a">
    <w:name w:val="Заголовок №5_"/>
    <w:link w:val="5b"/>
    <w:locked/>
    <w:rsid w:val="0081089C"/>
    <w:rPr>
      <w:rFonts w:ascii="Times New Roman" w:eastAsia="Times New Roman" w:hAnsi="Times New Roman" w:cs="Times New Roman"/>
      <w:b/>
      <w:bCs/>
      <w:spacing w:val="-10"/>
      <w:sz w:val="28"/>
      <w:szCs w:val="28"/>
      <w:shd w:val="clear" w:color="auto" w:fill="FFFFFF"/>
    </w:rPr>
  </w:style>
  <w:style w:type="paragraph" w:customStyle="1" w:styleId="5b">
    <w:name w:val="Заголовок №5"/>
    <w:basedOn w:val="a"/>
    <w:link w:val="5a"/>
    <w:rsid w:val="0081089C"/>
    <w:pPr>
      <w:widowControl w:val="0"/>
      <w:shd w:val="clear" w:color="auto" w:fill="FFFFFF"/>
      <w:spacing w:after="180" w:line="0" w:lineRule="atLeast"/>
      <w:jc w:val="both"/>
      <w:outlineLvl w:val="4"/>
    </w:pPr>
    <w:rPr>
      <w:rFonts w:ascii="Times New Roman" w:eastAsia="Times New Roman" w:hAnsi="Times New Roman" w:cs="Times New Roman"/>
      <w:b/>
      <w:bCs/>
      <w:spacing w:val="-10"/>
      <w:sz w:val="28"/>
      <w:szCs w:val="28"/>
    </w:rPr>
  </w:style>
  <w:style w:type="character" w:customStyle="1" w:styleId="522">
    <w:name w:val="Заголовок №5 (2)_"/>
    <w:link w:val="523"/>
    <w:locked/>
    <w:rsid w:val="0081089C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523">
    <w:name w:val="Заголовок №5 (2)"/>
    <w:basedOn w:val="a"/>
    <w:link w:val="522"/>
    <w:rsid w:val="0081089C"/>
    <w:pPr>
      <w:widowControl w:val="0"/>
      <w:shd w:val="clear" w:color="auto" w:fill="FFFFFF"/>
      <w:spacing w:after="240" w:line="0" w:lineRule="atLeast"/>
      <w:outlineLvl w:val="4"/>
    </w:pPr>
    <w:rPr>
      <w:rFonts w:ascii="Times New Roman" w:eastAsia="Times New Roman" w:hAnsi="Times New Roman" w:cs="Times New Roman"/>
      <w:b/>
      <w:bCs/>
    </w:rPr>
  </w:style>
  <w:style w:type="character" w:customStyle="1" w:styleId="172">
    <w:name w:val="Основной текст (17)_"/>
    <w:link w:val="173"/>
    <w:locked/>
    <w:rsid w:val="0081089C"/>
    <w:rPr>
      <w:rFonts w:ascii="Franklin Gothic Heavy" w:eastAsia="Franklin Gothic Heavy" w:hAnsi="Franklin Gothic Heavy" w:cs="Franklin Gothic Heavy"/>
      <w:i/>
      <w:iCs/>
      <w:sz w:val="14"/>
      <w:szCs w:val="14"/>
      <w:shd w:val="clear" w:color="auto" w:fill="FFFFFF"/>
    </w:rPr>
  </w:style>
  <w:style w:type="paragraph" w:customStyle="1" w:styleId="173">
    <w:name w:val="Основной текст (17)"/>
    <w:basedOn w:val="a"/>
    <w:link w:val="172"/>
    <w:rsid w:val="0081089C"/>
    <w:pPr>
      <w:widowControl w:val="0"/>
      <w:shd w:val="clear" w:color="auto" w:fill="FFFFFF"/>
      <w:spacing w:after="0" w:line="0" w:lineRule="atLeast"/>
    </w:pPr>
    <w:rPr>
      <w:rFonts w:ascii="Franklin Gothic Heavy" w:eastAsia="Franklin Gothic Heavy" w:hAnsi="Franklin Gothic Heavy" w:cs="Franklin Gothic Heavy"/>
      <w:i/>
      <w:iCs/>
      <w:sz w:val="14"/>
      <w:szCs w:val="14"/>
    </w:rPr>
  </w:style>
  <w:style w:type="character" w:customStyle="1" w:styleId="193">
    <w:name w:val="Основной текст (19)_"/>
    <w:link w:val="194"/>
    <w:locked/>
    <w:rsid w:val="0081089C"/>
    <w:rPr>
      <w:rFonts w:ascii="Verdana" w:eastAsia="Verdana" w:hAnsi="Verdana" w:cs="Verdana"/>
      <w:sz w:val="12"/>
      <w:szCs w:val="12"/>
      <w:shd w:val="clear" w:color="auto" w:fill="FFFFFF"/>
    </w:rPr>
  </w:style>
  <w:style w:type="paragraph" w:customStyle="1" w:styleId="194">
    <w:name w:val="Основной текст (19)"/>
    <w:basedOn w:val="a"/>
    <w:link w:val="193"/>
    <w:rsid w:val="0081089C"/>
    <w:pPr>
      <w:widowControl w:val="0"/>
      <w:shd w:val="clear" w:color="auto" w:fill="FFFFFF"/>
      <w:spacing w:after="60" w:line="0" w:lineRule="atLeast"/>
    </w:pPr>
    <w:rPr>
      <w:rFonts w:ascii="Verdana" w:eastAsia="Verdana" w:hAnsi="Verdana" w:cs="Verdana"/>
      <w:sz w:val="12"/>
      <w:szCs w:val="12"/>
    </w:rPr>
  </w:style>
  <w:style w:type="character" w:customStyle="1" w:styleId="affc">
    <w:name w:val="Сноска_"/>
    <w:rsid w:val="0081089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8"/>
      <w:szCs w:val="28"/>
      <w:u w:val="none"/>
      <w:effect w:val="none"/>
    </w:rPr>
  </w:style>
  <w:style w:type="character" w:customStyle="1" w:styleId="affd">
    <w:name w:val="Сноска"/>
    <w:rsid w:val="0081089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lang w:val="ru-RU" w:eastAsia="ru-RU" w:bidi="ru-RU"/>
    </w:rPr>
  </w:style>
  <w:style w:type="character" w:customStyle="1" w:styleId="3f">
    <w:name w:val="Основной текст (3) + Малые прописные"/>
    <w:rsid w:val="0081089C"/>
    <w:rPr>
      <w:rFonts w:ascii="Times New Roman" w:eastAsia="Times New Roman" w:hAnsi="Times New Roman" w:cs="Times New Roman" w:hint="default"/>
      <w:i/>
      <w:iCs/>
      <w:smallCaps/>
      <w:color w:val="000000"/>
      <w:spacing w:val="-30"/>
      <w:w w:val="100"/>
      <w:position w:val="0"/>
      <w:sz w:val="30"/>
      <w:szCs w:val="30"/>
      <w:shd w:val="clear" w:color="auto" w:fill="FFFFFF"/>
      <w:lang w:val="en-US" w:bidi="en-US"/>
    </w:rPr>
  </w:style>
  <w:style w:type="character" w:customStyle="1" w:styleId="2Exact">
    <w:name w:val="Основной текст (2) Exact"/>
    <w:rsid w:val="0081089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8"/>
      <w:szCs w:val="28"/>
      <w:u w:val="none"/>
      <w:effect w:val="none"/>
    </w:rPr>
  </w:style>
  <w:style w:type="character" w:customStyle="1" w:styleId="2CenturyGothic">
    <w:name w:val="Основной текст (2) + Century Gothic"/>
    <w:aliases w:val="4 pt"/>
    <w:rsid w:val="0081089C"/>
    <w:rPr>
      <w:rFonts w:ascii="Century Gothic" w:eastAsia="Century Gothic" w:hAnsi="Century Gothic" w:cs="Century Gothic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lang w:val="ru-RU" w:eastAsia="ru-RU" w:bidi="ru-RU"/>
    </w:rPr>
  </w:style>
  <w:style w:type="character" w:customStyle="1" w:styleId="affe">
    <w:name w:val="Колонтитул + Не полужирный"/>
    <w:rsid w:val="0081089C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lang w:val="ru-RU" w:eastAsia="ru-RU" w:bidi="ru-RU"/>
    </w:rPr>
  </w:style>
  <w:style w:type="character" w:customStyle="1" w:styleId="26pt">
    <w:name w:val="Основной текст (2) + 6 pt"/>
    <w:rsid w:val="0081089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2"/>
      <w:szCs w:val="12"/>
      <w:u w:val="none"/>
      <w:effect w:val="none"/>
      <w:lang w:val="ru-RU" w:eastAsia="ru-RU" w:bidi="ru-RU"/>
    </w:rPr>
  </w:style>
  <w:style w:type="character" w:customStyle="1" w:styleId="211pt">
    <w:name w:val="Основной текст (2) + 11 pt"/>
    <w:rsid w:val="0081089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ru-RU" w:eastAsia="ru-RU" w:bidi="ru-RU"/>
    </w:rPr>
  </w:style>
  <w:style w:type="character" w:customStyle="1" w:styleId="citation">
    <w:name w:val="citation"/>
    <w:basedOn w:val="a0"/>
    <w:rsid w:val="00AC6B49"/>
  </w:style>
  <w:style w:type="character" w:customStyle="1" w:styleId="nowrap">
    <w:name w:val="nowrap"/>
    <w:basedOn w:val="a0"/>
    <w:rsid w:val="00AC6B49"/>
  </w:style>
  <w:style w:type="character" w:customStyle="1" w:styleId="p">
    <w:name w:val="p"/>
    <w:basedOn w:val="a0"/>
    <w:rsid w:val="00286281"/>
  </w:style>
  <w:style w:type="character" w:customStyle="1" w:styleId="aff8">
    <w:name w:val="Без интервала Знак"/>
    <w:link w:val="aff7"/>
    <w:uiPriority w:val="1"/>
    <w:locked/>
    <w:rsid w:val="0028628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book-paragraph">
    <w:name w:val="book-paragraph"/>
    <w:basedOn w:val="a"/>
    <w:rsid w:val="002862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f3">
    <w:name w:val="Основной текст (2) + Полужирный;Курсив"/>
    <w:basedOn w:val="21"/>
    <w:rsid w:val="00753868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ru-RU" w:eastAsia="ru-RU" w:bidi="ru-RU"/>
    </w:rPr>
  </w:style>
  <w:style w:type="character" w:customStyle="1" w:styleId="95pt1">
    <w:name w:val="Колонтитул + 9;5 pt;Не полужирный;Не курсив"/>
    <w:basedOn w:val="a8"/>
    <w:rsid w:val="00753868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29pt">
    <w:name w:val="Основной текст (2) + 9 pt;Полужирный"/>
    <w:basedOn w:val="21"/>
    <w:rsid w:val="0075386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CenturyGothic4pt">
    <w:name w:val="Основной текст (2) + Century Gothic;4 pt"/>
    <w:basedOn w:val="21"/>
    <w:rsid w:val="00753868"/>
    <w:rPr>
      <w:rFonts w:ascii="Century Gothic" w:eastAsia="Century Gothic" w:hAnsi="Century Gothic" w:cs="Century Gothic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character" w:customStyle="1" w:styleId="CenturyGothic85pt">
    <w:name w:val="Колонтитул + Century Gothic;8;5 pt;Не полужирный;Не курсив"/>
    <w:basedOn w:val="a8"/>
    <w:rsid w:val="00753868"/>
    <w:rPr>
      <w:rFonts w:ascii="Century Gothic" w:eastAsia="Century Gothic" w:hAnsi="Century Gothic" w:cs="Century Gothic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75pt">
    <w:name w:val="Основной текст (2) + 7;5 pt"/>
    <w:basedOn w:val="21"/>
    <w:rsid w:val="0075386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shd w:val="clear" w:color="auto" w:fill="FFFFFF"/>
      <w:lang w:val="ru-RU" w:eastAsia="ru-RU" w:bidi="ru-RU"/>
    </w:rPr>
  </w:style>
  <w:style w:type="character" w:customStyle="1" w:styleId="10CenturyGothic65pt">
    <w:name w:val="Основной текст (10) + Century Gothic;6;5 pt"/>
    <w:basedOn w:val="100"/>
    <w:rsid w:val="00753868"/>
    <w:rPr>
      <w:rFonts w:ascii="Century Gothic" w:eastAsia="Century Gothic" w:hAnsi="Century Gothic" w:cs="Century Gothic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13pt">
    <w:name w:val="Колонтитул + 13 pt;Не курсив"/>
    <w:basedOn w:val="a8"/>
    <w:rsid w:val="00753868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character" w:customStyle="1" w:styleId="CenturyGothic85pt0pt">
    <w:name w:val="Колонтитул + Century Gothic;8;5 pt;Не полужирный;Не курсив;Интервал 0 pt"/>
    <w:basedOn w:val="a8"/>
    <w:rsid w:val="00753868"/>
    <w:rPr>
      <w:rFonts w:ascii="Century Gothic" w:eastAsia="Century Gothic" w:hAnsi="Century Gothic" w:cs="Century Gothic"/>
      <w:b/>
      <w:bCs/>
      <w:i/>
      <w:iCs/>
      <w:smallCaps w:val="0"/>
      <w:strike w:val="0"/>
      <w:color w:val="000000"/>
      <w:spacing w:val="1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15pt0pt">
    <w:name w:val="Заголовок №2 + 15 pt;Интервал 0 pt"/>
    <w:basedOn w:val="23"/>
    <w:rsid w:val="00753868"/>
    <w:rPr>
      <w:rFonts w:ascii="Times New Roman" w:eastAsia="Times New Roman" w:hAnsi="Times New Roman" w:cs="Times New Roman"/>
      <w:b w:val="0"/>
      <w:bCs w:val="0"/>
      <w:i/>
      <w:iCs/>
      <w:color w:val="000000"/>
      <w:spacing w:val="0"/>
      <w:w w:val="100"/>
      <w:position w:val="0"/>
      <w:sz w:val="30"/>
      <w:szCs w:val="30"/>
      <w:shd w:val="clear" w:color="auto" w:fill="FFFFFF"/>
      <w:lang w:val="ru-RU" w:eastAsia="ru-RU" w:bidi="ru-RU"/>
    </w:rPr>
  </w:style>
  <w:style w:type="paragraph" w:styleId="7b">
    <w:name w:val="toc 7"/>
    <w:basedOn w:val="a"/>
    <w:next w:val="a"/>
    <w:autoRedefine/>
    <w:uiPriority w:val="39"/>
    <w:unhideWhenUsed/>
    <w:rsid w:val="0083680C"/>
    <w:pPr>
      <w:spacing w:after="100"/>
      <w:ind w:left="1320"/>
    </w:pPr>
    <w:rPr>
      <w:rFonts w:eastAsiaTheme="minorEastAsia"/>
      <w:lang w:eastAsia="ru-RU"/>
    </w:rPr>
  </w:style>
  <w:style w:type="paragraph" w:styleId="89">
    <w:name w:val="toc 8"/>
    <w:basedOn w:val="a"/>
    <w:next w:val="a"/>
    <w:autoRedefine/>
    <w:uiPriority w:val="39"/>
    <w:unhideWhenUsed/>
    <w:rsid w:val="0083680C"/>
    <w:pPr>
      <w:spacing w:after="100"/>
      <w:ind w:left="1540"/>
    </w:pPr>
    <w:rPr>
      <w:rFonts w:eastAsiaTheme="minorEastAsia"/>
      <w:lang w:eastAsia="ru-RU"/>
    </w:rPr>
  </w:style>
  <w:style w:type="paragraph" w:styleId="99">
    <w:name w:val="toc 9"/>
    <w:basedOn w:val="a"/>
    <w:next w:val="a"/>
    <w:autoRedefine/>
    <w:uiPriority w:val="39"/>
    <w:unhideWhenUsed/>
    <w:rsid w:val="0083680C"/>
    <w:pPr>
      <w:spacing w:after="100"/>
      <w:ind w:left="1760"/>
    </w:pPr>
    <w:rPr>
      <w:rFonts w:eastAsiaTheme="minorEastAsia"/>
      <w:lang w:eastAsia="ru-RU"/>
    </w:rPr>
  </w:style>
  <w:style w:type="paragraph" w:customStyle="1" w:styleId="TableParagraph">
    <w:name w:val="Table Paragraph"/>
    <w:basedOn w:val="a"/>
    <w:uiPriority w:val="1"/>
    <w:qFormat/>
    <w:rsid w:val="00C4462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80">
    <w:name w:val="Заголовок 8 Знак"/>
    <w:basedOn w:val="a0"/>
    <w:link w:val="8"/>
    <w:uiPriority w:val="9"/>
    <w:semiHidden/>
    <w:rsid w:val="00C4462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customStyle="1" w:styleId="1e">
    <w:name w:val="Обычный1"/>
    <w:rsid w:val="00C44629"/>
    <w:pPr>
      <w:widowControl w:val="0"/>
      <w:spacing w:after="0" w:line="260" w:lineRule="auto"/>
      <w:ind w:firstLine="220"/>
      <w:jc w:val="both"/>
    </w:pPr>
    <w:rPr>
      <w:rFonts w:ascii="Times New Roman" w:eastAsia="Times New Roman" w:hAnsi="Times New Roman" w:cs="Times New Roman"/>
      <w:snapToGrid w:val="0"/>
      <w:sz w:val="1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04A8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25597"/>
    <w:pPr>
      <w:keepNext/>
      <w:spacing w:before="240" w:after="60" w:line="240" w:lineRule="auto"/>
      <w:outlineLvl w:val="0"/>
    </w:pPr>
    <w:rPr>
      <w:rFonts w:ascii="Arial" w:eastAsia="Arial Unicode MS" w:hAnsi="Arial" w:cs="Arial"/>
      <w:b/>
      <w:bCs/>
      <w:color w:val="000000"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qFormat/>
    <w:rsid w:val="00525597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525597"/>
    <w:pPr>
      <w:keepNext/>
      <w:spacing w:after="0" w:line="240" w:lineRule="auto"/>
      <w:jc w:val="center"/>
      <w:outlineLvl w:val="2"/>
    </w:pPr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773FA3"/>
    <w:pPr>
      <w:keepNext/>
      <w:spacing w:after="0" w:line="360" w:lineRule="auto"/>
      <w:jc w:val="both"/>
      <w:outlineLvl w:val="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73FA3"/>
    <w:pPr>
      <w:keepNext/>
      <w:spacing w:after="0" w:line="360" w:lineRule="auto"/>
      <w:jc w:val="both"/>
      <w:outlineLvl w:val="4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773FA3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44629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25597"/>
    <w:rPr>
      <w:rFonts w:ascii="Arial" w:eastAsia="Arial Unicode MS" w:hAnsi="Arial" w:cs="Arial"/>
      <w:b/>
      <w:bCs/>
      <w:color w:val="000000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525597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25597"/>
    <w:rPr>
      <w:rFonts w:ascii="Times New Roman" w:eastAsia="Calibri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73FA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73FA3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773FA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link w:val="a4"/>
    <w:uiPriority w:val="99"/>
    <w:qFormat/>
    <w:rsid w:val="009904A8"/>
    <w:pPr>
      <w:ind w:left="720"/>
      <w:contextualSpacing/>
    </w:pPr>
  </w:style>
  <w:style w:type="character" w:customStyle="1" w:styleId="a4">
    <w:name w:val="Абзац списка Знак"/>
    <w:link w:val="a3"/>
    <w:uiPriority w:val="34"/>
    <w:qFormat/>
    <w:locked/>
    <w:rsid w:val="0063132D"/>
  </w:style>
  <w:style w:type="paragraph" w:customStyle="1" w:styleId="Default">
    <w:name w:val="Default"/>
    <w:rsid w:val="00DF1E2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5">
    <w:name w:val="Подпись к картинке_"/>
    <w:link w:val="11"/>
    <w:rsid w:val="00525597"/>
    <w:rPr>
      <w:rFonts w:ascii="Arial" w:hAnsi="Arial"/>
      <w:sz w:val="18"/>
      <w:szCs w:val="18"/>
      <w:shd w:val="clear" w:color="auto" w:fill="FFFFFF"/>
    </w:rPr>
  </w:style>
  <w:style w:type="paragraph" w:customStyle="1" w:styleId="11">
    <w:name w:val="Подпись к картинке1"/>
    <w:basedOn w:val="a"/>
    <w:link w:val="a5"/>
    <w:rsid w:val="00525597"/>
    <w:pPr>
      <w:shd w:val="clear" w:color="auto" w:fill="FFFFFF"/>
      <w:spacing w:after="0" w:line="123" w:lineRule="exact"/>
    </w:pPr>
    <w:rPr>
      <w:rFonts w:ascii="Arial" w:hAnsi="Arial"/>
      <w:sz w:val="18"/>
      <w:szCs w:val="18"/>
    </w:rPr>
  </w:style>
  <w:style w:type="character" w:customStyle="1" w:styleId="31">
    <w:name w:val="Основной текст (3)_"/>
    <w:link w:val="32"/>
    <w:rsid w:val="00525597"/>
    <w:rPr>
      <w:rFonts w:ascii="Arial" w:hAnsi="Arial"/>
      <w:noProof/>
      <w:sz w:val="8"/>
      <w:szCs w:val="8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525597"/>
    <w:pPr>
      <w:shd w:val="clear" w:color="auto" w:fill="FFFFFF"/>
      <w:spacing w:after="0" w:line="123" w:lineRule="exact"/>
    </w:pPr>
    <w:rPr>
      <w:rFonts w:ascii="Arial" w:hAnsi="Arial"/>
      <w:noProof/>
      <w:sz w:val="8"/>
      <w:szCs w:val="8"/>
    </w:rPr>
  </w:style>
  <w:style w:type="character" w:customStyle="1" w:styleId="a6">
    <w:name w:val="Основной текст Знак"/>
    <w:link w:val="a7"/>
    <w:rsid w:val="00525597"/>
    <w:rPr>
      <w:sz w:val="28"/>
      <w:szCs w:val="28"/>
      <w:shd w:val="clear" w:color="auto" w:fill="FFFFFF"/>
    </w:rPr>
  </w:style>
  <w:style w:type="paragraph" w:styleId="a7">
    <w:name w:val="Body Text"/>
    <w:basedOn w:val="a"/>
    <w:link w:val="a6"/>
    <w:rsid w:val="00525597"/>
    <w:pPr>
      <w:shd w:val="clear" w:color="auto" w:fill="FFFFFF"/>
      <w:spacing w:after="0" w:line="288" w:lineRule="exact"/>
      <w:jc w:val="both"/>
    </w:pPr>
    <w:rPr>
      <w:sz w:val="28"/>
      <w:szCs w:val="28"/>
    </w:rPr>
  </w:style>
  <w:style w:type="character" w:customStyle="1" w:styleId="a8">
    <w:name w:val="Колонтитул_"/>
    <w:link w:val="a9"/>
    <w:rsid w:val="00525597"/>
    <w:rPr>
      <w:shd w:val="clear" w:color="auto" w:fill="FFFFFF"/>
    </w:rPr>
  </w:style>
  <w:style w:type="paragraph" w:customStyle="1" w:styleId="a9">
    <w:name w:val="Колонтитул"/>
    <w:basedOn w:val="a"/>
    <w:link w:val="a8"/>
    <w:rsid w:val="00525597"/>
    <w:pPr>
      <w:shd w:val="clear" w:color="auto" w:fill="FFFFFF"/>
      <w:spacing w:after="0" w:line="240" w:lineRule="auto"/>
    </w:pPr>
  </w:style>
  <w:style w:type="character" w:customStyle="1" w:styleId="11pt">
    <w:name w:val="Колонтитул + 11 pt"/>
    <w:aliases w:val="Интервал 0 pt,Заголовок №2 + 15 pt"/>
    <w:rsid w:val="00525597"/>
    <w:rPr>
      <w:spacing w:val="-10"/>
      <w:sz w:val="22"/>
      <w:szCs w:val="22"/>
      <w:lang w:bidi="ar-SA"/>
    </w:rPr>
  </w:style>
  <w:style w:type="character" w:customStyle="1" w:styleId="21">
    <w:name w:val="Основной текст (2)_"/>
    <w:link w:val="22"/>
    <w:rsid w:val="00525597"/>
    <w:rPr>
      <w:b/>
      <w:bCs/>
      <w:sz w:val="28"/>
      <w:szCs w:val="28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525597"/>
    <w:pPr>
      <w:shd w:val="clear" w:color="auto" w:fill="FFFFFF"/>
      <w:spacing w:before="720" w:after="360" w:line="350" w:lineRule="exact"/>
      <w:jc w:val="center"/>
    </w:pPr>
    <w:rPr>
      <w:b/>
      <w:bCs/>
      <w:sz w:val="28"/>
      <w:szCs w:val="28"/>
    </w:rPr>
  </w:style>
  <w:style w:type="character" w:customStyle="1" w:styleId="aa">
    <w:name w:val="Основной текст + Курсив"/>
    <w:aliases w:val="Интервал 0 pt12"/>
    <w:rsid w:val="00525597"/>
    <w:rPr>
      <w:i/>
      <w:iCs/>
      <w:spacing w:val="-10"/>
      <w:sz w:val="28"/>
      <w:szCs w:val="28"/>
      <w:lang w:bidi="ar-SA"/>
    </w:rPr>
  </w:style>
  <w:style w:type="character" w:customStyle="1" w:styleId="ab">
    <w:name w:val="Основной текст + Полужирный"/>
    <w:rsid w:val="00525597"/>
    <w:rPr>
      <w:b/>
      <w:bCs/>
      <w:sz w:val="28"/>
      <w:szCs w:val="28"/>
      <w:lang w:bidi="ar-SA"/>
    </w:rPr>
  </w:style>
  <w:style w:type="character" w:customStyle="1" w:styleId="81">
    <w:name w:val="Основной текст + Курсив8"/>
    <w:aliases w:val="Интервал 0 pt11"/>
    <w:rsid w:val="00525597"/>
    <w:rPr>
      <w:i/>
      <w:iCs/>
      <w:spacing w:val="-10"/>
      <w:sz w:val="28"/>
      <w:szCs w:val="28"/>
      <w:lang w:bidi="ar-SA"/>
    </w:rPr>
  </w:style>
  <w:style w:type="character" w:customStyle="1" w:styleId="Tahoma">
    <w:name w:val="Основной текст + Tahoma"/>
    <w:aliases w:val="11 pt"/>
    <w:rsid w:val="00525597"/>
    <w:rPr>
      <w:rFonts w:ascii="Tahoma" w:hAnsi="Tahoma" w:cs="Tahoma"/>
      <w:sz w:val="22"/>
      <w:szCs w:val="22"/>
      <w:lang w:bidi="ar-SA"/>
    </w:rPr>
  </w:style>
  <w:style w:type="character" w:customStyle="1" w:styleId="Arial">
    <w:name w:val="Основной текст + Arial"/>
    <w:aliases w:val="11 pt1,Курсив,Основной текст + Book Antiqua,20,5 pt4,Основной текст + 7,5 pt44,Полужирный20,5 pt26,Основной текст (2) + Полужирный"/>
    <w:rsid w:val="00525597"/>
    <w:rPr>
      <w:rFonts w:ascii="Arial" w:hAnsi="Arial" w:cs="Arial"/>
      <w:i/>
      <w:iCs/>
      <w:sz w:val="22"/>
      <w:szCs w:val="22"/>
      <w:lang w:bidi="ar-SA"/>
    </w:rPr>
  </w:style>
  <w:style w:type="character" w:customStyle="1" w:styleId="12pt">
    <w:name w:val="Основной текст + 12 pt"/>
    <w:aliases w:val="Полужирный,Основной текст (2) + 9 pt"/>
    <w:rsid w:val="00525597"/>
    <w:rPr>
      <w:b/>
      <w:bCs/>
      <w:sz w:val="24"/>
      <w:szCs w:val="24"/>
      <w:lang w:bidi="ar-SA"/>
    </w:rPr>
  </w:style>
  <w:style w:type="character" w:customStyle="1" w:styleId="Constantia">
    <w:name w:val="Основной текст + Constantia"/>
    <w:aliases w:val="12 pt"/>
    <w:rsid w:val="00525597"/>
    <w:rPr>
      <w:rFonts w:ascii="Constantia" w:hAnsi="Constantia" w:cs="Constantia"/>
      <w:sz w:val="24"/>
      <w:szCs w:val="24"/>
      <w:lang w:bidi="ar-SA"/>
    </w:rPr>
  </w:style>
  <w:style w:type="character" w:customStyle="1" w:styleId="12">
    <w:name w:val="Основной текст Знак1"/>
    <w:basedOn w:val="a0"/>
    <w:uiPriority w:val="99"/>
    <w:semiHidden/>
    <w:rsid w:val="00525597"/>
  </w:style>
  <w:style w:type="paragraph" w:styleId="ac">
    <w:name w:val="header"/>
    <w:basedOn w:val="a"/>
    <w:link w:val="ad"/>
    <w:uiPriority w:val="99"/>
    <w:rsid w:val="00525597"/>
    <w:pPr>
      <w:tabs>
        <w:tab w:val="center" w:pos="4677"/>
        <w:tab w:val="right" w:pos="9355"/>
      </w:tabs>
      <w:spacing w:after="0" w:line="240" w:lineRule="auto"/>
    </w:pPr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character" w:customStyle="1" w:styleId="ad">
    <w:name w:val="Верхний колонтитул Знак"/>
    <w:basedOn w:val="a0"/>
    <w:link w:val="ac"/>
    <w:uiPriority w:val="99"/>
    <w:rsid w:val="00525597"/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paragraph" w:styleId="ae">
    <w:name w:val="footer"/>
    <w:basedOn w:val="a"/>
    <w:link w:val="af"/>
    <w:uiPriority w:val="99"/>
    <w:rsid w:val="00525597"/>
    <w:pPr>
      <w:tabs>
        <w:tab w:val="center" w:pos="4677"/>
        <w:tab w:val="right" w:pos="9355"/>
      </w:tabs>
      <w:spacing w:after="0" w:line="240" w:lineRule="auto"/>
    </w:pPr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character" w:customStyle="1" w:styleId="af">
    <w:name w:val="Нижний колонтитул Знак"/>
    <w:basedOn w:val="a0"/>
    <w:link w:val="ae"/>
    <w:uiPriority w:val="99"/>
    <w:rsid w:val="00525597"/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character" w:customStyle="1" w:styleId="100">
    <w:name w:val="Основной текст (10)_"/>
    <w:link w:val="101"/>
    <w:rsid w:val="00525597"/>
    <w:rPr>
      <w:rFonts w:ascii="Tahoma" w:hAnsi="Tahoma"/>
      <w:shd w:val="clear" w:color="auto" w:fill="FFFFFF"/>
    </w:rPr>
  </w:style>
  <w:style w:type="paragraph" w:customStyle="1" w:styleId="101">
    <w:name w:val="Основной текст (10)"/>
    <w:basedOn w:val="a"/>
    <w:link w:val="100"/>
    <w:rsid w:val="00525597"/>
    <w:pPr>
      <w:shd w:val="clear" w:color="auto" w:fill="FFFFFF"/>
      <w:spacing w:after="0" w:line="240" w:lineRule="atLeast"/>
      <w:jc w:val="both"/>
    </w:pPr>
    <w:rPr>
      <w:rFonts w:ascii="Tahoma" w:hAnsi="Tahoma"/>
    </w:rPr>
  </w:style>
  <w:style w:type="character" w:customStyle="1" w:styleId="41">
    <w:name w:val="Подпись к картинке (4)_"/>
    <w:link w:val="42"/>
    <w:rsid w:val="00525597"/>
    <w:rPr>
      <w:rFonts w:ascii="Arial" w:hAnsi="Arial"/>
      <w:sz w:val="26"/>
      <w:szCs w:val="26"/>
      <w:shd w:val="clear" w:color="auto" w:fill="FFFFFF"/>
    </w:rPr>
  </w:style>
  <w:style w:type="paragraph" w:customStyle="1" w:styleId="42">
    <w:name w:val="Подпись к картинке (4)"/>
    <w:basedOn w:val="a"/>
    <w:link w:val="41"/>
    <w:rsid w:val="00525597"/>
    <w:pPr>
      <w:shd w:val="clear" w:color="auto" w:fill="FFFFFF"/>
      <w:spacing w:after="0" w:line="240" w:lineRule="atLeast"/>
    </w:pPr>
    <w:rPr>
      <w:rFonts w:ascii="Arial" w:hAnsi="Arial"/>
      <w:sz w:val="26"/>
      <w:szCs w:val="26"/>
    </w:rPr>
  </w:style>
  <w:style w:type="character" w:customStyle="1" w:styleId="af0">
    <w:name w:val="Подпись к картинке"/>
    <w:rsid w:val="00525597"/>
    <w:rPr>
      <w:rFonts w:ascii="Arial" w:hAnsi="Arial" w:cs="Arial"/>
      <w:noProof/>
      <w:spacing w:val="0"/>
      <w:sz w:val="18"/>
      <w:szCs w:val="18"/>
      <w:u w:val="single"/>
      <w:lang w:bidi="ar-SA"/>
    </w:rPr>
  </w:style>
  <w:style w:type="character" w:customStyle="1" w:styleId="16">
    <w:name w:val="Основной текст (16)_"/>
    <w:link w:val="160"/>
    <w:rsid w:val="00525597"/>
    <w:rPr>
      <w:rFonts w:ascii="Arial" w:hAnsi="Arial"/>
      <w:sz w:val="26"/>
      <w:szCs w:val="26"/>
      <w:shd w:val="clear" w:color="auto" w:fill="FFFFFF"/>
    </w:rPr>
  </w:style>
  <w:style w:type="paragraph" w:customStyle="1" w:styleId="160">
    <w:name w:val="Основной текст (16)"/>
    <w:basedOn w:val="a"/>
    <w:link w:val="16"/>
    <w:rsid w:val="00525597"/>
    <w:pPr>
      <w:shd w:val="clear" w:color="auto" w:fill="FFFFFF"/>
      <w:spacing w:before="600" w:after="720" w:line="329" w:lineRule="exact"/>
      <w:jc w:val="right"/>
    </w:pPr>
    <w:rPr>
      <w:rFonts w:ascii="Arial" w:hAnsi="Arial"/>
      <w:sz w:val="26"/>
      <w:szCs w:val="26"/>
    </w:rPr>
  </w:style>
  <w:style w:type="character" w:customStyle="1" w:styleId="6">
    <w:name w:val="Основной текст + Курсив6"/>
    <w:aliases w:val="Интервал 0 pt7"/>
    <w:rsid w:val="00525597"/>
    <w:rPr>
      <w:rFonts w:ascii="Times New Roman" w:hAnsi="Times New Roman" w:cs="Times New Roman"/>
      <w:i/>
      <w:iCs/>
      <w:spacing w:val="-10"/>
      <w:sz w:val="28"/>
      <w:szCs w:val="28"/>
      <w:lang w:bidi="ar-SA"/>
    </w:rPr>
  </w:style>
  <w:style w:type="character" w:customStyle="1" w:styleId="51">
    <w:name w:val="Основной текст + Курсив5"/>
    <w:aliases w:val="Интервал 0 pt6"/>
    <w:rsid w:val="00525597"/>
    <w:rPr>
      <w:rFonts w:ascii="Times New Roman" w:hAnsi="Times New Roman" w:cs="Times New Roman"/>
      <w:i/>
      <w:iCs/>
      <w:spacing w:val="-10"/>
      <w:sz w:val="28"/>
      <w:szCs w:val="28"/>
      <w:lang w:bidi="ar-SA"/>
    </w:rPr>
  </w:style>
  <w:style w:type="character" w:customStyle="1" w:styleId="71">
    <w:name w:val="Подпись к картинке (7)_"/>
    <w:link w:val="72"/>
    <w:rsid w:val="00525597"/>
    <w:rPr>
      <w:rFonts w:ascii="Tahoma" w:hAnsi="Tahoma"/>
      <w:shd w:val="clear" w:color="auto" w:fill="FFFFFF"/>
    </w:rPr>
  </w:style>
  <w:style w:type="paragraph" w:customStyle="1" w:styleId="72">
    <w:name w:val="Подпись к картинке (7)"/>
    <w:basedOn w:val="a"/>
    <w:link w:val="71"/>
    <w:rsid w:val="00525597"/>
    <w:pPr>
      <w:shd w:val="clear" w:color="auto" w:fill="FFFFFF"/>
      <w:spacing w:after="0" w:line="257" w:lineRule="exact"/>
      <w:jc w:val="center"/>
    </w:pPr>
    <w:rPr>
      <w:rFonts w:ascii="Tahoma" w:hAnsi="Tahoma"/>
    </w:rPr>
  </w:style>
  <w:style w:type="character" w:customStyle="1" w:styleId="9">
    <w:name w:val="Основной текст (9)_"/>
    <w:link w:val="90"/>
    <w:rsid w:val="00525597"/>
    <w:rPr>
      <w:i/>
      <w:iCs/>
      <w:spacing w:val="-10"/>
      <w:sz w:val="28"/>
      <w:szCs w:val="28"/>
      <w:shd w:val="clear" w:color="auto" w:fill="FFFFFF"/>
    </w:rPr>
  </w:style>
  <w:style w:type="paragraph" w:customStyle="1" w:styleId="90">
    <w:name w:val="Основной текст (9)"/>
    <w:basedOn w:val="a"/>
    <w:link w:val="9"/>
    <w:rsid w:val="00525597"/>
    <w:pPr>
      <w:shd w:val="clear" w:color="auto" w:fill="FFFFFF"/>
      <w:spacing w:after="0" w:line="240" w:lineRule="atLeast"/>
      <w:jc w:val="both"/>
    </w:pPr>
    <w:rPr>
      <w:i/>
      <w:iCs/>
      <w:spacing w:val="-10"/>
      <w:sz w:val="28"/>
      <w:szCs w:val="28"/>
    </w:rPr>
  </w:style>
  <w:style w:type="character" w:customStyle="1" w:styleId="ArialNarrow">
    <w:name w:val="Основной текст + Arial Narrow"/>
    <w:aliases w:val="9 pt"/>
    <w:rsid w:val="00525597"/>
    <w:rPr>
      <w:rFonts w:ascii="Arial Narrow" w:hAnsi="Arial Narrow" w:cs="Arial Narrow"/>
      <w:spacing w:val="0"/>
      <w:sz w:val="18"/>
      <w:szCs w:val="18"/>
      <w:lang w:val="en-US" w:eastAsia="en-US" w:bidi="ar-SA"/>
    </w:rPr>
  </w:style>
  <w:style w:type="character" w:customStyle="1" w:styleId="91">
    <w:name w:val="Основной текст (9) + Не курсив1"/>
    <w:aliases w:val="Интервал 0 pt5"/>
    <w:rsid w:val="00525597"/>
    <w:rPr>
      <w:i/>
      <w:iCs/>
      <w:spacing w:val="0"/>
      <w:sz w:val="28"/>
      <w:szCs w:val="28"/>
      <w:lang w:bidi="ar-SA"/>
    </w:rPr>
  </w:style>
  <w:style w:type="character" w:customStyle="1" w:styleId="43">
    <w:name w:val="Основной текст (4)_"/>
    <w:link w:val="44"/>
    <w:rsid w:val="00525597"/>
    <w:rPr>
      <w:sz w:val="38"/>
      <w:szCs w:val="38"/>
      <w:shd w:val="clear" w:color="auto" w:fill="FFFFFF"/>
    </w:rPr>
  </w:style>
  <w:style w:type="paragraph" w:customStyle="1" w:styleId="44">
    <w:name w:val="Основной текст (4)"/>
    <w:basedOn w:val="a"/>
    <w:link w:val="43"/>
    <w:rsid w:val="00525597"/>
    <w:pPr>
      <w:shd w:val="clear" w:color="auto" w:fill="FFFFFF"/>
      <w:spacing w:after="600" w:line="240" w:lineRule="atLeast"/>
    </w:pPr>
    <w:rPr>
      <w:sz w:val="38"/>
      <w:szCs w:val="38"/>
    </w:rPr>
  </w:style>
  <w:style w:type="character" w:customStyle="1" w:styleId="23">
    <w:name w:val="Заголовок №2_"/>
    <w:link w:val="24"/>
    <w:rsid w:val="00525597"/>
    <w:rPr>
      <w:rFonts w:ascii="Arial" w:hAnsi="Arial"/>
      <w:b/>
      <w:bCs/>
      <w:sz w:val="30"/>
      <w:szCs w:val="30"/>
      <w:shd w:val="clear" w:color="auto" w:fill="FFFFFF"/>
    </w:rPr>
  </w:style>
  <w:style w:type="paragraph" w:customStyle="1" w:styleId="24">
    <w:name w:val="Заголовок №2"/>
    <w:basedOn w:val="a"/>
    <w:link w:val="23"/>
    <w:rsid w:val="00525597"/>
    <w:pPr>
      <w:shd w:val="clear" w:color="auto" w:fill="FFFFFF"/>
      <w:spacing w:before="240" w:after="240" w:line="381" w:lineRule="exact"/>
      <w:jc w:val="center"/>
      <w:outlineLvl w:val="1"/>
    </w:pPr>
    <w:rPr>
      <w:rFonts w:ascii="Arial" w:hAnsi="Arial"/>
      <w:b/>
      <w:bCs/>
      <w:sz w:val="30"/>
      <w:szCs w:val="30"/>
    </w:rPr>
  </w:style>
  <w:style w:type="character" w:customStyle="1" w:styleId="14">
    <w:name w:val="Основной текст + Полужирный14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120">
    <w:name w:val="Основной текст + Полужирный12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110">
    <w:name w:val="Основной текст + Полужирный11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18">
    <w:name w:val="Основной текст (18)_"/>
    <w:link w:val="180"/>
    <w:rsid w:val="00525597"/>
    <w:rPr>
      <w:rFonts w:ascii="Arial Narrow" w:hAnsi="Arial Narrow"/>
      <w:sz w:val="18"/>
      <w:szCs w:val="18"/>
      <w:shd w:val="clear" w:color="auto" w:fill="FFFFFF"/>
    </w:rPr>
  </w:style>
  <w:style w:type="paragraph" w:customStyle="1" w:styleId="180">
    <w:name w:val="Основной текст (18)"/>
    <w:basedOn w:val="a"/>
    <w:link w:val="18"/>
    <w:rsid w:val="00525597"/>
    <w:pPr>
      <w:shd w:val="clear" w:color="auto" w:fill="FFFFFF"/>
      <w:spacing w:before="240" w:after="0" w:line="240" w:lineRule="atLeast"/>
    </w:pPr>
    <w:rPr>
      <w:rFonts w:ascii="Arial Narrow" w:hAnsi="Arial Narrow"/>
      <w:sz w:val="18"/>
      <w:szCs w:val="18"/>
    </w:rPr>
  </w:style>
  <w:style w:type="character" w:customStyle="1" w:styleId="25">
    <w:name w:val="Подпись к таблице (2)_"/>
    <w:link w:val="26"/>
    <w:rsid w:val="00525597"/>
    <w:rPr>
      <w:sz w:val="28"/>
      <w:szCs w:val="28"/>
      <w:shd w:val="clear" w:color="auto" w:fill="FFFFFF"/>
    </w:rPr>
  </w:style>
  <w:style w:type="paragraph" w:customStyle="1" w:styleId="26">
    <w:name w:val="Подпись к таблице (2)"/>
    <w:basedOn w:val="a"/>
    <w:link w:val="25"/>
    <w:rsid w:val="00525597"/>
    <w:pPr>
      <w:shd w:val="clear" w:color="auto" w:fill="FFFFFF"/>
      <w:spacing w:after="0" w:line="240" w:lineRule="atLeast"/>
    </w:pPr>
    <w:rPr>
      <w:sz w:val="28"/>
      <w:szCs w:val="28"/>
    </w:rPr>
  </w:style>
  <w:style w:type="character" w:customStyle="1" w:styleId="21pt">
    <w:name w:val="Подпись к таблице (2) + Интервал 1 pt"/>
    <w:rsid w:val="00525597"/>
    <w:rPr>
      <w:spacing w:val="30"/>
      <w:sz w:val="28"/>
      <w:szCs w:val="28"/>
      <w:lang w:bidi="ar-SA"/>
    </w:rPr>
  </w:style>
  <w:style w:type="character" w:customStyle="1" w:styleId="af1">
    <w:name w:val="Подпись к таблице_"/>
    <w:link w:val="af2"/>
    <w:rsid w:val="00525597"/>
    <w:rPr>
      <w:b/>
      <w:bCs/>
      <w:sz w:val="28"/>
      <w:szCs w:val="28"/>
      <w:shd w:val="clear" w:color="auto" w:fill="FFFFFF"/>
    </w:rPr>
  </w:style>
  <w:style w:type="paragraph" w:customStyle="1" w:styleId="af2">
    <w:name w:val="Подпись к таблице"/>
    <w:basedOn w:val="a"/>
    <w:link w:val="af1"/>
    <w:rsid w:val="00525597"/>
    <w:pPr>
      <w:shd w:val="clear" w:color="auto" w:fill="FFFFFF"/>
      <w:spacing w:after="120" w:line="240" w:lineRule="atLeast"/>
    </w:pPr>
    <w:rPr>
      <w:b/>
      <w:bCs/>
      <w:sz w:val="28"/>
      <w:szCs w:val="28"/>
    </w:rPr>
  </w:style>
  <w:style w:type="character" w:customStyle="1" w:styleId="1pt">
    <w:name w:val="Основной текст + Интервал 1 pt"/>
    <w:rsid w:val="00525597"/>
    <w:rPr>
      <w:rFonts w:ascii="Times New Roman" w:hAnsi="Times New Roman" w:cs="Times New Roman"/>
      <w:spacing w:val="30"/>
      <w:sz w:val="28"/>
      <w:szCs w:val="28"/>
      <w:lang w:bidi="ar-SA"/>
    </w:rPr>
  </w:style>
  <w:style w:type="character" w:customStyle="1" w:styleId="102">
    <w:name w:val="Основной текст + Полужирный10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Arial1">
    <w:name w:val="Основной текст + Arial1"/>
    <w:aliases w:val="12,5 pt1"/>
    <w:rsid w:val="00525597"/>
    <w:rPr>
      <w:rFonts w:ascii="Arial" w:hAnsi="Arial" w:cs="Arial"/>
      <w:spacing w:val="0"/>
      <w:sz w:val="25"/>
      <w:szCs w:val="25"/>
      <w:lang w:bidi="ar-SA"/>
    </w:rPr>
  </w:style>
  <w:style w:type="character" w:customStyle="1" w:styleId="92">
    <w:name w:val="Основной текст + Полужирный9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82">
    <w:name w:val="Основной текст + Полужирный8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73">
    <w:name w:val="Основной текст + Полужирный7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af3">
    <w:name w:val="Подпись к таблице + Не полужирный"/>
    <w:aliases w:val="Интервал 1 pt"/>
    <w:rsid w:val="00525597"/>
    <w:rPr>
      <w:rFonts w:ascii="Times New Roman" w:hAnsi="Times New Roman" w:cs="Times New Roman"/>
      <w:b w:val="0"/>
      <w:bCs w:val="0"/>
      <w:spacing w:val="30"/>
      <w:sz w:val="28"/>
      <w:szCs w:val="28"/>
      <w:lang w:bidi="ar-SA"/>
    </w:rPr>
  </w:style>
  <w:style w:type="character" w:customStyle="1" w:styleId="13">
    <w:name w:val="Подпись к таблице + Не полужирный1"/>
    <w:rsid w:val="00525597"/>
    <w:rPr>
      <w:rFonts w:ascii="Times New Roman" w:hAnsi="Times New Roman" w:cs="Times New Roman"/>
      <w:b w:val="0"/>
      <w:bCs w:val="0"/>
      <w:spacing w:val="0"/>
      <w:sz w:val="28"/>
      <w:szCs w:val="28"/>
      <w:lang w:bidi="ar-SA"/>
    </w:rPr>
  </w:style>
  <w:style w:type="character" w:customStyle="1" w:styleId="33">
    <w:name w:val="Подпись к таблице (3)_"/>
    <w:link w:val="34"/>
    <w:rsid w:val="00525597"/>
    <w:rPr>
      <w:i/>
      <w:iCs/>
      <w:spacing w:val="-10"/>
      <w:sz w:val="28"/>
      <w:szCs w:val="28"/>
      <w:shd w:val="clear" w:color="auto" w:fill="FFFFFF"/>
    </w:rPr>
  </w:style>
  <w:style w:type="paragraph" w:customStyle="1" w:styleId="34">
    <w:name w:val="Подпись к таблице (3)"/>
    <w:basedOn w:val="a"/>
    <w:link w:val="33"/>
    <w:rsid w:val="00525597"/>
    <w:pPr>
      <w:shd w:val="clear" w:color="auto" w:fill="FFFFFF"/>
      <w:spacing w:after="0" w:line="240" w:lineRule="atLeast"/>
    </w:pPr>
    <w:rPr>
      <w:i/>
      <w:iCs/>
      <w:spacing w:val="-10"/>
      <w:sz w:val="28"/>
      <w:szCs w:val="28"/>
    </w:rPr>
  </w:style>
  <w:style w:type="character" w:customStyle="1" w:styleId="45">
    <w:name w:val="Подпись к таблице (4)_"/>
    <w:link w:val="46"/>
    <w:rsid w:val="00525597"/>
    <w:rPr>
      <w:sz w:val="25"/>
      <w:szCs w:val="25"/>
      <w:shd w:val="clear" w:color="auto" w:fill="FFFFFF"/>
    </w:rPr>
  </w:style>
  <w:style w:type="paragraph" w:customStyle="1" w:styleId="46">
    <w:name w:val="Подпись к таблице (4)"/>
    <w:basedOn w:val="a"/>
    <w:link w:val="45"/>
    <w:rsid w:val="00525597"/>
    <w:pPr>
      <w:shd w:val="clear" w:color="auto" w:fill="FFFFFF"/>
      <w:spacing w:after="0" w:line="240" w:lineRule="atLeast"/>
    </w:pPr>
    <w:rPr>
      <w:sz w:val="25"/>
      <w:szCs w:val="25"/>
    </w:rPr>
  </w:style>
  <w:style w:type="character" w:customStyle="1" w:styleId="41pt">
    <w:name w:val="Подпись к таблице (4) + Интервал 1 pt"/>
    <w:rsid w:val="00525597"/>
    <w:rPr>
      <w:spacing w:val="20"/>
      <w:sz w:val="25"/>
      <w:szCs w:val="25"/>
      <w:lang w:bidi="ar-SA"/>
    </w:rPr>
  </w:style>
  <w:style w:type="character" w:customStyle="1" w:styleId="27">
    <w:name w:val="Основной текст + Курсив2"/>
    <w:aliases w:val="Интервал 0 pt2"/>
    <w:rsid w:val="00525597"/>
    <w:rPr>
      <w:rFonts w:ascii="Times New Roman" w:hAnsi="Times New Roman" w:cs="Times New Roman"/>
      <w:i/>
      <w:iCs/>
      <w:spacing w:val="-10"/>
      <w:sz w:val="28"/>
      <w:szCs w:val="28"/>
      <w:lang w:bidi="ar-SA"/>
    </w:rPr>
  </w:style>
  <w:style w:type="character" w:customStyle="1" w:styleId="21pt1">
    <w:name w:val="Подпись к таблице (2) + Интервал 1 pt1"/>
    <w:rsid w:val="00525597"/>
    <w:rPr>
      <w:rFonts w:ascii="Times New Roman" w:hAnsi="Times New Roman" w:cs="Times New Roman"/>
      <w:spacing w:val="30"/>
      <w:sz w:val="28"/>
      <w:szCs w:val="28"/>
      <w:lang w:bidi="ar-SA"/>
    </w:rPr>
  </w:style>
  <w:style w:type="character" w:customStyle="1" w:styleId="35">
    <w:name w:val="Заголовок №3_"/>
    <w:link w:val="36"/>
    <w:rsid w:val="00525597"/>
    <w:rPr>
      <w:rFonts w:ascii="Arial" w:hAnsi="Arial"/>
      <w:b/>
      <w:bCs/>
      <w:sz w:val="30"/>
      <w:szCs w:val="30"/>
      <w:shd w:val="clear" w:color="auto" w:fill="FFFFFF"/>
    </w:rPr>
  </w:style>
  <w:style w:type="paragraph" w:customStyle="1" w:styleId="36">
    <w:name w:val="Заголовок №3"/>
    <w:basedOn w:val="a"/>
    <w:link w:val="35"/>
    <w:rsid w:val="00525597"/>
    <w:pPr>
      <w:shd w:val="clear" w:color="auto" w:fill="FFFFFF"/>
      <w:spacing w:before="240" w:after="0" w:line="411" w:lineRule="exact"/>
      <w:jc w:val="right"/>
      <w:outlineLvl w:val="2"/>
    </w:pPr>
    <w:rPr>
      <w:rFonts w:ascii="Arial" w:hAnsi="Arial"/>
      <w:b/>
      <w:bCs/>
      <w:sz w:val="30"/>
      <w:szCs w:val="30"/>
    </w:rPr>
  </w:style>
  <w:style w:type="character" w:customStyle="1" w:styleId="162pt">
    <w:name w:val="Основной текст (16) + Интервал 2 pt"/>
    <w:rsid w:val="00525597"/>
    <w:rPr>
      <w:rFonts w:ascii="Arial" w:hAnsi="Arial" w:cs="Arial"/>
      <w:spacing w:val="50"/>
      <w:sz w:val="26"/>
      <w:szCs w:val="26"/>
      <w:lang w:bidi="ar-SA"/>
    </w:rPr>
  </w:style>
  <w:style w:type="character" w:customStyle="1" w:styleId="200">
    <w:name w:val="Основной текст (20)_"/>
    <w:link w:val="201"/>
    <w:rsid w:val="00525597"/>
    <w:rPr>
      <w:rFonts w:ascii="Arial" w:hAnsi="Arial"/>
      <w:sz w:val="27"/>
      <w:szCs w:val="27"/>
      <w:shd w:val="clear" w:color="auto" w:fill="FFFFFF"/>
    </w:rPr>
  </w:style>
  <w:style w:type="paragraph" w:customStyle="1" w:styleId="201">
    <w:name w:val="Основной текст (20)"/>
    <w:basedOn w:val="a"/>
    <w:link w:val="200"/>
    <w:rsid w:val="00525597"/>
    <w:pPr>
      <w:shd w:val="clear" w:color="auto" w:fill="FFFFFF"/>
      <w:spacing w:before="60" w:after="360" w:line="240" w:lineRule="atLeast"/>
    </w:pPr>
    <w:rPr>
      <w:rFonts w:ascii="Arial" w:hAnsi="Arial"/>
      <w:sz w:val="27"/>
      <w:szCs w:val="27"/>
    </w:rPr>
  </w:style>
  <w:style w:type="character" w:customStyle="1" w:styleId="32pt">
    <w:name w:val="Основной текст + 32 pt"/>
    <w:aliases w:val="Курсив1"/>
    <w:rsid w:val="00525597"/>
    <w:rPr>
      <w:rFonts w:ascii="Times New Roman" w:hAnsi="Times New Roman" w:cs="Times New Roman"/>
      <w:i/>
      <w:iCs/>
      <w:noProof/>
      <w:spacing w:val="0"/>
      <w:sz w:val="64"/>
      <w:szCs w:val="64"/>
      <w:lang w:bidi="ar-SA"/>
    </w:rPr>
  </w:style>
  <w:style w:type="character" w:customStyle="1" w:styleId="52">
    <w:name w:val="Основной текст + Полужирный5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41pt1">
    <w:name w:val="Подпись к таблице (4) + Интервал 1 pt1"/>
    <w:rsid w:val="00525597"/>
    <w:rPr>
      <w:rFonts w:ascii="Times New Roman" w:hAnsi="Times New Roman" w:cs="Times New Roman"/>
      <w:spacing w:val="20"/>
      <w:sz w:val="25"/>
      <w:szCs w:val="25"/>
      <w:lang w:bidi="ar-SA"/>
    </w:rPr>
  </w:style>
  <w:style w:type="character" w:customStyle="1" w:styleId="53">
    <w:name w:val="Подпись к таблице (5)_"/>
    <w:link w:val="54"/>
    <w:rsid w:val="00525597"/>
    <w:rPr>
      <w:b/>
      <w:bCs/>
      <w:spacing w:val="-10"/>
      <w:sz w:val="25"/>
      <w:szCs w:val="25"/>
      <w:shd w:val="clear" w:color="auto" w:fill="FFFFFF"/>
    </w:rPr>
  </w:style>
  <w:style w:type="paragraph" w:customStyle="1" w:styleId="54">
    <w:name w:val="Подпись к таблице (5)"/>
    <w:basedOn w:val="a"/>
    <w:link w:val="53"/>
    <w:rsid w:val="00525597"/>
    <w:pPr>
      <w:shd w:val="clear" w:color="auto" w:fill="FFFFFF"/>
      <w:spacing w:after="0" w:line="298" w:lineRule="exact"/>
      <w:ind w:firstLine="1320"/>
    </w:pPr>
    <w:rPr>
      <w:b/>
      <w:bCs/>
      <w:spacing w:val="-10"/>
      <w:sz w:val="25"/>
      <w:szCs w:val="25"/>
    </w:rPr>
  </w:style>
  <w:style w:type="character" w:customStyle="1" w:styleId="220">
    <w:name w:val="Основной текст (22)_"/>
    <w:link w:val="221"/>
    <w:rsid w:val="00525597"/>
    <w:rPr>
      <w:sz w:val="25"/>
      <w:szCs w:val="25"/>
      <w:shd w:val="clear" w:color="auto" w:fill="FFFFFF"/>
    </w:rPr>
  </w:style>
  <w:style w:type="paragraph" w:customStyle="1" w:styleId="221">
    <w:name w:val="Основной текст (22)"/>
    <w:basedOn w:val="a"/>
    <w:link w:val="220"/>
    <w:rsid w:val="00525597"/>
    <w:pPr>
      <w:shd w:val="clear" w:color="auto" w:fill="FFFFFF"/>
      <w:spacing w:after="0" w:line="240" w:lineRule="atLeast"/>
    </w:pPr>
    <w:rPr>
      <w:sz w:val="25"/>
      <w:szCs w:val="25"/>
    </w:rPr>
  </w:style>
  <w:style w:type="character" w:customStyle="1" w:styleId="47">
    <w:name w:val="Основной текст + Полужирный4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37">
    <w:name w:val="Основной текст + Полужирный3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48">
    <w:name w:val="Заголовок №4_"/>
    <w:link w:val="49"/>
    <w:rsid w:val="00525597"/>
    <w:rPr>
      <w:rFonts w:ascii="Arial" w:hAnsi="Arial"/>
      <w:sz w:val="27"/>
      <w:szCs w:val="27"/>
      <w:shd w:val="clear" w:color="auto" w:fill="FFFFFF"/>
    </w:rPr>
  </w:style>
  <w:style w:type="paragraph" w:customStyle="1" w:styleId="49">
    <w:name w:val="Заголовок №4"/>
    <w:basedOn w:val="a"/>
    <w:link w:val="48"/>
    <w:rsid w:val="00525597"/>
    <w:pPr>
      <w:shd w:val="clear" w:color="auto" w:fill="FFFFFF"/>
      <w:spacing w:before="360" w:after="360" w:line="240" w:lineRule="atLeast"/>
      <w:outlineLvl w:val="3"/>
    </w:pPr>
    <w:rPr>
      <w:rFonts w:ascii="Arial" w:hAnsi="Arial"/>
      <w:sz w:val="27"/>
      <w:szCs w:val="27"/>
    </w:rPr>
  </w:style>
  <w:style w:type="character" w:customStyle="1" w:styleId="15">
    <w:name w:val="Основной текст + Курсив1"/>
    <w:aliases w:val="Интервал 0 pt1"/>
    <w:rsid w:val="00525597"/>
    <w:rPr>
      <w:rFonts w:ascii="Times New Roman" w:hAnsi="Times New Roman" w:cs="Times New Roman"/>
      <w:i/>
      <w:iCs/>
      <w:spacing w:val="-10"/>
      <w:sz w:val="28"/>
      <w:szCs w:val="28"/>
      <w:lang w:bidi="ar-SA"/>
    </w:rPr>
  </w:style>
  <w:style w:type="character" w:customStyle="1" w:styleId="af4">
    <w:name w:val="Оглавление_"/>
    <w:link w:val="af5"/>
    <w:rsid w:val="00525597"/>
    <w:rPr>
      <w:sz w:val="25"/>
      <w:szCs w:val="25"/>
      <w:shd w:val="clear" w:color="auto" w:fill="FFFFFF"/>
    </w:rPr>
  </w:style>
  <w:style w:type="paragraph" w:customStyle="1" w:styleId="af5">
    <w:name w:val="Оглавление"/>
    <w:basedOn w:val="a"/>
    <w:link w:val="af4"/>
    <w:rsid w:val="00525597"/>
    <w:pPr>
      <w:shd w:val="clear" w:color="auto" w:fill="FFFFFF"/>
      <w:spacing w:before="180" w:after="0" w:line="278" w:lineRule="exact"/>
      <w:ind w:firstLine="360"/>
      <w:jc w:val="both"/>
    </w:pPr>
    <w:rPr>
      <w:sz w:val="25"/>
      <w:szCs w:val="25"/>
    </w:rPr>
  </w:style>
  <w:style w:type="character" w:customStyle="1" w:styleId="3pt">
    <w:name w:val="Оглавление + Интервал 3 pt"/>
    <w:rsid w:val="00525597"/>
    <w:rPr>
      <w:spacing w:val="60"/>
      <w:sz w:val="25"/>
      <w:szCs w:val="25"/>
      <w:lang w:bidi="ar-SA"/>
    </w:rPr>
  </w:style>
  <w:style w:type="character" w:customStyle="1" w:styleId="1pt0">
    <w:name w:val="Оглавление + Интервал 1 pt"/>
    <w:rsid w:val="00525597"/>
    <w:rPr>
      <w:spacing w:val="20"/>
      <w:sz w:val="25"/>
      <w:szCs w:val="25"/>
      <w:lang w:bidi="ar-SA"/>
    </w:rPr>
  </w:style>
  <w:style w:type="character" w:customStyle="1" w:styleId="221pt">
    <w:name w:val="Основной текст (22) + Интервал 1 pt"/>
    <w:rsid w:val="00525597"/>
    <w:rPr>
      <w:rFonts w:ascii="Times New Roman" w:hAnsi="Times New Roman" w:cs="Times New Roman"/>
      <w:spacing w:val="20"/>
      <w:sz w:val="25"/>
      <w:szCs w:val="25"/>
      <w:lang w:bidi="ar-SA"/>
    </w:rPr>
  </w:style>
  <w:style w:type="character" w:customStyle="1" w:styleId="230">
    <w:name w:val="Основной текст (23)_"/>
    <w:link w:val="231"/>
    <w:rsid w:val="00525597"/>
    <w:rPr>
      <w:rFonts w:ascii="Arial" w:hAnsi="Arial"/>
      <w:noProof/>
      <w:sz w:val="14"/>
      <w:szCs w:val="14"/>
      <w:shd w:val="clear" w:color="auto" w:fill="FFFFFF"/>
    </w:rPr>
  </w:style>
  <w:style w:type="paragraph" w:customStyle="1" w:styleId="231">
    <w:name w:val="Основной текст (23)"/>
    <w:basedOn w:val="a"/>
    <w:link w:val="230"/>
    <w:rsid w:val="00525597"/>
    <w:pPr>
      <w:shd w:val="clear" w:color="auto" w:fill="FFFFFF"/>
      <w:spacing w:before="240" w:after="60" w:line="240" w:lineRule="atLeast"/>
    </w:pPr>
    <w:rPr>
      <w:rFonts w:ascii="Arial" w:hAnsi="Arial"/>
      <w:noProof/>
      <w:sz w:val="14"/>
      <w:szCs w:val="14"/>
    </w:rPr>
  </w:style>
  <w:style w:type="character" w:customStyle="1" w:styleId="320">
    <w:name w:val="Заголовок №3 (2)_"/>
    <w:link w:val="321"/>
    <w:rsid w:val="00525597"/>
    <w:rPr>
      <w:rFonts w:ascii="Arial" w:hAnsi="Arial"/>
      <w:sz w:val="27"/>
      <w:szCs w:val="27"/>
      <w:shd w:val="clear" w:color="auto" w:fill="FFFFFF"/>
    </w:rPr>
  </w:style>
  <w:style w:type="paragraph" w:customStyle="1" w:styleId="321">
    <w:name w:val="Заголовок №3 (2)"/>
    <w:basedOn w:val="a"/>
    <w:link w:val="320"/>
    <w:rsid w:val="00525597"/>
    <w:pPr>
      <w:shd w:val="clear" w:color="auto" w:fill="FFFFFF"/>
      <w:spacing w:before="420" w:after="420" w:line="240" w:lineRule="atLeast"/>
      <w:outlineLvl w:val="2"/>
    </w:pPr>
    <w:rPr>
      <w:rFonts w:ascii="Arial" w:hAnsi="Arial"/>
      <w:sz w:val="27"/>
      <w:szCs w:val="27"/>
    </w:rPr>
  </w:style>
  <w:style w:type="character" w:customStyle="1" w:styleId="43pt">
    <w:name w:val="Подпись к таблице (4) + Интервал 3 pt"/>
    <w:rsid w:val="00525597"/>
    <w:rPr>
      <w:rFonts w:ascii="Times New Roman" w:hAnsi="Times New Roman" w:cs="Times New Roman"/>
      <w:spacing w:val="60"/>
      <w:sz w:val="25"/>
      <w:szCs w:val="25"/>
      <w:lang w:bidi="ar-SA"/>
    </w:rPr>
  </w:style>
  <w:style w:type="character" w:customStyle="1" w:styleId="240">
    <w:name w:val="Основной текст (24)_"/>
    <w:link w:val="241"/>
    <w:rsid w:val="00525597"/>
    <w:rPr>
      <w:rFonts w:ascii="Arial" w:hAnsi="Arial"/>
      <w:spacing w:val="-10"/>
      <w:sz w:val="14"/>
      <w:szCs w:val="14"/>
      <w:shd w:val="clear" w:color="auto" w:fill="FFFFFF"/>
    </w:rPr>
  </w:style>
  <w:style w:type="paragraph" w:customStyle="1" w:styleId="241">
    <w:name w:val="Основной текст (24)"/>
    <w:basedOn w:val="a"/>
    <w:link w:val="240"/>
    <w:rsid w:val="00525597"/>
    <w:pPr>
      <w:shd w:val="clear" w:color="auto" w:fill="FFFFFF"/>
      <w:spacing w:after="0" w:line="240" w:lineRule="atLeast"/>
    </w:pPr>
    <w:rPr>
      <w:rFonts w:ascii="Arial" w:hAnsi="Arial"/>
      <w:spacing w:val="-10"/>
      <w:sz w:val="14"/>
      <w:szCs w:val="14"/>
    </w:rPr>
  </w:style>
  <w:style w:type="character" w:customStyle="1" w:styleId="221pt1">
    <w:name w:val="Основной текст (22) + Интервал 1 pt1"/>
    <w:rsid w:val="00525597"/>
    <w:rPr>
      <w:rFonts w:ascii="Times New Roman" w:hAnsi="Times New Roman" w:cs="Times New Roman"/>
      <w:spacing w:val="20"/>
      <w:sz w:val="25"/>
      <w:szCs w:val="25"/>
      <w:lang w:bidi="ar-SA"/>
    </w:rPr>
  </w:style>
  <w:style w:type="character" w:customStyle="1" w:styleId="28">
    <w:name w:val="Основной текст + Полужирный2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1pt5">
    <w:name w:val="Основной текст + Интервал 1 pt5"/>
    <w:rsid w:val="00525597"/>
    <w:rPr>
      <w:rFonts w:ascii="Times New Roman" w:hAnsi="Times New Roman" w:cs="Times New Roman"/>
      <w:spacing w:val="30"/>
      <w:sz w:val="28"/>
      <w:szCs w:val="28"/>
      <w:lang w:bidi="ar-SA"/>
    </w:rPr>
  </w:style>
  <w:style w:type="character" w:customStyle="1" w:styleId="17">
    <w:name w:val="Основной текст + Полужирный1"/>
    <w:rsid w:val="00525597"/>
    <w:rPr>
      <w:rFonts w:ascii="Times New Roman" w:hAnsi="Times New Roman" w:cs="Times New Roman"/>
      <w:b/>
      <w:bCs/>
      <w:spacing w:val="0"/>
      <w:sz w:val="28"/>
      <w:szCs w:val="28"/>
      <w:lang w:bidi="ar-SA"/>
    </w:rPr>
  </w:style>
  <w:style w:type="character" w:customStyle="1" w:styleId="1pt4">
    <w:name w:val="Основной текст + Интервал 1 pt4"/>
    <w:rsid w:val="00525597"/>
    <w:rPr>
      <w:rFonts w:ascii="Times New Roman" w:hAnsi="Times New Roman" w:cs="Times New Roman"/>
      <w:spacing w:val="30"/>
      <w:sz w:val="28"/>
      <w:szCs w:val="28"/>
      <w:lang w:bidi="ar-SA"/>
    </w:rPr>
  </w:style>
  <w:style w:type="character" w:customStyle="1" w:styleId="1pt3">
    <w:name w:val="Основной текст + Интервал 1 pt3"/>
    <w:rsid w:val="00525597"/>
    <w:rPr>
      <w:rFonts w:ascii="Times New Roman" w:hAnsi="Times New Roman" w:cs="Times New Roman"/>
      <w:spacing w:val="30"/>
      <w:sz w:val="28"/>
      <w:szCs w:val="28"/>
      <w:lang w:bidi="ar-SA"/>
    </w:rPr>
  </w:style>
  <w:style w:type="character" w:customStyle="1" w:styleId="60">
    <w:name w:val="Основной текст + Полужирный6"/>
    <w:rsid w:val="00525597"/>
    <w:rPr>
      <w:rFonts w:ascii="Times New Roman" w:hAnsi="Times New Roman" w:cs="Times New Roman"/>
      <w:b/>
      <w:bCs/>
      <w:spacing w:val="0"/>
      <w:sz w:val="27"/>
      <w:szCs w:val="27"/>
      <w:lang w:bidi="ar-SA"/>
    </w:rPr>
  </w:style>
  <w:style w:type="character" w:customStyle="1" w:styleId="61">
    <w:name w:val="Основной текст (6) + Полужирный"/>
    <w:rsid w:val="00525597"/>
    <w:rPr>
      <w:rFonts w:ascii="Times New Roman" w:hAnsi="Times New Roman" w:cs="Times New Roman"/>
      <w:b/>
      <w:bCs/>
      <w:spacing w:val="0"/>
      <w:sz w:val="29"/>
      <w:szCs w:val="29"/>
    </w:rPr>
  </w:style>
  <w:style w:type="character" w:customStyle="1" w:styleId="29">
    <w:name w:val="Основной текст (2) + Курсив"/>
    <w:rsid w:val="00525597"/>
    <w:rPr>
      <w:rFonts w:ascii="Times New Roman" w:hAnsi="Times New Roman" w:cs="Times New Roman"/>
      <w:b/>
      <w:bCs/>
      <w:i/>
      <w:iCs/>
      <w:spacing w:val="0"/>
      <w:sz w:val="34"/>
      <w:szCs w:val="34"/>
      <w:lang w:bidi="ar-SA"/>
    </w:rPr>
  </w:style>
  <w:style w:type="character" w:customStyle="1" w:styleId="232">
    <w:name w:val="Основной текст (2) + Курсив3"/>
    <w:aliases w:val="Интервал -1 pt7"/>
    <w:rsid w:val="00525597"/>
    <w:rPr>
      <w:rFonts w:ascii="Times New Roman" w:hAnsi="Times New Roman" w:cs="Times New Roman"/>
      <w:b/>
      <w:bCs/>
      <w:i/>
      <w:iCs/>
      <w:spacing w:val="-20"/>
      <w:sz w:val="34"/>
      <w:szCs w:val="34"/>
      <w:lang w:bidi="ar-SA"/>
    </w:rPr>
  </w:style>
  <w:style w:type="character" w:customStyle="1" w:styleId="222">
    <w:name w:val="Основной текст (2) + Курсив2"/>
    <w:aliases w:val="Интервал -1 pt6"/>
    <w:rsid w:val="00525597"/>
    <w:rPr>
      <w:rFonts w:ascii="Times New Roman" w:hAnsi="Times New Roman" w:cs="Times New Roman"/>
      <w:b/>
      <w:bCs/>
      <w:i/>
      <w:iCs/>
      <w:spacing w:val="-20"/>
      <w:sz w:val="34"/>
      <w:szCs w:val="34"/>
      <w:u w:val="single"/>
      <w:lang w:bidi="ar-SA"/>
    </w:rPr>
  </w:style>
  <w:style w:type="character" w:customStyle="1" w:styleId="22pt">
    <w:name w:val="Основной текст (2) + Интервал 2 pt"/>
    <w:rsid w:val="00525597"/>
    <w:rPr>
      <w:rFonts w:ascii="Times New Roman" w:hAnsi="Times New Roman" w:cs="Times New Roman"/>
      <w:b/>
      <w:bCs/>
      <w:spacing w:val="40"/>
      <w:sz w:val="34"/>
      <w:szCs w:val="34"/>
      <w:lang w:bidi="ar-SA"/>
    </w:rPr>
  </w:style>
  <w:style w:type="character" w:customStyle="1" w:styleId="210">
    <w:name w:val="Основной текст (2) + Курсив1"/>
    <w:aliases w:val="Интервал -1 pt5"/>
    <w:rsid w:val="00525597"/>
    <w:rPr>
      <w:rFonts w:ascii="Times New Roman" w:hAnsi="Times New Roman" w:cs="Times New Roman"/>
      <w:b/>
      <w:bCs/>
      <w:i/>
      <w:iCs/>
      <w:spacing w:val="-20"/>
      <w:sz w:val="34"/>
      <w:szCs w:val="34"/>
      <w:lang w:bidi="ar-SA"/>
    </w:rPr>
  </w:style>
  <w:style w:type="character" w:customStyle="1" w:styleId="2-1pt">
    <w:name w:val="Основной текст (2) + Интервал -1 pt"/>
    <w:rsid w:val="00525597"/>
    <w:rPr>
      <w:rFonts w:ascii="Times New Roman" w:hAnsi="Times New Roman" w:cs="Times New Roman"/>
      <w:b/>
      <w:bCs/>
      <w:spacing w:val="-30"/>
      <w:sz w:val="34"/>
      <w:szCs w:val="34"/>
      <w:lang w:val="en-US" w:eastAsia="en-US" w:bidi="ar-SA"/>
    </w:rPr>
  </w:style>
  <w:style w:type="paragraph" w:customStyle="1" w:styleId="211">
    <w:name w:val="Основной текст (2)1"/>
    <w:basedOn w:val="a"/>
    <w:rsid w:val="00525597"/>
    <w:pPr>
      <w:shd w:val="clear" w:color="auto" w:fill="FFFFFF"/>
      <w:spacing w:after="0" w:line="393" w:lineRule="exact"/>
      <w:jc w:val="both"/>
    </w:pPr>
    <w:rPr>
      <w:rFonts w:ascii="Times New Roman" w:eastAsia="Arial Unicode MS" w:hAnsi="Times New Roman" w:cs="Times New Roman"/>
      <w:sz w:val="34"/>
      <w:szCs w:val="34"/>
      <w:lang w:eastAsia="ru-RU"/>
    </w:rPr>
  </w:style>
  <w:style w:type="character" w:customStyle="1" w:styleId="74">
    <w:name w:val="Основной текст (7)_"/>
    <w:link w:val="710"/>
    <w:rsid w:val="00525597"/>
    <w:rPr>
      <w:b/>
      <w:bCs/>
      <w:sz w:val="25"/>
      <w:szCs w:val="25"/>
      <w:shd w:val="clear" w:color="auto" w:fill="FFFFFF"/>
    </w:rPr>
  </w:style>
  <w:style w:type="paragraph" w:customStyle="1" w:styleId="710">
    <w:name w:val="Основной текст (7)1"/>
    <w:basedOn w:val="a"/>
    <w:link w:val="74"/>
    <w:rsid w:val="00525597"/>
    <w:pPr>
      <w:shd w:val="clear" w:color="auto" w:fill="FFFFFF"/>
      <w:spacing w:after="0" w:line="455" w:lineRule="exact"/>
      <w:jc w:val="both"/>
    </w:pPr>
    <w:rPr>
      <w:b/>
      <w:bCs/>
      <w:sz w:val="25"/>
      <w:szCs w:val="25"/>
    </w:rPr>
  </w:style>
  <w:style w:type="paragraph" w:customStyle="1" w:styleId="1-">
    <w:name w:val="Заголовок 1-го уровня"/>
    <w:basedOn w:val="1"/>
    <w:rsid w:val="00525597"/>
    <w:pPr>
      <w:spacing w:before="120" w:after="120"/>
      <w:jc w:val="center"/>
    </w:pPr>
    <w:rPr>
      <w:rFonts w:ascii="Times New Roman" w:eastAsia="Times New Roman" w:hAnsi="Times New Roman" w:cs="Times New Roman"/>
      <w:bCs w:val="0"/>
      <w:caps/>
      <w:color w:val="auto"/>
      <w:kern w:val="0"/>
      <w:sz w:val="26"/>
      <w:szCs w:val="20"/>
    </w:rPr>
  </w:style>
  <w:style w:type="table" w:styleId="af6">
    <w:name w:val="Table Grid"/>
    <w:basedOn w:val="a1"/>
    <w:uiPriority w:val="39"/>
    <w:rsid w:val="00525597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9">
    <w:name w:val="Абзац списка1"/>
    <w:basedOn w:val="a"/>
    <w:rsid w:val="00525597"/>
    <w:pPr>
      <w:spacing w:after="0" w:line="240" w:lineRule="auto"/>
      <w:ind w:left="720"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1a">
    <w:name w:val="Заголовок №1_"/>
    <w:link w:val="1b"/>
    <w:rsid w:val="00525597"/>
    <w:rPr>
      <w:sz w:val="34"/>
      <w:szCs w:val="34"/>
      <w:shd w:val="clear" w:color="auto" w:fill="FFFFFF"/>
    </w:rPr>
  </w:style>
  <w:style w:type="paragraph" w:customStyle="1" w:styleId="1b">
    <w:name w:val="Заголовок №1"/>
    <w:basedOn w:val="a"/>
    <w:link w:val="1a"/>
    <w:rsid w:val="00525597"/>
    <w:pPr>
      <w:shd w:val="clear" w:color="auto" w:fill="FFFFFF"/>
      <w:spacing w:before="180" w:after="0" w:line="394" w:lineRule="exact"/>
      <w:ind w:firstLine="320"/>
      <w:jc w:val="both"/>
      <w:outlineLvl w:val="0"/>
    </w:pPr>
    <w:rPr>
      <w:sz w:val="34"/>
      <w:szCs w:val="34"/>
    </w:rPr>
  </w:style>
  <w:style w:type="character" w:customStyle="1" w:styleId="108">
    <w:name w:val="Основной текст + 108"/>
    <w:aliases w:val="5 pt36"/>
    <w:rsid w:val="00525597"/>
    <w:rPr>
      <w:rFonts w:ascii="Times New Roman" w:hAnsi="Times New Roman" w:cs="Times New Roman"/>
      <w:spacing w:val="0"/>
      <w:sz w:val="21"/>
      <w:szCs w:val="21"/>
      <w:lang w:bidi="ar-SA"/>
    </w:rPr>
  </w:style>
  <w:style w:type="paragraph" w:styleId="af7">
    <w:name w:val="Balloon Text"/>
    <w:basedOn w:val="a"/>
    <w:link w:val="af8"/>
    <w:uiPriority w:val="99"/>
    <w:rsid w:val="00525597"/>
    <w:pPr>
      <w:spacing w:after="0" w:line="240" w:lineRule="auto"/>
    </w:pPr>
    <w:rPr>
      <w:rFonts w:ascii="Tahoma" w:eastAsia="Arial Unicode MS" w:hAnsi="Tahoma" w:cs="Tahoma"/>
      <w:color w:val="000000"/>
      <w:sz w:val="16"/>
      <w:szCs w:val="16"/>
      <w:lang w:eastAsia="ru-RU"/>
    </w:rPr>
  </w:style>
  <w:style w:type="character" w:customStyle="1" w:styleId="af8">
    <w:name w:val="Текст выноски Знак"/>
    <w:basedOn w:val="a0"/>
    <w:link w:val="af7"/>
    <w:uiPriority w:val="99"/>
    <w:rsid w:val="00525597"/>
    <w:rPr>
      <w:rFonts w:ascii="Tahoma" w:eastAsia="Arial Unicode MS" w:hAnsi="Tahoma" w:cs="Tahoma"/>
      <w:color w:val="000000"/>
      <w:sz w:val="16"/>
      <w:szCs w:val="16"/>
      <w:lang w:eastAsia="ru-RU"/>
    </w:rPr>
  </w:style>
  <w:style w:type="character" w:styleId="af9">
    <w:name w:val="Hyperlink"/>
    <w:uiPriority w:val="99"/>
    <w:unhideWhenUsed/>
    <w:rsid w:val="00525597"/>
    <w:rPr>
      <w:color w:val="0000FF"/>
      <w:u w:val="single"/>
    </w:rPr>
  </w:style>
  <w:style w:type="paragraph" w:styleId="afa">
    <w:name w:val="Normal (Web)"/>
    <w:basedOn w:val="a"/>
    <w:uiPriority w:val="99"/>
    <w:unhideWhenUsed/>
    <w:rsid w:val="006313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b">
    <w:name w:val="Strong"/>
    <w:basedOn w:val="a0"/>
    <w:uiPriority w:val="22"/>
    <w:qFormat/>
    <w:rsid w:val="0063132D"/>
    <w:rPr>
      <w:b/>
      <w:bCs/>
    </w:rPr>
  </w:style>
  <w:style w:type="paragraph" w:customStyle="1" w:styleId="graytext">
    <w:name w:val="graytext"/>
    <w:basedOn w:val="a"/>
    <w:rsid w:val="00773FA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773FA3"/>
  </w:style>
  <w:style w:type="paragraph" w:styleId="38">
    <w:name w:val="Body Text Indent 3"/>
    <w:basedOn w:val="a"/>
    <w:link w:val="39"/>
    <w:rsid w:val="00773FA3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9">
    <w:name w:val="Основной текст с отступом 3 Знак"/>
    <w:basedOn w:val="a0"/>
    <w:link w:val="38"/>
    <w:rsid w:val="00773FA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c">
    <w:name w:val="Body Text Indent"/>
    <w:basedOn w:val="a"/>
    <w:link w:val="afd"/>
    <w:unhideWhenUsed/>
    <w:rsid w:val="00773FA3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d">
    <w:name w:val="Основной текст с отступом Знак"/>
    <w:basedOn w:val="a0"/>
    <w:link w:val="afc"/>
    <w:rsid w:val="00773F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a">
    <w:name w:val="Body Text Indent 2"/>
    <w:basedOn w:val="a"/>
    <w:link w:val="2b"/>
    <w:unhideWhenUsed/>
    <w:rsid w:val="00773FA3"/>
    <w:pPr>
      <w:spacing w:after="120" w:line="480" w:lineRule="auto"/>
      <w:ind w:left="28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b">
    <w:name w:val="Основной текст с отступом 2 Знак"/>
    <w:basedOn w:val="a0"/>
    <w:link w:val="2a"/>
    <w:rsid w:val="00773F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c">
    <w:name w:val="Body Text 2"/>
    <w:basedOn w:val="a"/>
    <w:link w:val="2d"/>
    <w:unhideWhenUsed/>
    <w:rsid w:val="00773FA3"/>
    <w:pPr>
      <w:spacing w:after="120" w:line="48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d">
    <w:name w:val="Основной текст 2 Знак"/>
    <w:basedOn w:val="a0"/>
    <w:link w:val="2c"/>
    <w:rsid w:val="00773F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e">
    <w:name w:val="Subtitle"/>
    <w:basedOn w:val="a"/>
    <w:link w:val="aff"/>
    <w:qFormat/>
    <w:rsid w:val="00773FA3"/>
    <w:pPr>
      <w:spacing w:after="0" w:line="240" w:lineRule="auto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ff">
    <w:name w:val="Подзаголовок Знак"/>
    <w:basedOn w:val="a0"/>
    <w:link w:val="afe"/>
    <w:rsid w:val="00773FA3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styleId="aff0">
    <w:name w:val="page number"/>
    <w:rsid w:val="00773FA3"/>
  </w:style>
  <w:style w:type="paragraph" w:styleId="1c">
    <w:name w:val="toc 1"/>
    <w:basedOn w:val="a"/>
    <w:next w:val="a"/>
    <w:autoRedefine/>
    <w:uiPriority w:val="39"/>
    <w:rsid w:val="00773FA3"/>
    <w:pPr>
      <w:tabs>
        <w:tab w:val="right" w:leader="dot" w:pos="9360"/>
      </w:tabs>
      <w:spacing w:after="0" w:line="360" w:lineRule="auto"/>
      <w:jc w:val="center"/>
    </w:pPr>
    <w:rPr>
      <w:rFonts w:ascii="Times New Roman" w:eastAsia="Times New Roman" w:hAnsi="Times New Roman" w:cs="Times New Roman"/>
      <w:b/>
      <w:noProof/>
      <w:sz w:val="28"/>
      <w:szCs w:val="28"/>
      <w:lang w:eastAsia="ru-RU"/>
    </w:rPr>
  </w:style>
  <w:style w:type="paragraph" w:styleId="2e">
    <w:name w:val="toc 2"/>
    <w:basedOn w:val="a"/>
    <w:next w:val="a"/>
    <w:autoRedefine/>
    <w:uiPriority w:val="39"/>
    <w:rsid w:val="00BB3AE6"/>
    <w:pPr>
      <w:tabs>
        <w:tab w:val="left" w:pos="8931"/>
      </w:tabs>
      <w:spacing w:after="0" w:line="240" w:lineRule="auto"/>
    </w:pPr>
    <w:rPr>
      <w:rFonts w:ascii="Times New Roman" w:eastAsia="Times New Roman" w:hAnsi="Times New Roman" w:cs="Times New Roman"/>
      <w:noProof/>
      <w:spacing w:val="-4"/>
      <w:sz w:val="28"/>
      <w:szCs w:val="28"/>
      <w:lang w:eastAsia="ru-RU"/>
    </w:rPr>
  </w:style>
  <w:style w:type="paragraph" w:styleId="aff1">
    <w:name w:val="footnote text"/>
    <w:basedOn w:val="a"/>
    <w:link w:val="aff2"/>
    <w:semiHidden/>
    <w:rsid w:val="00773F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2">
    <w:name w:val="Текст сноски Знак"/>
    <w:basedOn w:val="a0"/>
    <w:link w:val="aff1"/>
    <w:semiHidden/>
    <w:rsid w:val="00773FA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3">
    <w:name w:val="Title"/>
    <w:basedOn w:val="a"/>
    <w:link w:val="aff4"/>
    <w:qFormat/>
    <w:rsid w:val="00773FA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ff4">
    <w:name w:val="Название Знак"/>
    <w:basedOn w:val="a0"/>
    <w:link w:val="aff3"/>
    <w:rsid w:val="00773FA3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FR5">
    <w:name w:val="FR5"/>
    <w:rsid w:val="00773FA3"/>
    <w:pPr>
      <w:widowControl w:val="0"/>
      <w:spacing w:before="320" w:after="0" w:line="240" w:lineRule="auto"/>
    </w:pPr>
    <w:rPr>
      <w:rFonts w:ascii="Arial" w:eastAsia="Times New Roman" w:hAnsi="Arial" w:cs="Times New Roman"/>
      <w:b/>
      <w:snapToGrid w:val="0"/>
      <w:sz w:val="12"/>
      <w:szCs w:val="20"/>
      <w:lang w:eastAsia="ru-RU"/>
    </w:rPr>
  </w:style>
  <w:style w:type="character" w:customStyle="1" w:styleId="aff5">
    <w:name w:val="Основной текст_"/>
    <w:link w:val="1d"/>
    <w:locked/>
    <w:rsid w:val="00773FA3"/>
    <w:rPr>
      <w:sz w:val="28"/>
      <w:shd w:val="clear" w:color="auto" w:fill="FFFFFF"/>
    </w:rPr>
  </w:style>
  <w:style w:type="paragraph" w:customStyle="1" w:styleId="1d">
    <w:name w:val="Основной текст1"/>
    <w:basedOn w:val="a"/>
    <w:link w:val="aff5"/>
    <w:rsid w:val="00773FA3"/>
    <w:pPr>
      <w:widowControl w:val="0"/>
      <w:shd w:val="clear" w:color="auto" w:fill="FFFFFF"/>
      <w:spacing w:after="0" w:line="595" w:lineRule="exact"/>
      <w:jc w:val="both"/>
    </w:pPr>
    <w:rPr>
      <w:sz w:val="28"/>
      <w:shd w:val="clear" w:color="auto" w:fill="FFFFFF"/>
    </w:rPr>
  </w:style>
  <w:style w:type="character" w:customStyle="1" w:styleId="130">
    <w:name w:val="Основной текст + 13"/>
    <w:aliases w:val="5 pt,Колонтитул + 9,Не полужирный,Не курсив"/>
    <w:rsid w:val="00773FA3"/>
    <w:rPr>
      <w:rFonts w:ascii="Courier New" w:hAnsi="Courier New"/>
      <w:color w:val="000000"/>
      <w:spacing w:val="0"/>
      <w:w w:val="100"/>
      <w:position w:val="0"/>
      <w:sz w:val="27"/>
      <w:shd w:val="clear" w:color="auto" w:fill="FFFFFF"/>
      <w:lang w:val="ru-RU"/>
    </w:rPr>
  </w:style>
  <w:style w:type="paragraph" w:customStyle="1" w:styleId="2f">
    <w:name w:val="Основной текст2"/>
    <w:basedOn w:val="a"/>
    <w:rsid w:val="00773FA3"/>
    <w:pPr>
      <w:widowControl w:val="0"/>
      <w:shd w:val="clear" w:color="auto" w:fill="FFFFFF"/>
      <w:spacing w:after="0" w:line="595" w:lineRule="exact"/>
      <w:jc w:val="both"/>
    </w:pPr>
    <w:rPr>
      <w:rFonts w:ascii="Courier New" w:eastAsia="Times New Roman" w:hAnsi="Courier New" w:cs="Courier New"/>
      <w:color w:val="000000"/>
      <w:sz w:val="28"/>
      <w:szCs w:val="28"/>
      <w:lang w:eastAsia="ru-RU"/>
    </w:rPr>
  </w:style>
  <w:style w:type="character" w:customStyle="1" w:styleId="135pt">
    <w:name w:val="Основной текст + 13;5 pt"/>
    <w:rsid w:val="00773FA3"/>
    <w:rPr>
      <w:rFonts w:ascii="Courier New" w:eastAsia="Courier New" w:hAnsi="Courier New" w:cs="Courier New"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Impact19pt1pt">
    <w:name w:val="Основной текст + Impact;19 pt;Интервал 1 pt"/>
    <w:rsid w:val="00773FA3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38"/>
      <w:szCs w:val="38"/>
      <w:u w:val="none"/>
      <w:lang w:val="ru-RU"/>
    </w:rPr>
  </w:style>
  <w:style w:type="character" w:customStyle="1" w:styleId="BookAntiqua205pt0pt">
    <w:name w:val="Основной текст + Book Antiqua;20;5 pt;Курсив;Интервал 0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10"/>
      <w:w w:val="100"/>
      <w:position w:val="0"/>
      <w:sz w:val="41"/>
      <w:szCs w:val="41"/>
      <w:u w:val="none"/>
      <w:lang w:val="ru-RU"/>
    </w:rPr>
  </w:style>
  <w:style w:type="character" w:customStyle="1" w:styleId="125pt">
    <w:name w:val="Основной текст + 12;5 pt"/>
    <w:rsid w:val="00773FA3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lang w:val="ru-RU"/>
    </w:rPr>
  </w:style>
  <w:style w:type="character" w:customStyle="1" w:styleId="40CourierNew145pt">
    <w:name w:val="Основной текст (40) + Courier New;14;5 pt"/>
    <w:rsid w:val="00773FA3"/>
    <w:rPr>
      <w:rFonts w:ascii="Courier New" w:eastAsia="Courier New" w:hAnsi="Courier New" w:cs="Courier New"/>
      <w:color w:val="000000"/>
      <w:spacing w:val="0"/>
      <w:w w:val="100"/>
      <w:position w:val="0"/>
      <w:sz w:val="29"/>
      <w:szCs w:val="29"/>
      <w:shd w:val="clear" w:color="auto" w:fill="FFFFFF"/>
    </w:rPr>
  </w:style>
  <w:style w:type="character" w:customStyle="1" w:styleId="-1pt">
    <w:name w:val="Основной текст + Полужирный;Курсив;Интервал -1 pt"/>
    <w:rsid w:val="00773FA3"/>
    <w:rPr>
      <w:rFonts w:ascii="Courier New" w:eastAsia="Courier New" w:hAnsi="Courier New" w:cs="Courier New"/>
      <w:b/>
      <w:bCs/>
      <w:i/>
      <w:iCs/>
      <w:smallCaps w:val="0"/>
      <w:strike w:val="0"/>
      <w:color w:val="000000"/>
      <w:spacing w:val="-3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SimSun175pt">
    <w:name w:val="Основной текст + SimSun;17;5 pt"/>
    <w:rsid w:val="00773FA3"/>
    <w:rPr>
      <w:rFonts w:ascii="SimSun" w:eastAsia="SimSun" w:hAnsi="SimSun" w:cs="SimSu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5"/>
      <w:szCs w:val="35"/>
      <w:u w:val="none"/>
      <w:shd w:val="clear" w:color="auto" w:fill="FFFFFF"/>
      <w:lang w:val="ru-RU"/>
    </w:rPr>
  </w:style>
  <w:style w:type="character" w:customStyle="1" w:styleId="Exact">
    <w:name w:val="Подпись к картинке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3"/>
      <w:sz w:val="16"/>
      <w:szCs w:val="16"/>
      <w:u w:val="none"/>
    </w:rPr>
  </w:style>
  <w:style w:type="character" w:customStyle="1" w:styleId="85pt0ptExact">
    <w:name w:val="Подпись к картинке + 8;5 pt;Полужирный;Курсив;Интервал 0 pt Exac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spacing w:val="-17"/>
      <w:sz w:val="17"/>
      <w:szCs w:val="17"/>
      <w:u w:val="none"/>
      <w:lang w:val="en-US"/>
    </w:rPr>
  </w:style>
  <w:style w:type="character" w:customStyle="1" w:styleId="10pt0pt">
    <w:name w:val="Основной текст + 10 pt;Полужирный;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62">
    <w:name w:val="Заголовок №6_"/>
    <w:link w:val="63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</w:rPr>
  </w:style>
  <w:style w:type="paragraph" w:customStyle="1" w:styleId="63">
    <w:name w:val="Заголовок №6"/>
    <w:basedOn w:val="a"/>
    <w:link w:val="62"/>
    <w:rsid w:val="00773FA3"/>
    <w:pPr>
      <w:widowControl w:val="0"/>
      <w:shd w:val="clear" w:color="auto" w:fill="FFFFFF"/>
      <w:spacing w:after="0" w:line="0" w:lineRule="atLeast"/>
      <w:outlineLvl w:val="5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</w:rPr>
  </w:style>
  <w:style w:type="character" w:customStyle="1" w:styleId="69pt">
    <w:name w:val="Заголовок №6 + 9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610pt0pt">
    <w:name w:val="Заголовок №6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10pt">
    <w:name w:val="Основной текст + 10 pt;Полужирный;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95">
    <w:name w:val="Заголовок №9 (5)_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0"/>
      <w:sz w:val="22"/>
      <w:szCs w:val="22"/>
      <w:u w:val="none"/>
    </w:rPr>
  </w:style>
  <w:style w:type="character" w:customStyle="1" w:styleId="950">
    <w:name w:val="Заголовок №9 (5)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ru-RU"/>
    </w:rPr>
  </w:style>
  <w:style w:type="character" w:customStyle="1" w:styleId="370">
    <w:name w:val="Основной текст (37)_"/>
    <w:link w:val="371"/>
    <w:rsid w:val="00773FA3"/>
    <w:rPr>
      <w:rFonts w:ascii="Bookman Old Style" w:eastAsia="Bookman Old Style" w:hAnsi="Bookman Old Style" w:cs="Bookman Old Style"/>
      <w:i/>
      <w:iCs/>
      <w:sz w:val="12"/>
      <w:szCs w:val="12"/>
      <w:shd w:val="clear" w:color="auto" w:fill="FFFFFF"/>
    </w:rPr>
  </w:style>
  <w:style w:type="paragraph" w:customStyle="1" w:styleId="371">
    <w:name w:val="Основной текст (37)"/>
    <w:basedOn w:val="a"/>
    <w:link w:val="370"/>
    <w:rsid w:val="00773FA3"/>
    <w:pPr>
      <w:widowControl w:val="0"/>
      <w:shd w:val="clear" w:color="auto" w:fill="FFFFFF"/>
      <w:spacing w:after="120" w:line="0" w:lineRule="atLeast"/>
      <w:jc w:val="both"/>
    </w:pPr>
    <w:rPr>
      <w:rFonts w:ascii="Bookman Old Style" w:eastAsia="Bookman Old Style" w:hAnsi="Bookman Old Style" w:cs="Bookman Old Style"/>
      <w:i/>
      <w:iCs/>
      <w:sz w:val="12"/>
      <w:szCs w:val="12"/>
    </w:rPr>
  </w:style>
  <w:style w:type="character" w:customStyle="1" w:styleId="37BookAntiqua65pt">
    <w:name w:val="Основной текст (37) + Book Antiqua;6;5 pt;Не курсив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Georgia85pt1pt">
    <w:name w:val="Основной текст + Georgia;8;5 pt;Курсив;Интервал 1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310pt">
    <w:name w:val="Основной текст (3)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380">
    <w:name w:val="Основной текст (38)_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20"/>
      <w:sz w:val="19"/>
      <w:szCs w:val="19"/>
      <w:u w:val="none"/>
    </w:rPr>
  </w:style>
  <w:style w:type="character" w:customStyle="1" w:styleId="389pt0pt">
    <w:name w:val="Основной текст (38) + 9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55">
    <w:name w:val="Основной текст (5)_"/>
    <w:rsid w:val="00773FA3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pacing w:val="-30"/>
      <w:sz w:val="16"/>
      <w:szCs w:val="16"/>
      <w:u w:val="none"/>
      <w:lang w:val="en-US"/>
    </w:rPr>
  </w:style>
  <w:style w:type="character" w:customStyle="1" w:styleId="56">
    <w:name w:val="Основной текст (5)"/>
    <w:rsid w:val="00773FA3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-30"/>
      <w:w w:val="100"/>
      <w:position w:val="0"/>
      <w:sz w:val="16"/>
      <w:szCs w:val="16"/>
      <w:u w:val="none"/>
      <w:lang w:val="en-US"/>
    </w:rPr>
  </w:style>
  <w:style w:type="character" w:customStyle="1" w:styleId="39pt">
    <w:name w:val="Основной текст (3) + 9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LucidaSansUnicode9pt0pt">
    <w:name w:val="Колонтитул + Lucida Sans Unicode;9 pt;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en-US"/>
    </w:rPr>
  </w:style>
  <w:style w:type="character" w:customStyle="1" w:styleId="0pt">
    <w:name w:val="Основной текст + 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95115pt">
    <w:name w:val="Заголовок №9 (5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4pt">
    <w:name w:val="Основной текст + Интервал 4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0"/>
      <w:w w:val="100"/>
      <w:position w:val="0"/>
      <w:sz w:val="18"/>
      <w:szCs w:val="18"/>
      <w:u w:val="none"/>
      <w:lang w:val="ru-RU"/>
    </w:rPr>
  </w:style>
  <w:style w:type="character" w:customStyle="1" w:styleId="96">
    <w:name w:val="Заголовок №9 (6)_"/>
    <w:link w:val="960"/>
    <w:rsid w:val="00773FA3"/>
    <w:rPr>
      <w:rFonts w:ascii="Lucida Sans Unicode" w:eastAsia="Lucida Sans Unicode" w:hAnsi="Lucida Sans Unicode" w:cs="Lucida Sans Unicode"/>
      <w:spacing w:val="-20"/>
      <w:sz w:val="18"/>
      <w:szCs w:val="18"/>
      <w:shd w:val="clear" w:color="auto" w:fill="FFFFFF"/>
    </w:rPr>
  </w:style>
  <w:style w:type="paragraph" w:customStyle="1" w:styleId="960">
    <w:name w:val="Заголовок №9 (6)"/>
    <w:basedOn w:val="a"/>
    <w:link w:val="96"/>
    <w:rsid w:val="00773FA3"/>
    <w:pPr>
      <w:widowControl w:val="0"/>
      <w:shd w:val="clear" w:color="auto" w:fill="FFFFFF"/>
      <w:spacing w:after="180" w:line="0" w:lineRule="atLeast"/>
      <w:outlineLvl w:val="8"/>
    </w:pPr>
    <w:rPr>
      <w:rFonts w:ascii="Lucida Sans Unicode" w:eastAsia="Lucida Sans Unicode" w:hAnsi="Lucida Sans Unicode" w:cs="Lucida Sans Unicode"/>
      <w:spacing w:val="-20"/>
      <w:sz w:val="18"/>
      <w:szCs w:val="18"/>
    </w:rPr>
  </w:style>
  <w:style w:type="character" w:customStyle="1" w:styleId="540">
    <w:name w:val="Заголовок №5 (4)_"/>
    <w:link w:val="541"/>
    <w:rsid w:val="00773FA3"/>
    <w:rPr>
      <w:rFonts w:ascii="Bookman Old Style" w:eastAsia="Bookman Old Style" w:hAnsi="Bookman Old Style" w:cs="Bookman Old Style"/>
      <w:b/>
      <w:bCs/>
      <w:spacing w:val="-30"/>
      <w:sz w:val="16"/>
      <w:szCs w:val="16"/>
      <w:shd w:val="clear" w:color="auto" w:fill="FFFFFF"/>
    </w:rPr>
  </w:style>
  <w:style w:type="paragraph" w:customStyle="1" w:styleId="541">
    <w:name w:val="Заголовок №5 (4)"/>
    <w:basedOn w:val="a"/>
    <w:link w:val="540"/>
    <w:rsid w:val="00773FA3"/>
    <w:pPr>
      <w:widowControl w:val="0"/>
      <w:shd w:val="clear" w:color="auto" w:fill="FFFFFF"/>
      <w:spacing w:after="0" w:line="0" w:lineRule="atLeast"/>
      <w:outlineLvl w:val="4"/>
    </w:pPr>
    <w:rPr>
      <w:rFonts w:ascii="Bookman Old Style" w:eastAsia="Bookman Old Style" w:hAnsi="Bookman Old Style" w:cs="Bookman Old Style"/>
      <w:b/>
      <w:bCs/>
      <w:spacing w:val="-30"/>
      <w:sz w:val="16"/>
      <w:szCs w:val="16"/>
    </w:rPr>
  </w:style>
  <w:style w:type="character" w:customStyle="1" w:styleId="3Exact">
    <w:name w:val="Основной текст (3) Exac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spacing w:val="-19"/>
      <w:sz w:val="18"/>
      <w:szCs w:val="18"/>
      <w:u w:val="none"/>
    </w:rPr>
  </w:style>
  <w:style w:type="character" w:customStyle="1" w:styleId="385pt0ptExact">
    <w:name w:val="Основной текст (3) + 8;5 pt;Интервал 0 pt Exac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7"/>
      <w:w w:val="100"/>
      <w:position w:val="0"/>
      <w:sz w:val="17"/>
      <w:szCs w:val="17"/>
      <w:u w:val="single"/>
    </w:rPr>
  </w:style>
  <w:style w:type="character" w:customStyle="1" w:styleId="385pt0ptExact0">
    <w:name w:val="Основной текст (3) + 8;5 pt;Малые прописные;Интервал 0 pt Exact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17"/>
      <w:w w:val="100"/>
      <w:position w:val="0"/>
      <w:sz w:val="17"/>
      <w:szCs w:val="17"/>
      <w:u w:val="none"/>
      <w:lang w:val="en-US"/>
    </w:rPr>
  </w:style>
  <w:style w:type="character" w:customStyle="1" w:styleId="41Exact">
    <w:name w:val="Основной текст (41) Exact"/>
    <w:link w:val="410"/>
    <w:rsid w:val="00773FA3"/>
    <w:rPr>
      <w:rFonts w:ascii="Georgia" w:eastAsia="Georgia" w:hAnsi="Georgia" w:cs="Georgia"/>
      <w:spacing w:val="-11"/>
      <w:shd w:val="clear" w:color="auto" w:fill="FFFFFF"/>
    </w:rPr>
  </w:style>
  <w:style w:type="paragraph" w:customStyle="1" w:styleId="410">
    <w:name w:val="Основной текст (41)"/>
    <w:basedOn w:val="a"/>
    <w:link w:val="41Exact"/>
    <w:rsid w:val="00773FA3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pacing w:val="-11"/>
    </w:rPr>
  </w:style>
  <w:style w:type="character" w:customStyle="1" w:styleId="9Exact">
    <w:name w:val="Основной текст (9) Exact"/>
    <w:rsid w:val="00773FA3"/>
    <w:rPr>
      <w:rFonts w:ascii="Book Antiqua" w:eastAsia="Book Antiqua" w:hAnsi="Book Antiqua" w:cs="Book Antiqua"/>
      <w:b/>
      <w:bCs/>
      <w:spacing w:val="14"/>
      <w:sz w:val="16"/>
      <w:szCs w:val="16"/>
      <w:shd w:val="clear" w:color="auto" w:fill="FFFFFF"/>
    </w:rPr>
  </w:style>
  <w:style w:type="character" w:customStyle="1" w:styleId="Exact0">
    <w:name w:val="Основной текст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3"/>
      <w:sz w:val="16"/>
      <w:szCs w:val="16"/>
      <w:u w:val="none"/>
    </w:rPr>
  </w:style>
  <w:style w:type="character" w:customStyle="1" w:styleId="3Exact0">
    <w:name w:val="Подпись к картинке (3) Exact"/>
    <w:link w:val="3a"/>
    <w:rsid w:val="00773FA3"/>
    <w:rPr>
      <w:rFonts w:ascii="Lucida Sans Unicode" w:eastAsia="Lucida Sans Unicode" w:hAnsi="Lucida Sans Unicode" w:cs="Lucida Sans Unicode"/>
      <w:spacing w:val="-12"/>
      <w:sz w:val="16"/>
      <w:szCs w:val="16"/>
      <w:shd w:val="clear" w:color="auto" w:fill="FFFFFF"/>
    </w:rPr>
  </w:style>
  <w:style w:type="paragraph" w:customStyle="1" w:styleId="3a">
    <w:name w:val="Подпись к картинке (3)"/>
    <w:basedOn w:val="a"/>
    <w:link w:val="3Exact0"/>
    <w:rsid w:val="00773FA3"/>
    <w:pPr>
      <w:widowControl w:val="0"/>
      <w:shd w:val="clear" w:color="auto" w:fill="FFFFFF"/>
      <w:spacing w:after="0" w:line="0" w:lineRule="atLeast"/>
    </w:pPr>
    <w:rPr>
      <w:rFonts w:ascii="Lucida Sans Unicode" w:eastAsia="Lucida Sans Unicode" w:hAnsi="Lucida Sans Unicode" w:cs="Lucida Sans Unicode"/>
      <w:spacing w:val="-12"/>
      <w:sz w:val="16"/>
      <w:szCs w:val="16"/>
    </w:rPr>
  </w:style>
  <w:style w:type="character" w:customStyle="1" w:styleId="38pt0ptExact">
    <w:name w:val="Основной текст (3) + 8 pt;Не полужирный;Не курсив;Интервал 0 pt Exac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3"/>
      <w:w w:val="100"/>
      <w:position w:val="0"/>
      <w:sz w:val="16"/>
      <w:szCs w:val="16"/>
      <w:u w:val="none"/>
      <w:lang w:val="ru-RU"/>
    </w:rPr>
  </w:style>
  <w:style w:type="character" w:customStyle="1" w:styleId="12Exact">
    <w:name w:val="Основной текст (12)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2"/>
      <w:sz w:val="16"/>
      <w:szCs w:val="16"/>
      <w:u w:val="none"/>
    </w:rPr>
  </w:style>
  <w:style w:type="character" w:customStyle="1" w:styleId="1285pt0ptExact">
    <w:name w:val="Основной текст (12) + 8;5 pt;Курсив;Интервал 0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4"/>
      <w:sz w:val="17"/>
      <w:szCs w:val="17"/>
      <w:u w:val="none"/>
    </w:rPr>
  </w:style>
  <w:style w:type="character" w:customStyle="1" w:styleId="390">
    <w:name w:val="Основной текст (39)_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0"/>
      <w:sz w:val="22"/>
      <w:szCs w:val="22"/>
      <w:u w:val="none"/>
      <w:lang w:val="en-US"/>
    </w:rPr>
  </w:style>
  <w:style w:type="character" w:customStyle="1" w:styleId="10pt-2pt">
    <w:name w:val="Основной текст + 10 pt;Полужирный;Курсив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310pt-2pt">
    <w:name w:val="Основной текст (3)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400">
    <w:name w:val="Основной текст (40)_"/>
    <w:link w:val="401"/>
    <w:rsid w:val="00773FA3"/>
    <w:rPr>
      <w:rFonts w:ascii="Georgia" w:eastAsia="Georgia" w:hAnsi="Georgia" w:cs="Georgia"/>
      <w:i/>
      <w:iCs/>
      <w:spacing w:val="-20"/>
      <w:shd w:val="clear" w:color="auto" w:fill="FFFFFF"/>
      <w:lang w:val="en-US"/>
    </w:rPr>
  </w:style>
  <w:style w:type="paragraph" w:customStyle="1" w:styleId="401">
    <w:name w:val="Основной текст (40)"/>
    <w:basedOn w:val="a"/>
    <w:link w:val="400"/>
    <w:rsid w:val="00773FA3"/>
    <w:pPr>
      <w:widowControl w:val="0"/>
      <w:shd w:val="clear" w:color="auto" w:fill="FFFFFF"/>
      <w:spacing w:after="0" w:line="0" w:lineRule="atLeast"/>
      <w:jc w:val="center"/>
    </w:pPr>
    <w:rPr>
      <w:rFonts w:ascii="Georgia" w:eastAsia="Georgia" w:hAnsi="Georgia" w:cs="Georgia"/>
      <w:i/>
      <w:iCs/>
      <w:spacing w:val="-20"/>
      <w:lang w:val="en-US"/>
    </w:rPr>
  </w:style>
  <w:style w:type="character" w:customStyle="1" w:styleId="400pt">
    <w:name w:val="Основной текст (40) + Не курсив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-10"/>
      <w:w w:val="100"/>
      <w:position w:val="0"/>
      <w:sz w:val="20"/>
      <w:szCs w:val="20"/>
      <w:u w:val="none"/>
      <w:lang w:val="en-US"/>
    </w:rPr>
  </w:style>
  <w:style w:type="character" w:customStyle="1" w:styleId="115pt0pt">
    <w:name w:val="Основной текст + 11;5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11pt0pt">
    <w:name w:val="Основной текст + 11 pt;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310pt0pt">
    <w:name w:val="Основной текст (3)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3115pt">
    <w:name w:val="Основной текст (3) + 11;5 pt;Не полужирный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3BookAntiqua12pt0pt">
    <w:name w:val="Основной текст (3) + Book Antiqua;12 pt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</w:rPr>
  </w:style>
  <w:style w:type="character" w:customStyle="1" w:styleId="111">
    <w:name w:val="Основной текст (11)_"/>
    <w:link w:val="112"/>
    <w:rsid w:val="00773FA3"/>
    <w:rPr>
      <w:rFonts w:ascii="Lucida Sans Unicode" w:eastAsia="Lucida Sans Unicode" w:hAnsi="Lucida Sans Unicode" w:cs="Lucida Sans Unicode"/>
      <w:i/>
      <w:iCs/>
      <w:spacing w:val="-10"/>
      <w:sz w:val="23"/>
      <w:szCs w:val="23"/>
      <w:shd w:val="clear" w:color="auto" w:fill="FFFFFF"/>
    </w:rPr>
  </w:style>
  <w:style w:type="paragraph" w:customStyle="1" w:styleId="112">
    <w:name w:val="Основной текст (11)"/>
    <w:basedOn w:val="a"/>
    <w:link w:val="111"/>
    <w:rsid w:val="00773FA3"/>
    <w:pPr>
      <w:widowControl w:val="0"/>
      <w:shd w:val="clear" w:color="auto" w:fill="FFFFFF"/>
      <w:spacing w:after="120" w:line="0" w:lineRule="atLeast"/>
      <w:ind w:hanging="2040"/>
    </w:pPr>
    <w:rPr>
      <w:rFonts w:ascii="Lucida Sans Unicode" w:eastAsia="Lucida Sans Unicode" w:hAnsi="Lucida Sans Unicode" w:cs="Lucida Sans Unicode"/>
      <w:i/>
      <w:iCs/>
      <w:spacing w:val="-10"/>
      <w:sz w:val="23"/>
      <w:szCs w:val="23"/>
    </w:rPr>
  </w:style>
  <w:style w:type="character" w:customStyle="1" w:styleId="11-1pt">
    <w:name w:val="Основной текст (11) + 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11BookAntiqua12pt0pt">
    <w:name w:val="Основной текст (11) + Book Antiqua;12 pt;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lang w:val="en-US"/>
    </w:rPr>
  </w:style>
  <w:style w:type="character" w:customStyle="1" w:styleId="223">
    <w:name w:val="Заголовок №2 (2)_"/>
    <w:link w:val="224"/>
    <w:rsid w:val="00773FA3"/>
    <w:rPr>
      <w:rFonts w:ascii="Lucida Sans Unicode" w:eastAsia="Lucida Sans Unicode" w:hAnsi="Lucida Sans Unicode" w:cs="Lucida Sans Unicode"/>
      <w:spacing w:val="-20"/>
      <w:sz w:val="18"/>
      <w:szCs w:val="18"/>
      <w:shd w:val="clear" w:color="auto" w:fill="FFFFFF"/>
    </w:rPr>
  </w:style>
  <w:style w:type="paragraph" w:customStyle="1" w:styleId="224">
    <w:name w:val="Заголовок №2 (2)"/>
    <w:basedOn w:val="a"/>
    <w:link w:val="223"/>
    <w:rsid w:val="00773FA3"/>
    <w:pPr>
      <w:widowControl w:val="0"/>
      <w:shd w:val="clear" w:color="auto" w:fill="FFFFFF"/>
      <w:spacing w:after="240" w:line="0" w:lineRule="atLeast"/>
      <w:outlineLvl w:val="1"/>
    </w:pPr>
    <w:rPr>
      <w:rFonts w:ascii="Lucida Sans Unicode" w:eastAsia="Lucida Sans Unicode" w:hAnsi="Lucida Sans Unicode" w:cs="Lucida Sans Unicode"/>
      <w:spacing w:val="-20"/>
      <w:sz w:val="18"/>
      <w:szCs w:val="18"/>
    </w:rPr>
  </w:style>
  <w:style w:type="character" w:customStyle="1" w:styleId="2210pt0pt">
    <w:name w:val="Заголовок №2 (2) + 10 pt;Полужирный;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310pt0">
    <w:name w:val="Основной текст (3) + 10 pt;Малые прописные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391">
    <w:name w:val="Основной текст (39)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39115pt">
    <w:name w:val="Основной текст (39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11-2pt">
    <w:name w:val="Основной текст (11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23"/>
      <w:szCs w:val="23"/>
      <w:u w:val="none"/>
      <w:lang w:val="en-US"/>
    </w:rPr>
  </w:style>
  <w:style w:type="character" w:customStyle="1" w:styleId="121">
    <w:name w:val="Основной текст (12)_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0"/>
      <w:sz w:val="18"/>
      <w:szCs w:val="18"/>
      <w:u w:val="none"/>
    </w:rPr>
  </w:style>
  <w:style w:type="character" w:customStyle="1" w:styleId="12BookAntiqua215pt">
    <w:name w:val="Основной текст (12) + Book Antiqua;21;5 pt"/>
    <w:rsid w:val="00773FA3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43"/>
      <w:szCs w:val="43"/>
      <w:u w:val="none"/>
      <w:lang w:val="ru-RU"/>
    </w:rPr>
  </w:style>
  <w:style w:type="character" w:customStyle="1" w:styleId="12BookAntiqua145pt0pt">
    <w:name w:val="Основной текст (12) + Book Antiqua;14;5 pt;Полужирный;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9"/>
      <w:szCs w:val="29"/>
      <w:u w:val="none"/>
      <w:lang w:val="en-US"/>
    </w:rPr>
  </w:style>
  <w:style w:type="character" w:customStyle="1" w:styleId="1295pt-1pt">
    <w:name w:val="Основной текст (12) + 9;5 pt;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12-1pt">
    <w:name w:val="Основной текст (12) + Интервал -1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170">
    <w:name w:val="Оглавление (17)_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0"/>
      <w:sz w:val="22"/>
      <w:szCs w:val="22"/>
      <w:u w:val="none"/>
      <w:lang w:val="en-US"/>
    </w:rPr>
  </w:style>
  <w:style w:type="character" w:customStyle="1" w:styleId="171">
    <w:name w:val="Оглавление (17)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ru-RU"/>
    </w:rPr>
  </w:style>
  <w:style w:type="character" w:customStyle="1" w:styleId="3b">
    <w:name w:val="Оглавление (3)_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0"/>
      <w:sz w:val="18"/>
      <w:szCs w:val="18"/>
      <w:u w:val="none"/>
    </w:rPr>
  </w:style>
  <w:style w:type="character" w:customStyle="1" w:styleId="395pt-1pt">
    <w:name w:val="Оглавление (3) + 9;5 pt;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34pt">
    <w:name w:val="Оглавление (3) + Интервал 4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0"/>
      <w:w w:val="100"/>
      <w:position w:val="0"/>
      <w:sz w:val="18"/>
      <w:szCs w:val="18"/>
      <w:u w:val="none"/>
      <w:lang w:val="ru-RU"/>
    </w:rPr>
  </w:style>
  <w:style w:type="character" w:customStyle="1" w:styleId="4a">
    <w:name w:val="Оглавление (4)_"/>
    <w:link w:val="4b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  <w:lang w:val="en-US"/>
    </w:rPr>
  </w:style>
  <w:style w:type="paragraph" w:customStyle="1" w:styleId="4b">
    <w:name w:val="Оглавление (4)"/>
    <w:basedOn w:val="a"/>
    <w:link w:val="4a"/>
    <w:rsid w:val="00773FA3"/>
    <w:pPr>
      <w:widowControl w:val="0"/>
      <w:shd w:val="clear" w:color="auto" w:fill="FFFFFF"/>
      <w:spacing w:before="60" w:after="0" w:line="346" w:lineRule="exact"/>
      <w:jc w:val="right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lang w:val="en-US"/>
    </w:rPr>
  </w:style>
  <w:style w:type="character" w:customStyle="1" w:styleId="410pt">
    <w:name w:val="Оглавление (4)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49pt">
    <w:name w:val="Оглавление (4) + 9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17115pt">
    <w:name w:val="Оглавление (17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181">
    <w:name w:val="Оглавление (18)_"/>
    <w:link w:val="182"/>
    <w:rsid w:val="00773FA3"/>
    <w:rPr>
      <w:rFonts w:ascii="Georgia" w:eastAsia="Georgia" w:hAnsi="Georgia" w:cs="Georgia"/>
      <w:sz w:val="16"/>
      <w:szCs w:val="16"/>
      <w:shd w:val="clear" w:color="auto" w:fill="FFFFFF"/>
    </w:rPr>
  </w:style>
  <w:style w:type="paragraph" w:customStyle="1" w:styleId="182">
    <w:name w:val="Оглавление (18)"/>
    <w:basedOn w:val="a"/>
    <w:link w:val="181"/>
    <w:rsid w:val="00773FA3"/>
    <w:pPr>
      <w:widowControl w:val="0"/>
      <w:shd w:val="clear" w:color="auto" w:fill="FFFFFF"/>
      <w:spacing w:before="180" w:after="0" w:line="0" w:lineRule="atLeast"/>
    </w:pPr>
    <w:rPr>
      <w:rFonts w:ascii="Georgia" w:eastAsia="Georgia" w:hAnsi="Georgia" w:cs="Georgia"/>
      <w:sz w:val="16"/>
      <w:szCs w:val="16"/>
    </w:rPr>
  </w:style>
  <w:style w:type="character" w:customStyle="1" w:styleId="18LucidaSansUnicode">
    <w:name w:val="Оглавление (18) + Lucida Sans Unicode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</w:rPr>
  </w:style>
  <w:style w:type="character" w:customStyle="1" w:styleId="18LucidaSansUnicode-1pt">
    <w:name w:val="Оглавление (18) + Lucida Sans Unicode;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30"/>
      <w:w w:val="100"/>
      <w:position w:val="0"/>
      <w:sz w:val="16"/>
      <w:szCs w:val="16"/>
      <w:u w:val="none"/>
      <w:lang w:val="ru-RU"/>
    </w:rPr>
  </w:style>
  <w:style w:type="character" w:customStyle="1" w:styleId="131">
    <w:name w:val="Основной текст (13)_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0"/>
      <w:sz w:val="18"/>
      <w:szCs w:val="18"/>
      <w:u w:val="none"/>
    </w:rPr>
  </w:style>
  <w:style w:type="character" w:customStyle="1" w:styleId="132">
    <w:name w:val="Основной текст (13)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13-1pt">
    <w:name w:val="Основной текст (13) + 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en-US"/>
    </w:rPr>
  </w:style>
  <w:style w:type="character" w:customStyle="1" w:styleId="104">
    <w:name w:val="Заголовок №10 (4)_"/>
    <w:link w:val="1040"/>
    <w:rsid w:val="00773FA3"/>
    <w:rPr>
      <w:rFonts w:ascii="Lucida Sans Unicode" w:eastAsia="Lucida Sans Unicode" w:hAnsi="Lucida Sans Unicode" w:cs="Lucida Sans Unicode"/>
      <w:i/>
      <w:iCs/>
      <w:spacing w:val="-10"/>
      <w:sz w:val="23"/>
      <w:szCs w:val="23"/>
      <w:shd w:val="clear" w:color="auto" w:fill="FFFFFF"/>
    </w:rPr>
  </w:style>
  <w:style w:type="paragraph" w:customStyle="1" w:styleId="1040">
    <w:name w:val="Заголовок №10 (4)"/>
    <w:basedOn w:val="a"/>
    <w:link w:val="104"/>
    <w:rsid w:val="00773FA3"/>
    <w:pPr>
      <w:widowControl w:val="0"/>
      <w:shd w:val="clear" w:color="auto" w:fill="FFFFFF"/>
      <w:spacing w:after="120" w:line="0" w:lineRule="atLeast"/>
    </w:pPr>
    <w:rPr>
      <w:rFonts w:ascii="Lucida Sans Unicode" w:eastAsia="Lucida Sans Unicode" w:hAnsi="Lucida Sans Unicode" w:cs="Lucida Sans Unicode"/>
      <w:i/>
      <w:iCs/>
      <w:spacing w:val="-10"/>
      <w:sz w:val="23"/>
      <w:szCs w:val="23"/>
    </w:rPr>
  </w:style>
  <w:style w:type="character" w:customStyle="1" w:styleId="104-1pt">
    <w:name w:val="Заголовок №10 (4) + 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ru-RU"/>
    </w:rPr>
  </w:style>
  <w:style w:type="character" w:customStyle="1" w:styleId="104BookAntiqua12pt0pt">
    <w:name w:val="Заголовок №10 (4) + Book Antiqua;12 pt;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lang w:val="ru-RU"/>
    </w:rPr>
  </w:style>
  <w:style w:type="character" w:customStyle="1" w:styleId="420">
    <w:name w:val="Основной текст (42)_"/>
    <w:link w:val="421"/>
    <w:rsid w:val="00773FA3"/>
    <w:rPr>
      <w:rFonts w:ascii="Book Antiqua" w:eastAsia="Book Antiqua" w:hAnsi="Book Antiqua" w:cs="Book Antiqua"/>
      <w:spacing w:val="30"/>
      <w:sz w:val="12"/>
      <w:szCs w:val="12"/>
      <w:shd w:val="clear" w:color="auto" w:fill="FFFFFF"/>
    </w:rPr>
  </w:style>
  <w:style w:type="paragraph" w:customStyle="1" w:styleId="421">
    <w:name w:val="Основной текст (42)"/>
    <w:basedOn w:val="a"/>
    <w:link w:val="420"/>
    <w:rsid w:val="00773FA3"/>
    <w:pPr>
      <w:widowControl w:val="0"/>
      <w:shd w:val="clear" w:color="auto" w:fill="FFFFFF"/>
      <w:spacing w:after="0" w:line="288" w:lineRule="exact"/>
    </w:pPr>
    <w:rPr>
      <w:rFonts w:ascii="Book Antiqua" w:eastAsia="Book Antiqua" w:hAnsi="Book Antiqua" w:cs="Book Antiqua"/>
      <w:spacing w:val="30"/>
      <w:sz w:val="12"/>
      <w:szCs w:val="12"/>
    </w:rPr>
  </w:style>
  <w:style w:type="character" w:customStyle="1" w:styleId="420pt">
    <w:name w:val="Основной текст (42) + Интервал 0 pt"/>
    <w:rsid w:val="00773FA3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4295pt0pt">
    <w:name w:val="Основной текст (42) + 9;5 pt;Полужирный;Интервал 0 pt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75">
    <w:name w:val="Заголовок №7 (5)_"/>
    <w:link w:val="750"/>
    <w:rsid w:val="00773FA3"/>
    <w:rPr>
      <w:rFonts w:ascii="Times New Roman" w:eastAsia="Times New Roman" w:hAnsi="Times New Roman"/>
      <w:sz w:val="16"/>
      <w:szCs w:val="16"/>
      <w:shd w:val="clear" w:color="auto" w:fill="FFFFFF"/>
      <w:lang w:val="en-US"/>
    </w:rPr>
  </w:style>
  <w:style w:type="paragraph" w:customStyle="1" w:styleId="750">
    <w:name w:val="Заголовок №7 (5)"/>
    <w:basedOn w:val="a"/>
    <w:link w:val="75"/>
    <w:rsid w:val="00773FA3"/>
    <w:pPr>
      <w:widowControl w:val="0"/>
      <w:shd w:val="clear" w:color="auto" w:fill="FFFFFF"/>
      <w:spacing w:after="0" w:line="254" w:lineRule="exact"/>
      <w:jc w:val="right"/>
      <w:outlineLvl w:val="6"/>
    </w:pPr>
    <w:rPr>
      <w:rFonts w:ascii="Times New Roman" w:eastAsia="Times New Roman" w:hAnsi="Times New Roman"/>
      <w:sz w:val="16"/>
      <w:szCs w:val="16"/>
      <w:lang w:val="en-US"/>
    </w:rPr>
  </w:style>
  <w:style w:type="character" w:customStyle="1" w:styleId="75LucidaSansUnicode10pt-1pt">
    <w:name w:val="Заголовок №7 (5) + Lucida Sans Unicode;10 pt;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75BookmanOldStyle11pt0pt">
    <w:name w:val="Заголовок №7 (5) + Bookman Old Style;11 pt;Полужирный;Курсив;Интервал 0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22"/>
      <w:szCs w:val="22"/>
      <w:u w:val="none"/>
      <w:lang w:val="en-US"/>
    </w:rPr>
  </w:style>
  <w:style w:type="character" w:customStyle="1" w:styleId="83">
    <w:name w:val="Заголовок №8_"/>
    <w:link w:val="84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  <w:lang w:val="en-US"/>
    </w:rPr>
  </w:style>
  <w:style w:type="paragraph" w:customStyle="1" w:styleId="84">
    <w:name w:val="Заголовок №8"/>
    <w:basedOn w:val="a"/>
    <w:link w:val="83"/>
    <w:rsid w:val="00773FA3"/>
    <w:pPr>
      <w:widowControl w:val="0"/>
      <w:shd w:val="clear" w:color="auto" w:fill="FFFFFF"/>
      <w:spacing w:after="0" w:line="322" w:lineRule="exact"/>
      <w:jc w:val="both"/>
      <w:outlineLvl w:val="7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lang w:val="en-US"/>
    </w:rPr>
  </w:style>
  <w:style w:type="character" w:customStyle="1" w:styleId="89pt6pt">
    <w:name w:val="Заголовок №8 + 9 pt;Не полужирный;Не курсив;Интервал 6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130"/>
      <w:w w:val="100"/>
      <w:position w:val="0"/>
      <w:sz w:val="18"/>
      <w:szCs w:val="18"/>
      <w:u w:val="none"/>
      <w:lang w:val="en-US"/>
    </w:rPr>
  </w:style>
  <w:style w:type="character" w:customStyle="1" w:styleId="810pt">
    <w:name w:val="Заголовок №8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57">
    <w:name w:val="Оглавление (5)_"/>
    <w:link w:val="58"/>
    <w:rsid w:val="00773FA3"/>
    <w:rPr>
      <w:rFonts w:ascii="Lucida Sans Unicode" w:eastAsia="Lucida Sans Unicode" w:hAnsi="Lucida Sans Unicode" w:cs="Lucida Sans Unicode"/>
      <w:i/>
      <w:iCs/>
      <w:spacing w:val="-10"/>
      <w:sz w:val="23"/>
      <w:szCs w:val="23"/>
      <w:shd w:val="clear" w:color="auto" w:fill="FFFFFF"/>
    </w:rPr>
  </w:style>
  <w:style w:type="paragraph" w:customStyle="1" w:styleId="58">
    <w:name w:val="Оглавление (5)"/>
    <w:basedOn w:val="a"/>
    <w:link w:val="57"/>
    <w:rsid w:val="00773FA3"/>
    <w:pPr>
      <w:widowControl w:val="0"/>
      <w:shd w:val="clear" w:color="auto" w:fill="FFFFFF"/>
      <w:spacing w:after="180" w:line="0" w:lineRule="atLeast"/>
    </w:pPr>
    <w:rPr>
      <w:rFonts w:ascii="Lucida Sans Unicode" w:eastAsia="Lucida Sans Unicode" w:hAnsi="Lucida Sans Unicode" w:cs="Lucida Sans Unicode"/>
      <w:i/>
      <w:iCs/>
      <w:spacing w:val="-10"/>
      <w:sz w:val="23"/>
      <w:szCs w:val="23"/>
    </w:rPr>
  </w:style>
  <w:style w:type="character" w:customStyle="1" w:styleId="5-1pt">
    <w:name w:val="Оглавление (5) + 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5BookAntiqua12pt0pt">
    <w:name w:val="Оглавление (5) + Book Antiqua;12 pt;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lang w:val="ru-RU"/>
    </w:rPr>
  </w:style>
  <w:style w:type="character" w:customStyle="1" w:styleId="3c">
    <w:name w:val="Оглавление (3)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3Georgia8pt0pt">
    <w:name w:val="Оглавление (3) + Georgia;8 pt;Интервал 0 pt"/>
    <w:rsid w:val="00773FA3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32pt0">
    <w:name w:val="Оглавление (3) + Интервал 2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8"/>
      <w:szCs w:val="18"/>
      <w:u w:val="none"/>
      <w:lang w:val="ru-RU"/>
    </w:rPr>
  </w:style>
  <w:style w:type="character" w:customStyle="1" w:styleId="190">
    <w:name w:val="Оглавление (19)_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20"/>
      <w:sz w:val="19"/>
      <w:szCs w:val="19"/>
      <w:u w:val="none"/>
    </w:rPr>
  </w:style>
  <w:style w:type="character" w:customStyle="1" w:styleId="199pt0pt">
    <w:name w:val="Оглавление (19) + 9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199pt2pt">
    <w:name w:val="Оглавление (19) + 9 pt;Не курсив;Интервал 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50"/>
      <w:w w:val="100"/>
      <w:position w:val="0"/>
      <w:sz w:val="18"/>
      <w:szCs w:val="18"/>
      <w:u w:val="none"/>
      <w:lang w:val="ru-RU"/>
    </w:rPr>
  </w:style>
  <w:style w:type="character" w:customStyle="1" w:styleId="3-1pt">
    <w:name w:val="Оглавление (3) + Интервал -1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510pt-1pt">
    <w:name w:val="Оглавление (5) + 10 pt;Полужирный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430">
    <w:name w:val="Основной текст (43)_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sz w:val="21"/>
      <w:szCs w:val="21"/>
      <w:u w:val="none"/>
    </w:rPr>
  </w:style>
  <w:style w:type="character" w:customStyle="1" w:styleId="43LucidaSansUnicode8pt">
    <w:name w:val="Основной текст (43) + Lucida Sans Unicode;8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37BookAntiqua12pt">
    <w:name w:val="Основной текст (37) + Book Antiqua;Интервал 12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250"/>
      <w:w w:val="100"/>
      <w:position w:val="0"/>
      <w:sz w:val="12"/>
      <w:szCs w:val="12"/>
      <w:u w:val="none"/>
      <w:lang w:val="ru-RU"/>
    </w:rPr>
  </w:style>
  <w:style w:type="character" w:customStyle="1" w:styleId="93">
    <w:name w:val="Заголовок №9_"/>
    <w:link w:val="94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</w:rPr>
  </w:style>
  <w:style w:type="paragraph" w:customStyle="1" w:styleId="94">
    <w:name w:val="Заголовок №9"/>
    <w:basedOn w:val="a"/>
    <w:link w:val="93"/>
    <w:rsid w:val="00773FA3"/>
    <w:pPr>
      <w:widowControl w:val="0"/>
      <w:shd w:val="clear" w:color="auto" w:fill="FFFFFF"/>
      <w:spacing w:before="120" w:after="0" w:line="0" w:lineRule="atLeast"/>
      <w:outlineLvl w:val="8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</w:rPr>
  </w:style>
  <w:style w:type="character" w:customStyle="1" w:styleId="910pt">
    <w:name w:val="Заголовок №9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910pt-2pt">
    <w:name w:val="Заголовок №9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11Georgia125pt0pt">
    <w:name w:val="Основной текст (11) + Georgia;12;5 pt;Не курсив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0"/>
      <w:w w:val="100"/>
      <w:position w:val="0"/>
      <w:sz w:val="25"/>
      <w:szCs w:val="25"/>
      <w:u w:val="none"/>
    </w:rPr>
  </w:style>
  <w:style w:type="character" w:customStyle="1" w:styleId="202">
    <w:name w:val="Оглавление (20)_"/>
    <w:link w:val="203"/>
    <w:rsid w:val="00773FA3"/>
    <w:rPr>
      <w:rFonts w:ascii="Book Antiqua" w:eastAsia="Book Antiqua" w:hAnsi="Book Antiqua" w:cs="Book Antiqua"/>
      <w:b/>
      <w:bCs/>
      <w:i/>
      <w:iCs/>
      <w:sz w:val="21"/>
      <w:szCs w:val="21"/>
      <w:shd w:val="clear" w:color="auto" w:fill="FFFFFF"/>
      <w:lang w:val="en-US"/>
    </w:rPr>
  </w:style>
  <w:style w:type="paragraph" w:customStyle="1" w:styleId="203">
    <w:name w:val="Оглавление (20)"/>
    <w:basedOn w:val="a"/>
    <w:link w:val="202"/>
    <w:rsid w:val="00773FA3"/>
    <w:pPr>
      <w:widowControl w:val="0"/>
      <w:shd w:val="clear" w:color="auto" w:fill="FFFFFF"/>
      <w:spacing w:after="0" w:line="0" w:lineRule="atLeast"/>
      <w:ind w:firstLine="380"/>
      <w:jc w:val="both"/>
    </w:pPr>
    <w:rPr>
      <w:rFonts w:ascii="Book Antiqua" w:eastAsia="Book Antiqua" w:hAnsi="Book Antiqua" w:cs="Book Antiqua"/>
      <w:b/>
      <w:bCs/>
      <w:i/>
      <w:iCs/>
      <w:sz w:val="21"/>
      <w:szCs w:val="21"/>
      <w:lang w:val="en-US"/>
    </w:rPr>
  </w:style>
  <w:style w:type="character" w:customStyle="1" w:styleId="20LucidaSansUnicode8pt">
    <w:name w:val="Оглавление (20) + Lucida Sans Unicode;8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en-US"/>
    </w:rPr>
  </w:style>
  <w:style w:type="character" w:customStyle="1" w:styleId="10pt0">
    <w:name w:val="Оглавление + 10 pt;Полужирный;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95pt">
    <w:name w:val="Оглавление + 9;5 pt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113">
    <w:name w:val="Заголовок №11 (3)_"/>
    <w:link w:val="1130"/>
    <w:rsid w:val="00773FA3"/>
    <w:rPr>
      <w:rFonts w:ascii="Lucida Sans Unicode" w:eastAsia="Lucida Sans Unicode" w:hAnsi="Lucida Sans Unicode" w:cs="Lucida Sans Unicode"/>
      <w:spacing w:val="-20"/>
      <w:sz w:val="18"/>
      <w:szCs w:val="18"/>
      <w:shd w:val="clear" w:color="auto" w:fill="FFFFFF"/>
      <w:lang w:val="en-US"/>
    </w:rPr>
  </w:style>
  <w:style w:type="paragraph" w:customStyle="1" w:styleId="1130">
    <w:name w:val="Заголовок №11 (3)"/>
    <w:basedOn w:val="a"/>
    <w:link w:val="113"/>
    <w:rsid w:val="00773FA3"/>
    <w:pPr>
      <w:widowControl w:val="0"/>
      <w:shd w:val="clear" w:color="auto" w:fill="FFFFFF"/>
      <w:spacing w:after="180" w:line="0" w:lineRule="atLeast"/>
    </w:pPr>
    <w:rPr>
      <w:rFonts w:ascii="Lucida Sans Unicode" w:eastAsia="Lucida Sans Unicode" w:hAnsi="Lucida Sans Unicode" w:cs="Lucida Sans Unicode"/>
      <w:spacing w:val="-20"/>
      <w:sz w:val="18"/>
      <w:szCs w:val="18"/>
      <w:lang w:val="en-US"/>
    </w:rPr>
  </w:style>
  <w:style w:type="character" w:customStyle="1" w:styleId="11310pt">
    <w:name w:val="Заголовок №11 (3) + 10 pt;Полужирный;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65">
    <w:name w:val="Заголовок №6 (5)_"/>
    <w:link w:val="650"/>
    <w:rsid w:val="00773FA3"/>
    <w:rPr>
      <w:rFonts w:ascii="Book Antiqua" w:eastAsia="Book Antiqua" w:hAnsi="Book Antiqua" w:cs="Book Antiqua"/>
      <w:b/>
      <w:bCs/>
      <w:i/>
      <w:iCs/>
      <w:sz w:val="21"/>
      <w:szCs w:val="21"/>
      <w:shd w:val="clear" w:color="auto" w:fill="FFFFFF"/>
      <w:lang w:val="en-US"/>
    </w:rPr>
  </w:style>
  <w:style w:type="paragraph" w:customStyle="1" w:styleId="650">
    <w:name w:val="Заголовок №6 (5)"/>
    <w:basedOn w:val="a"/>
    <w:link w:val="65"/>
    <w:rsid w:val="00773FA3"/>
    <w:pPr>
      <w:widowControl w:val="0"/>
      <w:shd w:val="clear" w:color="auto" w:fill="FFFFFF"/>
      <w:spacing w:after="120" w:line="0" w:lineRule="atLeast"/>
      <w:jc w:val="right"/>
      <w:outlineLvl w:val="5"/>
    </w:pPr>
    <w:rPr>
      <w:rFonts w:ascii="Book Antiqua" w:eastAsia="Book Antiqua" w:hAnsi="Book Antiqua" w:cs="Book Antiqua"/>
      <w:b/>
      <w:bCs/>
      <w:i/>
      <w:iCs/>
      <w:sz w:val="21"/>
      <w:szCs w:val="21"/>
      <w:lang w:val="en-US"/>
    </w:rPr>
  </w:style>
  <w:style w:type="character" w:customStyle="1" w:styleId="65LucidaSansUnicode8pt">
    <w:name w:val="Заголовок №6 (5) + Lucida Sans Unicode;8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en-US"/>
    </w:rPr>
  </w:style>
  <w:style w:type="character" w:customStyle="1" w:styleId="107">
    <w:name w:val="Заголовок №10 (7)_"/>
    <w:link w:val="1070"/>
    <w:rsid w:val="00773FA3"/>
    <w:rPr>
      <w:rFonts w:ascii="Lucida Sans Unicode" w:eastAsia="Lucida Sans Unicode" w:hAnsi="Lucida Sans Unicode" w:cs="Lucida Sans Unicode"/>
      <w:i/>
      <w:iCs/>
      <w:spacing w:val="-10"/>
      <w:shd w:val="clear" w:color="auto" w:fill="FFFFFF"/>
    </w:rPr>
  </w:style>
  <w:style w:type="paragraph" w:customStyle="1" w:styleId="1070">
    <w:name w:val="Заголовок №10 (7)"/>
    <w:basedOn w:val="a"/>
    <w:link w:val="107"/>
    <w:rsid w:val="00773FA3"/>
    <w:pPr>
      <w:widowControl w:val="0"/>
      <w:shd w:val="clear" w:color="auto" w:fill="FFFFFF"/>
      <w:spacing w:after="0" w:line="173" w:lineRule="exact"/>
      <w:jc w:val="both"/>
    </w:pPr>
    <w:rPr>
      <w:rFonts w:ascii="Lucida Sans Unicode" w:eastAsia="Lucida Sans Unicode" w:hAnsi="Lucida Sans Unicode" w:cs="Lucida Sans Unicode"/>
      <w:i/>
      <w:iCs/>
      <w:spacing w:val="-10"/>
    </w:rPr>
  </w:style>
  <w:style w:type="character" w:customStyle="1" w:styleId="107115pt">
    <w:name w:val="Заголовок №10 (7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4115pt">
    <w:name w:val="Оглавление (4) + 11;5 pt;Не полужирный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0pt0">
    <w:name w:val="Оглавление + 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410pt0pt">
    <w:name w:val="Оглавление (4)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4Georgia11pt0pt80">
    <w:name w:val="Оглавление (4) + Georgia;11 pt;Не полужирный;Не курсив;Интервал 0 pt;Масштаб 80%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80"/>
      <w:position w:val="0"/>
      <w:sz w:val="22"/>
      <w:szCs w:val="22"/>
      <w:u w:val="none"/>
      <w:lang w:val="en-US"/>
    </w:rPr>
  </w:style>
  <w:style w:type="character" w:customStyle="1" w:styleId="1113">
    <w:name w:val="Заголовок №11 (13)_"/>
    <w:link w:val="11130"/>
    <w:rsid w:val="00773FA3"/>
    <w:rPr>
      <w:rFonts w:ascii="Bookman Old Style" w:eastAsia="Bookman Old Style" w:hAnsi="Bookman Old Style" w:cs="Bookman Old Style"/>
      <w:b/>
      <w:bCs/>
      <w:i/>
      <w:iCs/>
      <w:spacing w:val="10"/>
      <w:shd w:val="clear" w:color="auto" w:fill="FFFFFF"/>
      <w:lang w:val="en-US"/>
    </w:rPr>
  </w:style>
  <w:style w:type="paragraph" w:customStyle="1" w:styleId="11130">
    <w:name w:val="Заголовок №11 (13)"/>
    <w:basedOn w:val="a"/>
    <w:link w:val="1113"/>
    <w:rsid w:val="00773FA3"/>
    <w:pPr>
      <w:widowControl w:val="0"/>
      <w:shd w:val="clear" w:color="auto" w:fill="FFFFFF"/>
      <w:spacing w:after="60" w:line="0" w:lineRule="atLeast"/>
    </w:pPr>
    <w:rPr>
      <w:rFonts w:ascii="Bookman Old Style" w:eastAsia="Bookman Old Style" w:hAnsi="Bookman Old Style" w:cs="Bookman Old Style"/>
      <w:b/>
      <w:bCs/>
      <w:i/>
      <w:iCs/>
      <w:spacing w:val="10"/>
      <w:lang w:val="en-US"/>
    </w:rPr>
  </w:style>
  <w:style w:type="character" w:customStyle="1" w:styleId="1113TimesNewRoman8pt0pt">
    <w:name w:val="Заголовок №11 (13) + Times New Roman;8 pt;Не полужирный;Не курсив;Интервал 0 pt"/>
    <w:rsid w:val="00773FA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75pt0pt">
    <w:name w:val="Основной текст + 7;5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5"/>
      <w:szCs w:val="15"/>
      <w:u w:val="none"/>
      <w:lang w:val="ru-RU"/>
    </w:rPr>
  </w:style>
  <w:style w:type="character" w:customStyle="1" w:styleId="65pt0pt">
    <w:name w:val="Основной текст + 6;5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75pt4pt">
    <w:name w:val="Основной текст + 7;5 pt;Интервал 4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90"/>
      <w:w w:val="100"/>
      <w:position w:val="0"/>
      <w:sz w:val="15"/>
      <w:szCs w:val="15"/>
      <w:u w:val="none"/>
      <w:lang w:val="ru-RU"/>
    </w:rPr>
  </w:style>
  <w:style w:type="character" w:customStyle="1" w:styleId="191">
    <w:name w:val="Оглавление (19) + Малые прописные"/>
    <w:rsid w:val="00773FA3"/>
    <w:rPr>
      <w:rFonts w:ascii="Lucida Sans Unicode" w:eastAsia="Lucida Sans Unicode" w:hAnsi="Lucida Sans Unicode" w:cs="Lucida Sans Unicode"/>
      <w:b w:val="0"/>
      <w:bCs w:val="0"/>
      <w:i/>
      <w:iCs/>
      <w:smallCaps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193pt">
    <w:name w:val="Оглавление (19) + Интервал 3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70"/>
      <w:w w:val="100"/>
      <w:position w:val="0"/>
      <w:sz w:val="19"/>
      <w:szCs w:val="19"/>
      <w:u w:val="none"/>
      <w:lang w:val="en-US"/>
    </w:rPr>
  </w:style>
  <w:style w:type="character" w:customStyle="1" w:styleId="212">
    <w:name w:val="Оглавление (21)_"/>
    <w:link w:val="213"/>
    <w:rsid w:val="00773FA3"/>
    <w:rPr>
      <w:rFonts w:ascii="Book Antiqua" w:eastAsia="Book Antiqua" w:hAnsi="Book Antiqua" w:cs="Book Antiqua"/>
      <w:b/>
      <w:bCs/>
      <w:i/>
      <w:iCs/>
      <w:sz w:val="29"/>
      <w:szCs w:val="29"/>
      <w:shd w:val="clear" w:color="auto" w:fill="FFFFFF"/>
    </w:rPr>
  </w:style>
  <w:style w:type="paragraph" w:customStyle="1" w:styleId="213">
    <w:name w:val="Оглавление (21)"/>
    <w:basedOn w:val="a"/>
    <w:link w:val="212"/>
    <w:rsid w:val="00773FA3"/>
    <w:pPr>
      <w:widowControl w:val="0"/>
      <w:shd w:val="clear" w:color="auto" w:fill="FFFFFF"/>
      <w:spacing w:before="60" w:after="60" w:line="0" w:lineRule="atLeast"/>
    </w:pPr>
    <w:rPr>
      <w:rFonts w:ascii="Book Antiqua" w:eastAsia="Book Antiqua" w:hAnsi="Book Antiqua" w:cs="Book Antiqua"/>
      <w:b/>
      <w:bCs/>
      <w:i/>
      <w:iCs/>
      <w:sz w:val="29"/>
      <w:szCs w:val="29"/>
    </w:rPr>
  </w:style>
  <w:style w:type="character" w:customStyle="1" w:styleId="122">
    <w:name w:val="Оглавление (12)_"/>
    <w:link w:val="123"/>
    <w:rsid w:val="00773FA3"/>
    <w:rPr>
      <w:rFonts w:ascii="Bookman Old Style" w:eastAsia="Bookman Old Style" w:hAnsi="Bookman Old Style" w:cs="Bookman Old Style"/>
      <w:i/>
      <w:iCs/>
      <w:spacing w:val="40"/>
      <w:sz w:val="10"/>
      <w:szCs w:val="10"/>
      <w:shd w:val="clear" w:color="auto" w:fill="FFFFFF"/>
    </w:rPr>
  </w:style>
  <w:style w:type="paragraph" w:customStyle="1" w:styleId="123">
    <w:name w:val="Оглавление (12)"/>
    <w:basedOn w:val="a"/>
    <w:link w:val="122"/>
    <w:rsid w:val="00773FA3"/>
    <w:pPr>
      <w:widowControl w:val="0"/>
      <w:shd w:val="clear" w:color="auto" w:fill="FFFFFF"/>
      <w:spacing w:before="60" w:after="60" w:line="0" w:lineRule="atLeast"/>
    </w:pPr>
    <w:rPr>
      <w:rFonts w:ascii="Bookman Old Style" w:eastAsia="Bookman Old Style" w:hAnsi="Bookman Old Style" w:cs="Bookman Old Style"/>
      <w:i/>
      <w:iCs/>
      <w:spacing w:val="40"/>
      <w:sz w:val="10"/>
      <w:szCs w:val="10"/>
    </w:rPr>
  </w:style>
  <w:style w:type="character" w:customStyle="1" w:styleId="120pt">
    <w:name w:val="Основной текст (12) + 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610pt">
    <w:name w:val="Заголовок №6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610pt-2pt">
    <w:name w:val="Заголовок №6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en-US"/>
    </w:rPr>
  </w:style>
  <w:style w:type="character" w:customStyle="1" w:styleId="124">
    <w:name w:val="Основной текст (12)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single"/>
      <w:lang w:val="ru-RU"/>
    </w:rPr>
  </w:style>
  <w:style w:type="character" w:customStyle="1" w:styleId="124pt">
    <w:name w:val="Основной текст (12) + Интервал 4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0"/>
      <w:w w:val="100"/>
      <w:position w:val="0"/>
      <w:sz w:val="18"/>
      <w:szCs w:val="18"/>
      <w:u w:val="none"/>
      <w:lang w:val="ru-RU"/>
    </w:rPr>
  </w:style>
  <w:style w:type="character" w:customStyle="1" w:styleId="225">
    <w:name w:val="Оглавление (22)_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spacing w:val="10"/>
      <w:u w:val="none"/>
    </w:rPr>
  </w:style>
  <w:style w:type="character" w:customStyle="1" w:styleId="226">
    <w:name w:val="Оглавление (22)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10"/>
      <w:w w:val="100"/>
      <w:position w:val="0"/>
      <w:sz w:val="24"/>
      <w:szCs w:val="24"/>
      <w:u w:val="none"/>
      <w:lang w:val="en-US"/>
    </w:rPr>
  </w:style>
  <w:style w:type="character" w:customStyle="1" w:styleId="22LucidaSansUnicode115pt-1pt">
    <w:name w:val="Оглавление (22) + Lucida Sans Unicode;11;5 pt;Не 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ru-RU"/>
    </w:rPr>
  </w:style>
  <w:style w:type="character" w:customStyle="1" w:styleId="140">
    <w:name w:val="Оглавление (14)_"/>
    <w:link w:val="141"/>
    <w:rsid w:val="00773FA3"/>
    <w:rPr>
      <w:rFonts w:ascii="Bookman Old Style" w:eastAsia="Bookman Old Style" w:hAnsi="Bookman Old Style" w:cs="Bookman Old Style"/>
      <w:sz w:val="8"/>
      <w:szCs w:val="8"/>
      <w:shd w:val="clear" w:color="auto" w:fill="FFFFFF"/>
    </w:rPr>
  </w:style>
  <w:style w:type="paragraph" w:customStyle="1" w:styleId="141">
    <w:name w:val="Оглавление (14)"/>
    <w:basedOn w:val="a"/>
    <w:link w:val="140"/>
    <w:rsid w:val="00773FA3"/>
    <w:pPr>
      <w:widowControl w:val="0"/>
      <w:shd w:val="clear" w:color="auto" w:fill="FFFFFF"/>
      <w:spacing w:before="60" w:after="0" w:line="274" w:lineRule="exact"/>
    </w:pPr>
    <w:rPr>
      <w:rFonts w:ascii="Bookman Old Style" w:eastAsia="Bookman Old Style" w:hAnsi="Bookman Old Style" w:cs="Bookman Old Style"/>
      <w:sz w:val="8"/>
      <w:szCs w:val="8"/>
    </w:rPr>
  </w:style>
  <w:style w:type="character" w:customStyle="1" w:styleId="140pt">
    <w:name w:val="Оглавление (14) + Интервал 0 pt"/>
    <w:rsid w:val="00773FA3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8"/>
      <w:szCs w:val="8"/>
      <w:u w:val="none"/>
      <w:lang w:val="ru-RU"/>
    </w:rPr>
  </w:style>
  <w:style w:type="character" w:customStyle="1" w:styleId="145pt2pt">
    <w:name w:val="Оглавление (14) + 5 pt;Курсив;Интервал 2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40"/>
      <w:w w:val="100"/>
      <w:position w:val="0"/>
      <w:sz w:val="10"/>
      <w:szCs w:val="10"/>
      <w:u w:val="none"/>
      <w:lang w:val="ru-RU"/>
    </w:rPr>
  </w:style>
  <w:style w:type="character" w:customStyle="1" w:styleId="21215pt0pt">
    <w:name w:val="Оглавление (21) + 21;5 pt;Не 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10"/>
      <w:w w:val="100"/>
      <w:position w:val="0"/>
      <w:sz w:val="43"/>
      <w:szCs w:val="43"/>
      <w:u w:val="none"/>
      <w:lang w:val="ru-RU"/>
    </w:rPr>
  </w:style>
  <w:style w:type="character" w:customStyle="1" w:styleId="214">
    <w:name w:val="Оглавление (21) + Не полужирный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9"/>
      <w:szCs w:val="29"/>
      <w:u w:val="none"/>
    </w:rPr>
  </w:style>
  <w:style w:type="character" w:customStyle="1" w:styleId="410pt-2pt">
    <w:name w:val="Оглавление (4)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233">
    <w:name w:val="Оглавление (23)_"/>
    <w:link w:val="234"/>
    <w:rsid w:val="00773FA3"/>
    <w:rPr>
      <w:rFonts w:ascii="Lucida Sans Unicode" w:eastAsia="Lucida Sans Unicode" w:hAnsi="Lucida Sans Unicode" w:cs="Lucida Sans Unicode"/>
      <w:spacing w:val="-10"/>
      <w:sz w:val="23"/>
      <w:szCs w:val="23"/>
      <w:shd w:val="clear" w:color="auto" w:fill="FFFFFF"/>
    </w:rPr>
  </w:style>
  <w:style w:type="paragraph" w:customStyle="1" w:styleId="234">
    <w:name w:val="Оглавление (23)"/>
    <w:basedOn w:val="a"/>
    <w:link w:val="233"/>
    <w:rsid w:val="00773FA3"/>
    <w:pPr>
      <w:widowControl w:val="0"/>
      <w:shd w:val="clear" w:color="auto" w:fill="FFFFFF"/>
      <w:spacing w:before="60" w:after="240" w:line="0" w:lineRule="atLeast"/>
      <w:jc w:val="both"/>
    </w:pPr>
    <w:rPr>
      <w:rFonts w:ascii="Lucida Sans Unicode" w:eastAsia="Lucida Sans Unicode" w:hAnsi="Lucida Sans Unicode" w:cs="Lucida Sans Unicode"/>
      <w:spacing w:val="-10"/>
      <w:sz w:val="23"/>
      <w:szCs w:val="23"/>
    </w:rPr>
  </w:style>
  <w:style w:type="character" w:customStyle="1" w:styleId="2311pt">
    <w:name w:val="Оглавление (23) + 11 pt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85pt0ptExact0">
    <w:name w:val="Основной текст + 8;5 pt;Полужирный;Курсив;Интервал 0 pt Exac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7"/>
      <w:w w:val="100"/>
      <w:position w:val="0"/>
      <w:sz w:val="17"/>
      <w:szCs w:val="17"/>
      <w:u w:val="none"/>
      <w:lang w:val="en-US"/>
    </w:rPr>
  </w:style>
  <w:style w:type="character" w:customStyle="1" w:styleId="38Exact">
    <w:name w:val="Основной текст (38)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4"/>
      <w:sz w:val="17"/>
      <w:szCs w:val="17"/>
      <w:u w:val="none"/>
      <w:lang w:val="en-US"/>
    </w:rPr>
  </w:style>
  <w:style w:type="character" w:customStyle="1" w:styleId="Georgia11pt0pt80">
    <w:name w:val="Основной текст + Georgia;11 pt;Интервал 0 pt;Масштаб 80%"/>
    <w:rsid w:val="00773FA3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80"/>
      <w:position w:val="0"/>
      <w:sz w:val="22"/>
      <w:szCs w:val="22"/>
      <w:u w:val="none"/>
    </w:rPr>
  </w:style>
  <w:style w:type="character" w:customStyle="1" w:styleId="97">
    <w:name w:val="Заголовок №9 (7)_"/>
    <w:link w:val="970"/>
    <w:rsid w:val="00773FA3"/>
    <w:rPr>
      <w:rFonts w:ascii="Book Antiqua" w:eastAsia="Book Antiqua" w:hAnsi="Book Antiqua" w:cs="Book Antiqua"/>
      <w:b/>
      <w:bCs/>
      <w:i/>
      <w:iCs/>
      <w:sz w:val="21"/>
      <w:szCs w:val="21"/>
      <w:shd w:val="clear" w:color="auto" w:fill="FFFFFF"/>
      <w:lang w:val="en-US"/>
    </w:rPr>
  </w:style>
  <w:style w:type="paragraph" w:customStyle="1" w:styleId="970">
    <w:name w:val="Заголовок №9 (7)"/>
    <w:basedOn w:val="a"/>
    <w:link w:val="97"/>
    <w:rsid w:val="00773FA3"/>
    <w:pPr>
      <w:widowControl w:val="0"/>
      <w:shd w:val="clear" w:color="auto" w:fill="FFFFFF"/>
      <w:spacing w:after="0" w:line="0" w:lineRule="atLeast"/>
      <w:outlineLvl w:val="8"/>
    </w:pPr>
    <w:rPr>
      <w:rFonts w:ascii="Book Antiqua" w:eastAsia="Book Antiqua" w:hAnsi="Book Antiqua" w:cs="Book Antiqua"/>
      <w:b/>
      <w:bCs/>
      <w:i/>
      <w:iCs/>
      <w:sz w:val="21"/>
      <w:szCs w:val="21"/>
      <w:lang w:val="en-US"/>
    </w:rPr>
  </w:style>
  <w:style w:type="character" w:customStyle="1" w:styleId="97LucidaSansUnicode8pt">
    <w:name w:val="Заголовок №9 (7) + Lucida Sans Unicode;8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en-US"/>
    </w:rPr>
  </w:style>
  <w:style w:type="character" w:customStyle="1" w:styleId="97LucidaSansUnicode8pt1pt">
    <w:name w:val="Заголовок №9 (7) + Lucida Sans Unicode;8 pt;Не полужирный;Не курсив;Интервал 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30"/>
      <w:w w:val="100"/>
      <w:position w:val="0"/>
      <w:sz w:val="16"/>
      <w:szCs w:val="16"/>
      <w:u w:val="none"/>
      <w:lang w:val="en-US"/>
    </w:rPr>
  </w:style>
  <w:style w:type="character" w:customStyle="1" w:styleId="76">
    <w:name w:val="Заголовок №7_"/>
    <w:link w:val="77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</w:rPr>
  </w:style>
  <w:style w:type="paragraph" w:customStyle="1" w:styleId="77">
    <w:name w:val="Заголовок №7"/>
    <w:basedOn w:val="a"/>
    <w:link w:val="76"/>
    <w:rsid w:val="00773FA3"/>
    <w:pPr>
      <w:widowControl w:val="0"/>
      <w:shd w:val="clear" w:color="auto" w:fill="FFFFFF"/>
      <w:spacing w:after="0" w:line="0" w:lineRule="atLeast"/>
      <w:outlineLvl w:val="6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</w:rPr>
  </w:style>
  <w:style w:type="character" w:customStyle="1" w:styleId="710pt0pt">
    <w:name w:val="Заголовок №7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79pt">
    <w:name w:val="Заголовок №7 + 9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8pt1pt">
    <w:name w:val="Основной текст + 8 pt;Интервал 1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6"/>
      <w:szCs w:val="16"/>
      <w:u w:val="none"/>
      <w:lang w:val="ru-RU"/>
    </w:rPr>
  </w:style>
  <w:style w:type="character" w:customStyle="1" w:styleId="39Exact">
    <w:name w:val="Основной текст (39)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7"/>
      <w:sz w:val="20"/>
      <w:szCs w:val="20"/>
      <w:u w:val="none"/>
    </w:rPr>
  </w:style>
  <w:style w:type="character" w:customStyle="1" w:styleId="38BookmanOldStyle4pt1ptExact">
    <w:name w:val="Основной текст (38) + Bookman Old Style;4 pt;Интервал 1 pt Exac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36"/>
      <w:w w:val="100"/>
      <w:position w:val="0"/>
      <w:sz w:val="8"/>
      <w:szCs w:val="8"/>
      <w:u w:val="none"/>
    </w:rPr>
  </w:style>
  <w:style w:type="character" w:customStyle="1" w:styleId="11Exact">
    <w:name w:val="Основной текст (11)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2"/>
      <w:sz w:val="19"/>
      <w:szCs w:val="19"/>
      <w:u w:val="none"/>
      <w:lang w:val="en-US"/>
    </w:rPr>
  </w:style>
  <w:style w:type="character" w:customStyle="1" w:styleId="11-1ptExact">
    <w:name w:val="Основной текст (11) + Интервал -1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36"/>
      <w:w w:val="100"/>
      <w:position w:val="0"/>
      <w:sz w:val="19"/>
      <w:szCs w:val="19"/>
      <w:u w:val="none"/>
    </w:rPr>
  </w:style>
  <w:style w:type="character" w:customStyle="1" w:styleId="110ptExact">
    <w:name w:val="Основной текст (11) + Интервал 0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1"/>
      <w:w w:val="100"/>
      <w:position w:val="0"/>
      <w:sz w:val="19"/>
      <w:szCs w:val="19"/>
      <w:u w:val="none"/>
      <w:lang w:val="en-US"/>
    </w:rPr>
  </w:style>
  <w:style w:type="character" w:customStyle="1" w:styleId="1185pt0ptExact">
    <w:name w:val="Основной текст (11) + 8;5 pt;Интервал 0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4"/>
      <w:w w:val="100"/>
      <w:position w:val="0"/>
      <w:sz w:val="17"/>
      <w:szCs w:val="17"/>
      <w:u w:val="none"/>
    </w:rPr>
  </w:style>
  <w:style w:type="character" w:customStyle="1" w:styleId="388pt0ptExact">
    <w:name w:val="Основной текст (38) + 8 pt;Не курсив;Интервал 0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2"/>
      <w:w w:val="100"/>
      <w:position w:val="0"/>
      <w:sz w:val="16"/>
      <w:szCs w:val="16"/>
      <w:u w:val="none"/>
    </w:rPr>
  </w:style>
  <w:style w:type="character" w:customStyle="1" w:styleId="37Exact">
    <w:name w:val="Основной текст (37) Exac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spacing w:val="-5"/>
      <w:sz w:val="8"/>
      <w:szCs w:val="8"/>
      <w:u w:val="none"/>
      <w:lang w:val="en-US"/>
    </w:rPr>
  </w:style>
  <w:style w:type="character" w:customStyle="1" w:styleId="44Exact">
    <w:name w:val="Основной текст (44) Exact"/>
    <w:link w:val="440"/>
    <w:rsid w:val="00773FA3"/>
    <w:rPr>
      <w:rFonts w:ascii="Georgia" w:eastAsia="Georgia" w:hAnsi="Georgia" w:cs="Georgia"/>
      <w:i/>
      <w:iCs/>
      <w:spacing w:val="-12"/>
      <w:shd w:val="clear" w:color="auto" w:fill="FFFFFF"/>
      <w:lang w:val="en-US"/>
    </w:rPr>
  </w:style>
  <w:style w:type="paragraph" w:customStyle="1" w:styleId="440">
    <w:name w:val="Основной текст (44)"/>
    <w:basedOn w:val="a"/>
    <w:link w:val="44Exact"/>
    <w:rsid w:val="00773FA3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i/>
      <w:iCs/>
      <w:spacing w:val="-12"/>
      <w:lang w:val="en-US"/>
    </w:rPr>
  </w:style>
  <w:style w:type="character" w:customStyle="1" w:styleId="440ptExact">
    <w:name w:val="Основной текст (44) + Не курсив;Интервал 0 pt Exac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450">
    <w:name w:val="Заголовок №4 (5)_"/>
    <w:link w:val="451"/>
    <w:rsid w:val="00773FA3"/>
    <w:rPr>
      <w:rFonts w:ascii="Georgia" w:eastAsia="Georgia" w:hAnsi="Georgia" w:cs="Georgia"/>
      <w:i/>
      <w:iCs/>
      <w:spacing w:val="-40"/>
      <w:shd w:val="clear" w:color="auto" w:fill="FFFFFF"/>
    </w:rPr>
  </w:style>
  <w:style w:type="paragraph" w:customStyle="1" w:styleId="451">
    <w:name w:val="Заголовок №4 (5)"/>
    <w:basedOn w:val="a"/>
    <w:link w:val="450"/>
    <w:rsid w:val="00773FA3"/>
    <w:pPr>
      <w:widowControl w:val="0"/>
      <w:shd w:val="clear" w:color="auto" w:fill="FFFFFF"/>
      <w:spacing w:before="180" w:after="0" w:line="0" w:lineRule="atLeast"/>
      <w:jc w:val="right"/>
      <w:outlineLvl w:val="3"/>
    </w:pPr>
    <w:rPr>
      <w:rFonts w:ascii="Georgia" w:eastAsia="Georgia" w:hAnsi="Georgia" w:cs="Georgia"/>
      <w:i/>
      <w:iCs/>
      <w:spacing w:val="-40"/>
    </w:rPr>
  </w:style>
  <w:style w:type="character" w:customStyle="1" w:styleId="45LucidaSansUnicode">
    <w:name w:val="Заголовок №4 (5) + Lucida Sans Unicode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450pt">
    <w:name w:val="Заголовок №4 (5) + Не курсив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39-2pt">
    <w:name w:val="Основной текст (39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22"/>
      <w:szCs w:val="22"/>
      <w:u w:val="none"/>
      <w:lang w:val="en-US"/>
    </w:rPr>
  </w:style>
  <w:style w:type="character" w:customStyle="1" w:styleId="452">
    <w:name w:val="Основной текст (45)_"/>
    <w:link w:val="453"/>
    <w:rsid w:val="00773FA3"/>
    <w:rPr>
      <w:rFonts w:ascii="Lucida Sans Unicode" w:eastAsia="Lucida Sans Unicode" w:hAnsi="Lucida Sans Unicode" w:cs="Lucida Sans Unicode"/>
      <w:sz w:val="16"/>
      <w:szCs w:val="16"/>
      <w:shd w:val="clear" w:color="auto" w:fill="FFFFFF"/>
    </w:rPr>
  </w:style>
  <w:style w:type="paragraph" w:customStyle="1" w:styleId="453">
    <w:name w:val="Основной текст (45)"/>
    <w:basedOn w:val="a"/>
    <w:link w:val="452"/>
    <w:rsid w:val="00773FA3"/>
    <w:pPr>
      <w:widowControl w:val="0"/>
      <w:shd w:val="clear" w:color="auto" w:fill="FFFFFF"/>
      <w:spacing w:before="240" w:after="0" w:line="0" w:lineRule="atLeast"/>
    </w:pPr>
    <w:rPr>
      <w:rFonts w:ascii="Lucida Sans Unicode" w:eastAsia="Lucida Sans Unicode" w:hAnsi="Lucida Sans Unicode" w:cs="Lucida Sans Unicode"/>
      <w:sz w:val="16"/>
      <w:szCs w:val="16"/>
    </w:rPr>
  </w:style>
  <w:style w:type="character" w:customStyle="1" w:styleId="45BookAntiqua105pt">
    <w:name w:val="Основной текст (45) + Book Antiqua;10;5 pt;Полужирный;Курсив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451pt">
    <w:name w:val="Основной текст (45) + Интервал 1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6"/>
      <w:szCs w:val="16"/>
      <w:u w:val="none"/>
      <w:lang w:val="ru-RU"/>
    </w:rPr>
  </w:style>
  <w:style w:type="character" w:customStyle="1" w:styleId="10pt0pt0">
    <w:name w:val="Оглавление + 10 pt;Полужирный;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TimesNewRoman0pt">
    <w:name w:val="Оглавление + Times New Roman;Полужирный;Курсив;Интервал 0 pt"/>
    <w:rsid w:val="00773FA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</w:rPr>
  </w:style>
  <w:style w:type="character" w:customStyle="1" w:styleId="4BookmanOldStyle5pt2pt">
    <w:name w:val="Оглавление (4) + Bookman Old Style;5 pt;Не полужирный;Интервал 2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40"/>
      <w:w w:val="100"/>
      <w:position w:val="0"/>
      <w:sz w:val="10"/>
      <w:szCs w:val="10"/>
      <w:u w:val="none"/>
      <w:lang w:val="ru-RU"/>
    </w:rPr>
  </w:style>
  <w:style w:type="character" w:customStyle="1" w:styleId="20LucidaSansUnicode8pt1pt">
    <w:name w:val="Оглавление (20) + Lucida Sans Unicode;8 pt;Не полужирный;Не курсив;Интервал 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30"/>
      <w:w w:val="100"/>
      <w:position w:val="0"/>
      <w:sz w:val="16"/>
      <w:szCs w:val="16"/>
      <w:u w:val="none"/>
      <w:lang w:val="en-US"/>
    </w:rPr>
  </w:style>
  <w:style w:type="character" w:customStyle="1" w:styleId="20-2pt">
    <w:name w:val="Оглавление (20) + Интервал -2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40"/>
      <w:w w:val="100"/>
      <w:position w:val="0"/>
      <w:sz w:val="21"/>
      <w:szCs w:val="21"/>
      <w:u w:val="none"/>
      <w:lang w:val="ru-RU"/>
    </w:rPr>
  </w:style>
  <w:style w:type="character" w:customStyle="1" w:styleId="2085pt1pt">
    <w:name w:val="Оглавление (20) + 8;5 pt;Не полужирный;Не курсив;Интервал 1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30"/>
      <w:w w:val="100"/>
      <w:position w:val="0"/>
      <w:sz w:val="17"/>
      <w:szCs w:val="17"/>
      <w:u w:val="none"/>
      <w:lang w:val="ru-RU"/>
    </w:rPr>
  </w:style>
  <w:style w:type="character" w:customStyle="1" w:styleId="10pt-2pt0">
    <w:name w:val="Оглавление + 10 pt;Полужирный;Курсив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7Georgia10pt0pt">
    <w:name w:val="Заголовок №7 + Georgia;10 pt;Не полужирный;Не курсив;Интервал 0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710pt">
    <w:name w:val="Заголовок №7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760">
    <w:name w:val="Заголовок №7 (6)_"/>
    <w:link w:val="761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  <w:lang w:val="en-US"/>
    </w:rPr>
  </w:style>
  <w:style w:type="paragraph" w:customStyle="1" w:styleId="761">
    <w:name w:val="Заголовок №7 (6)"/>
    <w:basedOn w:val="a"/>
    <w:link w:val="760"/>
    <w:rsid w:val="00773FA3"/>
    <w:pPr>
      <w:widowControl w:val="0"/>
      <w:shd w:val="clear" w:color="auto" w:fill="FFFFFF"/>
      <w:spacing w:after="0" w:line="0" w:lineRule="atLeast"/>
      <w:outlineLvl w:val="6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  <w:lang w:val="en-US"/>
    </w:rPr>
  </w:style>
  <w:style w:type="character" w:customStyle="1" w:styleId="769pt0pt">
    <w:name w:val="Заголовок №7 (6) + 9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37BookAntiqua65pt-1pt">
    <w:name w:val="Основной текст (37) + Book Antiqua;6;5 pt;Не курсив;Интервал -1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-20"/>
      <w:w w:val="100"/>
      <w:position w:val="0"/>
      <w:sz w:val="13"/>
      <w:szCs w:val="13"/>
      <w:u w:val="none"/>
      <w:lang w:val="ru-RU"/>
    </w:rPr>
  </w:style>
  <w:style w:type="character" w:customStyle="1" w:styleId="371pt">
    <w:name w:val="Основной текст (37) + Интервал 1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20"/>
      <w:w w:val="100"/>
      <w:position w:val="0"/>
      <w:sz w:val="12"/>
      <w:szCs w:val="12"/>
      <w:u w:val="none"/>
      <w:lang w:val="en-US"/>
    </w:rPr>
  </w:style>
  <w:style w:type="character" w:customStyle="1" w:styleId="20-2pt0">
    <w:name w:val="Основной текст (20) + Не курсив;Интервал -2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-50"/>
      <w:w w:val="100"/>
      <w:position w:val="0"/>
      <w:sz w:val="28"/>
      <w:szCs w:val="28"/>
      <w:u w:val="none"/>
      <w:lang w:val="en-US"/>
    </w:rPr>
  </w:style>
  <w:style w:type="character" w:customStyle="1" w:styleId="460">
    <w:name w:val="Основной текст (46)_"/>
    <w:link w:val="461"/>
    <w:rsid w:val="00773FA3"/>
    <w:rPr>
      <w:rFonts w:ascii="Book Antiqua" w:eastAsia="Book Antiqua" w:hAnsi="Book Antiqua" w:cs="Book Antiqua"/>
      <w:sz w:val="13"/>
      <w:szCs w:val="13"/>
      <w:shd w:val="clear" w:color="auto" w:fill="FFFFFF"/>
    </w:rPr>
  </w:style>
  <w:style w:type="paragraph" w:customStyle="1" w:styleId="461">
    <w:name w:val="Основной текст (46)"/>
    <w:basedOn w:val="a"/>
    <w:link w:val="460"/>
    <w:rsid w:val="00773FA3"/>
    <w:pPr>
      <w:widowControl w:val="0"/>
      <w:shd w:val="clear" w:color="auto" w:fill="FFFFFF"/>
      <w:spacing w:after="0" w:line="0" w:lineRule="atLeast"/>
      <w:jc w:val="both"/>
    </w:pPr>
    <w:rPr>
      <w:rFonts w:ascii="Book Antiqua" w:eastAsia="Book Antiqua" w:hAnsi="Book Antiqua" w:cs="Book Antiqua"/>
      <w:sz w:val="13"/>
      <w:szCs w:val="13"/>
    </w:rPr>
  </w:style>
  <w:style w:type="character" w:customStyle="1" w:styleId="466pt12pt">
    <w:name w:val="Основной текст (46) + 6 pt;Курсив;Интервал 12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250"/>
      <w:w w:val="100"/>
      <w:position w:val="0"/>
      <w:sz w:val="12"/>
      <w:szCs w:val="12"/>
      <w:u w:val="none"/>
    </w:rPr>
  </w:style>
  <w:style w:type="character" w:customStyle="1" w:styleId="46BookmanOldStyle6pt1pt">
    <w:name w:val="Основной текст (46) + Bookman Old Style;6 pt;Курсив;Интервал 1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20"/>
      <w:w w:val="100"/>
      <w:position w:val="0"/>
      <w:sz w:val="12"/>
      <w:szCs w:val="12"/>
      <w:u w:val="none"/>
    </w:rPr>
  </w:style>
  <w:style w:type="character" w:customStyle="1" w:styleId="3Georgia11pt0pt80">
    <w:name w:val="Основной текст (3) + Georgia;11 pt;Не полужирный;Не курсив;Интервал 0 pt;Масштаб 80%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80"/>
      <w:position w:val="0"/>
      <w:sz w:val="22"/>
      <w:szCs w:val="22"/>
      <w:u w:val="none"/>
    </w:rPr>
  </w:style>
  <w:style w:type="character" w:customStyle="1" w:styleId="3Georgia10pt0pt">
    <w:name w:val="Основной текст (3) + Georgia;10 pt;Не полужирный;Интервал 0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115">
    <w:name w:val="Заголовок №11 (5)_"/>
    <w:link w:val="1150"/>
    <w:rsid w:val="00773FA3"/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  <w:shd w:val="clear" w:color="auto" w:fill="FFFFFF"/>
    </w:rPr>
  </w:style>
  <w:style w:type="paragraph" w:customStyle="1" w:styleId="1150">
    <w:name w:val="Заголовок №11 (5)"/>
    <w:basedOn w:val="a"/>
    <w:link w:val="115"/>
    <w:rsid w:val="00773FA3"/>
    <w:pPr>
      <w:widowControl w:val="0"/>
      <w:shd w:val="clear" w:color="auto" w:fill="FFFFFF"/>
      <w:spacing w:before="60" w:after="60" w:line="0" w:lineRule="atLeast"/>
    </w:pPr>
    <w:rPr>
      <w:rFonts w:ascii="Lucida Sans Unicode" w:eastAsia="Lucida Sans Unicode" w:hAnsi="Lucida Sans Unicode" w:cs="Lucida Sans Unicode"/>
      <w:b/>
      <w:bCs/>
      <w:i/>
      <w:iCs/>
      <w:spacing w:val="-20"/>
      <w:sz w:val="19"/>
      <w:szCs w:val="19"/>
    </w:rPr>
  </w:style>
  <w:style w:type="character" w:customStyle="1" w:styleId="11510pt">
    <w:name w:val="Заголовок №11 (5) + 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1159pt">
    <w:name w:val="Заголовок №11 (5) + 9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11510pt0pt">
    <w:name w:val="Заголовок №11 (5)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10pt1">
    <w:name w:val="Основной текст + 10 pt;Полужирный;Курсив;Малые прописные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115pt">
    <w:name w:val="Основной текст + 11;5 pt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ru-RU"/>
    </w:rPr>
  </w:style>
  <w:style w:type="character" w:customStyle="1" w:styleId="462">
    <w:name w:val="Заголовок №4 (6)_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spacing w:val="10"/>
      <w:u w:val="none"/>
    </w:rPr>
  </w:style>
  <w:style w:type="character" w:customStyle="1" w:styleId="46LucidaSansUnicode115pt-1pt">
    <w:name w:val="Заголовок №4 (6) + Lucida Sans Unicode;11;5 pt;Не 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ru-RU"/>
    </w:rPr>
  </w:style>
  <w:style w:type="character" w:customStyle="1" w:styleId="463">
    <w:name w:val="Заголовок №4 (6)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10"/>
      <w:w w:val="100"/>
      <w:position w:val="0"/>
      <w:sz w:val="24"/>
      <w:szCs w:val="24"/>
      <w:u w:val="none"/>
      <w:lang w:val="en-US"/>
    </w:rPr>
  </w:style>
  <w:style w:type="character" w:customStyle="1" w:styleId="470">
    <w:name w:val="Основной текст (47)_"/>
    <w:link w:val="471"/>
    <w:rsid w:val="00773FA3"/>
    <w:rPr>
      <w:rFonts w:ascii="Georgia" w:eastAsia="Georgia" w:hAnsi="Georgia" w:cs="Georgia"/>
      <w:sz w:val="8"/>
      <w:szCs w:val="8"/>
      <w:shd w:val="clear" w:color="auto" w:fill="FFFFFF"/>
      <w:lang w:val="en-US"/>
    </w:rPr>
  </w:style>
  <w:style w:type="paragraph" w:customStyle="1" w:styleId="471">
    <w:name w:val="Основной текст (47)"/>
    <w:basedOn w:val="a"/>
    <w:link w:val="470"/>
    <w:rsid w:val="00773FA3"/>
    <w:pPr>
      <w:widowControl w:val="0"/>
      <w:shd w:val="clear" w:color="auto" w:fill="FFFFFF"/>
      <w:spacing w:after="60" w:line="0" w:lineRule="atLeast"/>
    </w:pPr>
    <w:rPr>
      <w:rFonts w:ascii="Georgia" w:eastAsia="Georgia" w:hAnsi="Georgia" w:cs="Georgia"/>
      <w:sz w:val="8"/>
      <w:szCs w:val="8"/>
      <w:lang w:val="en-US"/>
    </w:rPr>
  </w:style>
  <w:style w:type="character" w:customStyle="1" w:styleId="4pt0">
    <w:name w:val="Колонтитул + Интервал 4 pt"/>
    <w:rsid w:val="00773FA3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90"/>
      <w:w w:val="100"/>
      <w:position w:val="0"/>
      <w:sz w:val="17"/>
      <w:szCs w:val="17"/>
      <w:u w:val="none"/>
      <w:lang w:val="ru-RU"/>
    </w:rPr>
  </w:style>
  <w:style w:type="character" w:customStyle="1" w:styleId="910pt0pt">
    <w:name w:val="Заголовок №9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940">
    <w:name w:val="Заголовок №9 (4)_"/>
    <w:link w:val="941"/>
    <w:rsid w:val="00773FA3"/>
    <w:rPr>
      <w:rFonts w:ascii="Lucida Sans Unicode" w:eastAsia="Lucida Sans Unicode" w:hAnsi="Lucida Sans Unicode" w:cs="Lucida Sans Unicode"/>
      <w:i/>
      <w:iCs/>
      <w:spacing w:val="-10"/>
      <w:sz w:val="23"/>
      <w:szCs w:val="23"/>
      <w:shd w:val="clear" w:color="auto" w:fill="FFFFFF"/>
    </w:rPr>
  </w:style>
  <w:style w:type="paragraph" w:customStyle="1" w:styleId="941">
    <w:name w:val="Заголовок №9 (4)"/>
    <w:basedOn w:val="a"/>
    <w:link w:val="940"/>
    <w:rsid w:val="00773FA3"/>
    <w:pPr>
      <w:widowControl w:val="0"/>
      <w:shd w:val="clear" w:color="auto" w:fill="FFFFFF"/>
      <w:spacing w:after="0" w:line="163" w:lineRule="exact"/>
      <w:ind w:firstLine="460"/>
      <w:outlineLvl w:val="8"/>
    </w:pPr>
    <w:rPr>
      <w:rFonts w:ascii="Lucida Sans Unicode" w:eastAsia="Lucida Sans Unicode" w:hAnsi="Lucida Sans Unicode" w:cs="Lucida Sans Unicode"/>
      <w:i/>
      <w:iCs/>
      <w:spacing w:val="-10"/>
      <w:sz w:val="23"/>
      <w:szCs w:val="23"/>
    </w:rPr>
  </w:style>
  <w:style w:type="character" w:customStyle="1" w:styleId="94-1pt">
    <w:name w:val="Заголовок №9 (4) + 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94BookAntiqua12pt0pt">
    <w:name w:val="Заголовок №9 (4) + Book Antiqua;12 pt;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lang w:val="ru-RU"/>
    </w:rPr>
  </w:style>
  <w:style w:type="character" w:customStyle="1" w:styleId="215">
    <w:name w:val="Основной текст (21)_"/>
    <w:link w:val="216"/>
    <w:rsid w:val="00773FA3"/>
    <w:rPr>
      <w:rFonts w:ascii="Bookman Old Style" w:eastAsia="Bookman Old Style" w:hAnsi="Bookman Old Style" w:cs="Bookman Old Style"/>
      <w:sz w:val="8"/>
      <w:szCs w:val="8"/>
      <w:shd w:val="clear" w:color="auto" w:fill="FFFFFF"/>
    </w:rPr>
  </w:style>
  <w:style w:type="paragraph" w:customStyle="1" w:styleId="216">
    <w:name w:val="Основной текст (21)"/>
    <w:basedOn w:val="a"/>
    <w:link w:val="215"/>
    <w:rsid w:val="00773FA3"/>
    <w:pPr>
      <w:widowControl w:val="0"/>
      <w:shd w:val="clear" w:color="auto" w:fill="FFFFFF"/>
      <w:spacing w:after="0" w:line="0" w:lineRule="atLeast"/>
      <w:jc w:val="both"/>
    </w:pPr>
    <w:rPr>
      <w:rFonts w:ascii="Bookman Old Style" w:eastAsia="Bookman Old Style" w:hAnsi="Bookman Old Style" w:cs="Bookman Old Style"/>
      <w:sz w:val="8"/>
      <w:szCs w:val="8"/>
    </w:rPr>
  </w:style>
  <w:style w:type="character" w:customStyle="1" w:styleId="210pt">
    <w:name w:val="Основной текст (21) + Интервал 0 pt"/>
    <w:rsid w:val="00773FA3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8"/>
      <w:szCs w:val="8"/>
      <w:u w:val="none"/>
      <w:lang w:val="ru-RU"/>
    </w:rPr>
  </w:style>
  <w:style w:type="character" w:customStyle="1" w:styleId="21LucidaSansUnicode9pt0pt">
    <w:name w:val="Основной текст (21) + Lucida Sans Unicode;9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</w:rPr>
  </w:style>
  <w:style w:type="character" w:customStyle="1" w:styleId="64">
    <w:name w:val="Заголовок №6 + Не полужирный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69pt0pt">
    <w:name w:val="Заголовок №6 + 9 pt;Не полужирный;Не 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en-US"/>
    </w:rPr>
  </w:style>
  <w:style w:type="character" w:customStyle="1" w:styleId="39pt0pt">
    <w:name w:val="Основной текст (3) + 9 pt;Не полужирный;Не 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310pt3pt">
    <w:name w:val="Основной текст (3) + 10 pt;Интервал 3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60"/>
      <w:w w:val="100"/>
      <w:position w:val="0"/>
      <w:sz w:val="20"/>
      <w:szCs w:val="20"/>
      <w:u w:val="none"/>
      <w:lang w:val="ru-RU"/>
    </w:rPr>
  </w:style>
  <w:style w:type="character" w:customStyle="1" w:styleId="39pt3pt">
    <w:name w:val="Основной текст (3) + 9 pt;Не полужирный;Не курсив;Интервал 3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60"/>
      <w:w w:val="100"/>
      <w:position w:val="0"/>
      <w:sz w:val="18"/>
      <w:szCs w:val="18"/>
      <w:u w:val="none"/>
      <w:lang w:val="ru-RU"/>
    </w:rPr>
  </w:style>
  <w:style w:type="character" w:customStyle="1" w:styleId="550">
    <w:name w:val="Заголовок №5 (5)_"/>
    <w:link w:val="551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</w:rPr>
  </w:style>
  <w:style w:type="paragraph" w:customStyle="1" w:styleId="551">
    <w:name w:val="Заголовок №5 (5)"/>
    <w:basedOn w:val="a"/>
    <w:link w:val="550"/>
    <w:rsid w:val="00773FA3"/>
    <w:pPr>
      <w:widowControl w:val="0"/>
      <w:shd w:val="clear" w:color="auto" w:fill="FFFFFF"/>
      <w:spacing w:before="60" w:after="0" w:line="0" w:lineRule="atLeast"/>
      <w:jc w:val="center"/>
      <w:outlineLvl w:val="4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</w:rPr>
  </w:style>
  <w:style w:type="character" w:customStyle="1" w:styleId="559pt2pt">
    <w:name w:val="Заголовок №5 (5) + 9 pt;Не курсив;Интервал 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50"/>
      <w:w w:val="100"/>
      <w:position w:val="0"/>
      <w:sz w:val="18"/>
      <w:szCs w:val="18"/>
      <w:u w:val="none"/>
      <w:lang w:val="ru-RU"/>
    </w:rPr>
  </w:style>
  <w:style w:type="character" w:customStyle="1" w:styleId="120ptExact">
    <w:name w:val="Основной текст (12) + Интервал 0 pt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2"/>
      <w:w w:val="100"/>
      <w:position w:val="0"/>
      <w:sz w:val="16"/>
      <w:szCs w:val="16"/>
      <w:u w:val="none"/>
    </w:rPr>
  </w:style>
  <w:style w:type="character" w:customStyle="1" w:styleId="47Exact">
    <w:name w:val="Основной текст (47) Exact"/>
    <w:rsid w:val="00773FA3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6"/>
      <w:sz w:val="8"/>
      <w:szCs w:val="8"/>
      <w:u w:val="none"/>
      <w:lang w:val="en-US"/>
    </w:rPr>
  </w:style>
  <w:style w:type="character" w:customStyle="1" w:styleId="47LucidaSansUnicode0ptExact">
    <w:name w:val="Основной текст (47) + Lucida Sans Unicode;Интервал 0 pt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single"/>
      <w:lang w:val="en-US"/>
    </w:rPr>
  </w:style>
  <w:style w:type="character" w:customStyle="1" w:styleId="LucidaSansUnicode9pt-2pt">
    <w:name w:val="Колонтитул + Lucida Sans Unicode;9 pt;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8"/>
      <w:szCs w:val="18"/>
      <w:u w:val="none"/>
      <w:lang w:val="ru-RU"/>
    </w:rPr>
  </w:style>
  <w:style w:type="character" w:customStyle="1" w:styleId="98">
    <w:name w:val="Заголовок №9 (8)_"/>
    <w:link w:val="980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</w:rPr>
  </w:style>
  <w:style w:type="paragraph" w:customStyle="1" w:styleId="980">
    <w:name w:val="Заголовок №9 (8)"/>
    <w:basedOn w:val="a"/>
    <w:link w:val="98"/>
    <w:rsid w:val="00773FA3"/>
    <w:pPr>
      <w:widowControl w:val="0"/>
      <w:shd w:val="clear" w:color="auto" w:fill="FFFFFF"/>
      <w:spacing w:before="60" w:after="120" w:line="0" w:lineRule="atLeast"/>
      <w:jc w:val="center"/>
      <w:outlineLvl w:val="8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</w:rPr>
  </w:style>
  <w:style w:type="character" w:customStyle="1" w:styleId="11511pt0pt">
    <w:name w:val="Заголовок №11 (5) + 11 pt;Не полужирный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115115pt0pt">
    <w:name w:val="Заголовок №11 (5) + 11;5 pt;Не полужирный;Не 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115Georgia85pt1pt">
    <w:name w:val="Заголовок №11 (5) + Georgia;8;5 pt;Не полужирный;Интервал 1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</w:rPr>
  </w:style>
  <w:style w:type="character" w:customStyle="1" w:styleId="11510pt-2pt">
    <w:name w:val="Заголовок №11 (5)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en-US"/>
    </w:rPr>
  </w:style>
  <w:style w:type="character" w:customStyle="1" w:styleId="3810pt-2pt">
    <w:name w:val="Основной текст (38) + 10 pt;Полужирный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710pt-2pt">
    <w:name w:val="Заголовок №7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78">
    <w:name w:val="Заголовок №7 + Не полужирный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1114">
    <w:name w:val="Заголовок №11 (14)_"/>
    <w:link w:val="11140"/>
    <w:rsid w:val="00773FA3"/>
    <w:rPr>
      <w:rFonts w:ascii="Impact" w:eastAsia="Impact" w:hAnsi="Impact" w:cs="Impact"/>
      <w:shd w:val="clear" w:color="auto" w:fill="FFFFFF"/>
    </w:rPr>
  </w:style>
  <w:style w:type="paragraph" w:customStyle="1" w:styleId="11140">
    <w:name w:val="Заголовок №11 (14)"/>
    <w:basedOn w:val="a"/>
    <w:link w:val="1114"/>
    <w:rsid w:val="00773FA3"/>
    <w:pPr>
      <w:widowControl w:val="0"/>
      <w:shd w:val="clear" w:color="auto" w:fill="FFFFFF"/>
      <w:spacing w:after="0" w:line="0" w:lineRule="atLeast"/>
      <w:jc w:val="right"/>
    </w:pPr>
    <w:rPr>
      <w:rFonts w:ascii="Impact" w:eastAsia="Impact" w:hAnsi="Impact" w:cs="Impact"/>
    </w:rPr>
  </w:style>
  <w:style w:type="character" w:customStyle="1" w:styleId="1114BookAntiqua95pt">
    <w:name w:val="Заголовок №11 (14) + Book Antiqua;9;5 pt;Полужирный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</w:rPr>
  </w:style>
  <w:style w:type="character" w:customStyle="1" w:styleId="24Exact">
    <w:name w:val="Основной текст (24) Exact"/>
    <w:rsid w:val="00773FA3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pacing w:val="9"/>
      <w:sz w:val="17"/>
      <w:szCs w:val="17"/>
      <w:u w:val="none"/>
    </w:rPr>
  </w:style>
  <w:style w:type="character" w:customStyle="1" w:styleId="240ptExact">
    <w:name w:val="Основной текст (24) + Интервал 0 pt Exact"/>
    <w:rsid w:val="00773FA3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pacing w:val="4"/>
      <w:sz w:val="17"/>
      <w:szCs w:val="17"/>
      <w:u w:val="none"/>
    </w:rPr>
  </w:style>
  <w:style w:type="character" w:customStyle="1" w:styleId="310pt-2pt0">
    <w:name w:val="Основной текст (3) + 10 pt;Малые прописные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40"/>
      <w:w w:val="100"/>
      <w:position w:val="0"/>
      <w:sz w:val="20"/>
      <w:szCs w:val="20"/>
      <w:u w:val="none"/>
      <w:lang w:val="en-US"/>
    </w:rPr>
  </w:style>
  <w:style w:type="character" w:customStyle="1" w:styleId="16215pt0pt">
    <w:name w:val="Основной текст (16) + 21;5 pt;Не полужирный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10"/>
      <w:w w:val="100"/>
      <w:position w:val="0"/>
      <w:sz w:val="43"/>
      <w:szCs w:val="43"/>
      <w:u w:val="none"/>
      <w:lang w:val="ru-RU"/>
    </w:rPr>
  </w:style>
  <w:style w:type="character" w:customStyle="1" w:styleId="16-1pt">
    <w:name w:val="Основной текст (16) + Не полужирный;Не курсив;Интервал -1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30"/>
      <w:w w:val="100"/>
      <w:position w:val="0"/>
      <w:sz w:val="29"/>
      <w:szCs w:val="29"/>
      <w:u w:val="none"/>
      <w:lang w:val="en-US"/>
    </w:rPr>
  </w:style>
  <w:style w:type="character" w:customStyle="1" w:styleId="16LucidaSansUnicode10pt-2pt">
    <w:name w:val="Основной текст (16) + Lucida Sans Unicode;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en-US"/>
    </w:rPr>
  </w:style>
  <w:style w:type="character" w:customStyle="1" w:styleId="16105pt">
    <w:name w:val="Основной текст (16) + 10;5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480">
    <w:name w:val="Основной текст (48)_"/>
    <w:link w:val="481"/>
    <w:rsid w:val="00773FA3"/>
    <w:rPr>
      <w:rFonts w:ascii="Bookman Old Style" w:eastAsia="Bookman Old Style" w:hAnsi="Bookman Old Style" w:cs="Bookman Old Style"/>
      <w:i/>
      <w:iCs/>
      <w:sz w:val="19"/>
      <w:szCs w:val="19"/>
      <w:shd w:val="clear" w:color="auto" w:fill="FFFFFF"/>
    </w:rPr>
  </w:style>
  <w:style w:type="paragraph" w:customStyle="1" w:styleId="481">
    <w:name w:val="Основной текст (48)"/>
    <w:basedOn w:val="a"/>
    <w:link w:val="480"/>
    <w:rsid w:val="00773FA3"/>
    <w:pPr>
      <w:widowControl w:val="0"/>
      <w:shd w:val="clear" w:color="auto" w:fill="FFFFFF"/>
      <w:spacing w:before="120" w:after="0" w:line="0" w:lineRule="atLeast"/>
      <w:jc w:val="both"/>
    </w:pPr>
    <w:rPr>
      <w:rFonts w:ascii="Bookman Old Style" w:eastAsia="Bookman Old Style" w:hAnsi="Bookman Old Style" w:cs="Bookman Old Style"/>
      <w:i/>
      <w:iCs/>
      <w:sz w:val="19"/>
      <w:szCs w:val="19"/>
    </w:rPr>
  </w:style>
  <w:style w:type="character" w:customStyle="1" w:styleId="487pt">
    <w:name w:val="Основной текст (48) + 7 pt;Не курсив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48-1pt">
    <w:name w:val="Основной текст (48) + Интервал -1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en-US"/>
    </w:rPr>
  </w:style>
  <w:style w:type="character" w:customStyle="1" w:styleId="382pt">
    <w:name w:val="Основной текст (38) + Интервал 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40"/>
      <w:w w:val="100"/>
      <w:position w:val="0"/>
      <w:sz w:val="19"/>
      <w:szCs w:val="19"/>
      <w:u w:val="none"/>
      <w:lang w:val="ru-RU"/>
    </w:rPr>
  </w:style>
  <w:style w:type="character" w:customStyle="1" w:styleId="10pt-2pt1">
    <w:name w:val="Подпись к картинке + 10 pt;Полужирный;Курсив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10pt0pt1">
    <w:name w:val="Подпись к картинке + 10 pt;Полужирный;Курсив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25Exact">
    <w:name w:val="Основной текст (25) Exact"/>
    <w:link w:val="250"/>
    <w:rsid w:val="00773FA3"/>
    <w:rPr>
      <w:rFonts w:ascii="Impact" w:eastAsia="Impact" w:hAnsi="Impact" w:cs="Impact"/>
      <w:sz w:val="16"/>
      <w:szCs w:val="16"/>
      <w:shd w:val="clear" w:color="auto" w:fill="FFFFFF"/>
    </w:rPr>
  </w:style>
  <w:style w:type="paragraph" w:customStyle="1" w:styleId="250">
    <w:name w:val="Основной текст (25)"/>
    <w:basedOn w:val="a"/>
    <w:link w:val="25Exact"/>
    <w:rsid w:val="00773FA3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6"/>
      <w:szCs w:val="16"/>
    </w:rPr>
  </w:style>
  <w:style w:type="character" w:customStyle="1" w:styleId="25LucidaSansUnicode95ptExact">
    <w:name w:val="Основной текст (25) + Lucida Sans Unicode;9;5 pt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</w:rPr>
  </w:style>
  <w:style w:type="character" w:customStyle="1" w:styleId="490">
    <w:name w:val="Основной текст (49)_"/>
    <w:link w:val="491"/>
    <w:rsid w:val="00773FA3"/>
    <w:rPr>
      <w:rFonts w:ascii="Georgia" w:eastAsia="Georgia" w:hAnsi="Georgia" w:cs="Georgia"/>
      <w:sz w:val="8"/>
      <w:szCs w:val="8"/>
      <w:shd w:val="clear" w:color="auto" w:fill="FFFFFF"/>
    </w:rPr>
  </w:style>
  <w:style w:type="paragraph" w:customStyle="1" w:styleId="491">
    <w:name w:val="Основной текст (49)"/>
    <w:basedOn w:val="a"/>
    <w:link w:val="490"/>
    <w:rsid w:val="00773FA3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z w:val="8"/>
      <w:szCs w:val="8"/>
    </w:rPr>
  </w:style>
  <w:style w:type="character" w:customStyle="1" w:styleId="49LucidaSansUnicode95pt-1pt">
    <w:name w:val="Основной текст (49) + Lucida Sans Unicode;9;5 pt;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</w:rPr>
  </w:style>
  <w:style w:type="character" w:customStyle="1" w:styleId="1295pt2pt">
    <w:name w:val="Основной текст (12) + 9;5 pt;Курсив;Интервал 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40"/>
      <w:w w:val="100"/>
      <w:position w:val="0"/>
      <w:sz w:val="19"/>
      <w:szCs w:val="19"/>
      <w:u w:val="none"/>
      <w:lang w:val="en-US"/>
    </w:rPr>
  </w:style>
  <w:style w:type="character" w:customStyle="1" w:styleId="1295pt-2pt">
    <w:name w:val="Основной текст (12) + 9;5 pt;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ru-RU"/>
    </w:rPr>
  </w:style>
  <w:style w:type="character" w:customStyle="1" w:styleId="431">
    <w:name w:val="Заголовок №4 (3)_"/>
    <w:link w:val="432"/>
    <w:rsid w:val="00773FA3"/>
    <w:rPr>
      <w:rFonts w:ascii="Book Antiqua" w:eastAsia="Book Antiqua" w:hAnsi="Book Antiqua" w:cs="Book Antiqua"/>
      <w:i/>
      <w:iCs/>
      <w:spacing w:val="-10"/>
      <w:sz w:val="28"/>
      <w:szCs w:val="28"/>
      <w:shd w:val="clear" w:color="auto" w:fill="FFFFFF"/>
      <w:lang w:val="en-US"/>
    </w:rPr>
  </w:style>
  <w:style w:type="paragraph" w:customStyle="1" w:styleId="432">
    <w:name w:val="Заголовок №4 (3)"/>
    <w:basedOn w:val="a"/>
    <w:link w:val="431"/>
    <w:rsid w:val="00773FA3"/>
    <w:pPr>
      <w:widowControl w:val="0"/>
      <w:shd w:val="clear" w:color="auto" w:fill="FFFFFF"/>
      <w:spacing w:after="0" w:line="250" w:lineRule="exact"/>
      <w:outlineLvl w:val="3"/>
    </w:pPr>
    <w:rPr>
      <w:rFonts w:ascii="Book Antiqua" w:eastAsia="Book Antiqua" w:hAnsi="Book Antiqua" w:cs="Book Antiqua"/>
      <w:i/>
      <w:iCs/>
      <w:spacing w:val="-10"/>
      <w:sz w:val="28"/>
      <w:szCs w:val="28"/>
      <w:lang w:val="en-US"/>
    </w:rPr>
  </w:style>
  <w:style w:type="character" w:customStyle="1" w:styleId="38-2pt">
    <w:name w:val="Основной текст (38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en-US"/>
    </w:rPr>
  </w:style>
  <w:style w:type="character" w:customStyle="1" w:styleId="94-2pt">
    <w:name w:val="Заголовок №9 (4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23"/>
      <w:szCs w:val="23"/>
      <w:u w:val="none"/>
    </w:rPr>
  </w:style>
  <w:style w:type="character" w:customStyle="1" w:styleId="1115">
    <w:name w:val="Заголовок №11 (15)_"/>
    <w:link w:val="11150"/>
    <w:rsid w:val="00773FA3"/>
    <w:rPr>
      <w:rFonts w:ascii="Lucida Sans Unicode" w:eastAsia="Lucida Sans Unicode" w:hAnsi="Lucida Sans Unicode" w:cs="Lucida Sans Unicode"/>
      <w:i/>
      <w:iCs/>
      <w:sz w:val="21"/>
      <w:szCs w:val="21"/>
      <w:shd w:val="clear" w:color="auto" w:fill="FFFFFF"/>
      <w:lang w:val="en-US"/>
    </w:rPr>
  </w:style>
  <w:style w:type="paragraph" w:customStyle="1" w:styleId="11150">
    <w:name w:val="Заголовок №11 (15)"/>
    <w:basedOn w:val="a"/>
    <w:link w:val="1115"/>
    <w:rsid w:val="00773FA3"/>
    <w:pPr>
      <w:widowControl w:val="0"/>
      <w:shd w:val="clear" w:color="auto" w:fill="FFFFFF"/>
      <w:spacing w:after="0" w:line="0" w:lineRule="atLeast"/>
    </w:pPr>
    <w:rPr>
      <w:rFonts w:ascii="Lucida Sans Unicode" w:eastAsia="Lucida Sans Unicode" w:hAnsi="Lucida Sans Unicode" w:cs="Lucida Sans Unicode"/>
      <w:i/>
      <w:iCs/>
      <w:sz w:val="21"/>
      <w:szCs w:val="21"/>
      <w:lang w:val="en-US"/>
    </w:rPr>
  </w:style>
  <w:style w:type="character" w:customStyle="1" w:styleId="1116">
    <w:name w:val="Заголовок №11 (16)_"/>
    <w:link w:val="11160"/>
    <w:rsid w:val="00773FA3"/>
    <w:rPr>
      <w:rFonts w:ascii="Bookman Old Style" w:eastAsia="Bookman Old Style" w:hAnsi="Bookman Old Style" w:cs="Bookman Old Style"/>
      <w:i/>
      <w:iCs/>
      <w:shd w:val="clear" w:color="auto" w:fill="FFFFFF"/>
    </w:rPr>
  </w:style>
  <w:style w:type="paragraph" w:customStyle="1" w:styleId="11160">
    <w:name w:val="Заголовок №11 (16)"/>
    <w:basedOn w:val="a"/>
    <w:link w:val="1116"/>
    <w:rsid w:val="00773FA3"/>
    <w:pPr>
      <w:widowControl w:val="0"/>
      <w:shd w:val="clear" w:color="auto" w:fill="FFFFFF"/>
      <w:spacing w:before="900" w:after="0" w:line="0" w:lineRule="atLeast"/>
    </w:pPr>
    <w:rPr>
      <w:rFonts w:ascii="Bookman Old Style" w:eastAsia="Bookman Old Style" w:hAnsi="Bookman Old Style" w:cs="Bookman Old Style"/>
      <w:i/>
      <w:iCs/>
    </w:rPr>
  </w:style>
  <w:style w:type="character" w:customStyle="1" w:styleId="50Exact">
    <w:name w:val="Основной текст (50) Exac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spacing w:val="-5"/>
      <w:sz w:val="20"/>
      <w:szCs w:val="20"/>
      <w:u w:val="none"/>
      <w:lang w:val="en-US"/>
    </w:rPr>
  </w:style>
  <w:style w:type="character" w:customStyle="1" w:styleId="50GeorgiaExact">
    <w:name w:val="Основной текст (50) + Georgia Exac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spacing w:val="-5"/>
      <w:sz w:val="20"/>
      <w:szCs w:val="20"/>
      <w:u w:val="none"/>
      <w:lang w:val="en-US"/>
    </w:rPr>
  </w:style>
  <w:style w:type="character" w:customStyle="1" w:styleId="0ptExact">
    <w:name w:val="Основной текст + Интервал 0 pt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"/>
      <w:w w:val="100"/>
      <w:position w:val="0"/>
      <w:sz w:val="16"/>
      <w:szCs w:val="16"/>
      <w:u w:val="none"/>
      <w:lang w:val="en-US"/>
    </w:rPr>
  </w:style>
  <w:style w:type="character" w:customStyle="1" w:styleId="38-1ptExact">
    <w:name w:val="Основной текст (38) + Интервал -1 pt Exac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34"/>
      <w:w w:val="100"/>
      <w:position w:val="0"/>
      <w:sz w:val="17"/>
      <w:szCs w:val="17"/>
      <w:u w:val="none"/>
      <w:lang w:val="ru-RU"/>
    </w:rPr>
  </w:style>
  <w:style w:type="character" w:customStyle="1" w:styleId="4ptExact">
    <w:name w:val="Основной текст + Интервал 4 pt Exac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3"/>
      <w:w w:val="100"/>
      <w:position w:val="0"/>
      <w:sz w:val="16"/>
      <w:szCs w:val="16"/>
      <w:u w:val="none"/>
      <w:lang w:val="ru-RU"/>
    </w:rPr>
  </w:style>
  <w:style w:type="character" w:customStyle="1" w:styleId="560">
    <w:name w:val="Заголовок №5 (6)_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spacing w:val="10"/>
      <w:u w:val="none"/>
      <w:lang w:val="en-US"/>
    </w:rPr>
  </w:style>
  <w:style w:type="character" w:customStyle="1" w:styleId="561">
    <w:name w:val="Заголовок №5 (6)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10"/>
      <w:w w:val="100"/>
      <w:position w:val="0"/>
      <w:sz w:val="24"/>
      <w:szCs w:val="24"/>
      <w:u w:val="none"/>
      <w:lang w:val="en-US"/>
    </w:rPr>
  </w:style>
  <w:style w:type="character" w:customStyle="1" w:styleId="56LucidaSansUnicode115pt-1pt">
    <w:name w:val="Заголовок №5 (6) + Lucida Sans Unicode;11;5 pt;Не 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56LucidaSansUnicode115pt-2pt">
    <w:name w:val="Заголовок №5 (6) + Lucida Sans Unicode;11;5 pt;Не полужирный;Курсив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3"/>
      <w:szCs w:val="23"/>
      <w:u w:val="none"/>
      <w:lang w:val="en-US"/>
    </w:rPr>
  </w:style>
  <w:style w:type="character" w:customStyle="1" w:styleId="56BookmanOldStyle10pt0pt">
    <w:name w:val="Заголовок №5 (6) + Bookman Old Style;10 pt;Не полужирный;Курсив;Интервал 0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500">
    <w:name w:val="Основной текст (50)_"/>
    <w:link w:val="501"/>
    <w:rsid w:val="00773FA3"/>
    <w:rPr>
      <w:rFonts w:ascii="Bookman Old Style" w:eastAsia="Bookman Old Style" w:hAnsi="Bookman Old Style" w:cs="Bookman Old Style"/>
      <w:i/>
      <w:iCs/>
      <w:shd w:val="clear" w:color="auto" w:fill="FFFFFF"/>
      <w:lang w:val="en-US"/>
    </w:rPr>
  </w:style>
  <w:style w:type="paragraph" w:customStyle="1" w:styleId="501">
    <w:name w:val="Основной текст (50)"/>
    <w:basedOn w:val="a"/>
    <w:link w:val="500"/>
    <w:rsid w:val="00773FA3"/>
    <w:pPr>
      <w:widowControl w:val="0"/>
      <w:shd w:val="clear" w:color="auto" w:fill="FFFFFF"/>
      <w:spacing w:after="0" w:line="0" w:lineRule="atLeast"/>
      <w:ind w:hanging="480"/>
    </w:pPr>
    <w:rPr>
      <w:rFonts w:ascii="Bookman Old Style" w:eastAsia="Bookman Old Style" w:hAnsi="Bookman Old Style" w:cs="Bookman Old Style"/>
      <w:i/>
      <w:iCs/>
      <w:lang w:val="en-US"/>
    </w:rPr>
  </w:style>
  <w:style w:type="character" w:customStyle="1" w:styleId="50LucidaSansUnicode45pt">
    <w:name w:val="Основной текст (50) + Lucida Sans Unicode;4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9"/>
      <w:szCs w:val="9"/>
      <w:u w:val="none"/>
      <w:lang w:val="en-US"/>
    </w:rPr>
  </w:style>
  <w:style w:type="character" w:customStyle="1" w:styleId="502">
    <w:name w:val="Основной текст (50) + Малые прописные"/>
    <w:rsid w:val="00773FA3"/>
    <w:rPr>
      <w:rFonts w:ascii="Bookman Old Style" w:eastAsia="Bookman Old Style" w:hAnsi="Bookman Old Style" w:cs="Bookman Old Style"/>
      <w:b w:val="0"/>
      <w:bCs w:val="0"/>
      <w:i/>
      <w:iCs/>
      <w:smallCaps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570">
    <w:name w:val="Заголовок №5 (7)_"/>
    <w:link w:val="571"/>
    <w:rsid w:val="00773FA3"/>
    <w:rPr>
      <w:rFonts w:ascii="Lucida Sans Unicode" w:eastAsia="Lucida Sans Unicode" w:hAnsi="Lucida Sans Unicode" w:cs="Lucida Sans Unicode"/>
      <w:i/>
      <w:iCs/>
      <w:spacing w:val="-20"/>
      <w:sz w:val="23"/>
      <w:szCs w:val="23"/>
      <w:shd w:val="clear" w:color="auto" w:fill="FFFFFF"/>
      <w:lang w:val="en-US"/>
    </w:rPr>
  </w:style>
  <w:style w:type="paragraph" w:customStyle="1" w:styleId="571">
    <w:name w:val="Заголовок №5 (7)"/>
    <w:basedOn w:val="a"/>
    <w:link w:val="570"/>
    <w:rsid w:val="00773FA3"/>
    <w:pPr>
      <w:widowControl w:val="0"/>
      <w:shd w:val="clear" w:color="auto" w:fill="FFFFFF"/>
      <w:spacing w:after="0" w:line="0" w:lineRule="atLeast"/>
      <w:jc w:val="right"/>
      <w:outlineLvl w:val="4"/>
    </w:pPr>
    <w:rPr>
      <w:rFonts w:ascii="Lucida Sans Unicode" w:eastAsia="Lucida Sans Unicode" w:hAnsi="Lucida Sans Unicode" w:cs="Lucida Sans Unicode"/>
      <w:i/>
      <w:iCs/>
      <w:spacing w:val="-20"/>
      <w:sz w:val="23"/>
      <w:szCs w:val="23"/>
      <w:lang w:val="en-US"/>
    </w:rPr>
  </w:style>
  <w:style w:type="character" w:customStyle="1" w:styleId="395pt-2pt">
    <w:name w:val="Оглавление (3) + 9;5 pt;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ru-RU"/>
    </w:rPr>
  </w:style>
  <w:style w:type="character" w:customStyle="1" w:styleId="192">
    <w:name w:val="Оглавление (19)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single"/>
      <w:lang w:val="ru-RU"/>
    </w:rPr>
  </w:style>
  <w:style w:type="character" w:customStyle="1" w:styleId="19-2pt">
    <w:name w:val="Оглавление (19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single"/>
      <w:lang w:val="ru-RU"/>
    </w:rPr>
  </w:style>
  <w:style w:type="character" w:customStyle="1" w:styleId="235">
    <w:name w:val="Заголовок №2 (3)_"/>
    <w:link w:val="236"/>
    <w:rsid w:val="00773FA3"/>
    <w:rPr>
      <w:rFonts w:ascii="Lucida Sans Unicode" w:eastAsia="Lucida Sans Unicode" w:hAnsi="Lucida Sans Unicode" w:cs="Lucida Sans Unicode"/>
      <w:i/>
      <w:iCs/>
      <w:spacing w:val="-10"/>
      <w:shd w:val="clear" w:color="auto" w:fill="FFFFFF"/>
      <w:lang w:val="en-US"/>
    </w:rPr>
  </w:style>
  <w:style w:type="paragraph" w:customStyle="1" w:styleId="236">
    <w:name w:val="Заголовок №2 (3)"/>
    <w:basedOn w:val="a"/>
    <w:link w:val="235"/>
    <w:rsid w:val="00773FA3"/>
    <w:pPr>
      <w:widowControl w:val="0"/>
      <w:shd w:val="clear" w:color="auto" w:fill="FFFFFF"/>
      <w:spacing w:after="120" w:line="0" w:lineRule="atLeast"/>
      <w:jc w:val="both"/>
      <w:outlineLvl w:val="1"/>
    </w:pPr>
    <w:rPr>
      <w:rFonts w:ascii="Lucida Sans Unicode" w:eastAsia="Lucida Sans Unicode" w:hAnsi="Lucida Sans Unicode" w:cs="Lucida Sans Unicode"/>
      <w:i/>
      <w:iCs/>
      <w:spacing w:val="-10"/>
      <w:lang w:val="en-US"/>
    </w:rPr>
  </w:style>
  <w:style w:type="character" w:customStyle="1" w:styleId="23115pt">
    <w:name w:val="Заголовок №2 (3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en-US"/>
    </w:rPr>
  </w:style>
  <w:style w:type="character" w:customStyle="1" w:styleId="38115pt0pt">
    <w:name w:val="Основной текст (38) + 11;5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en-US"/>
    </w:rPr>
  </w:style>
  <w:style w:type="character" w:customStyle="1" w:styleId="1117">
    <w:name w:val="Заголовок №11 (17)_"/>
    <w:link w:val="11170"/>
    <w:rsid w:val="00773FA3"/>
    <w:rPr>
      <w:rFonts w:ascii="Lucida Sans Unicode" w:eastAsia="Lucida Sans Unicode" w:hAnsi="Lucida Sans Unicode" w:cs="Lucida Sans Unicode"/>
      <w:i/>
      <w:iCs/>
      <w:spacing w:val="-10"/>
      <w:shd w:val="clear" w:color="auto" w:fill="FFFFFF"/>
      <w:lang w:val="en-US"/>
    </w:rPr>
  </w:style>
  <w:style w:type="paragraph" w:customStyle="1" w:styleId="11170">
    <w:name w:val="Заголовок №11 (17)"/>
    <w:basedOn w:val="a"/>
    <w:link w:val="1117"/>
    <w:rsid w:val="00773FA3"/>
    <w:pPr>
      <w:widowControl w:val="0"/>
      <w:shd w:val="clear" w:color="auto" w:fill="FFFFFF"/>
      <w:spacing w:after="0" w:line="0" w:lineRule="atLeast"/>
      <w:jc w:val="both"/>
    </w:pPr>
    <w:rPr>
      <w:rFonts w:ascii="Lucida Sans Unicode" w:eastAsia="Lucida Sans Unicode" w:hAnsi="Lucida Sans Unicode" w:cs="Lucida Sans Unicode"/>
      <w:i/>
      <w:iCs/>
      <w:spacing w:val="-10"/>
      <w:lang w:val="en-US"/>
    </w:rPr>
  </w:style>
  <w:style w:type="character" w:customStyle="1" w:styleId="1117115pt">
    <w:name w:val="Заголовок №11 (17) + 11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3"/>
      <w:szCs w:val="23"/>
      <w:u w:val="none"/>
      <w:lang w:val="ru-RU"/>
    </w:rPr>
  </w:style>
  <w:style w:type="character" w:customStyle="1" w:styleId="12David135pt-1pt">
    <w:name w:val="Основной текст (12) + David;13;5 pt;Курсив;Интервал -1 pt"/>
    <w:rsid w:val="00773FA3"/>
    <w:rPr>
      <w:rFonts w:ascii="David" w:eastAsia="David" w:hAnsi="David" w:cs="David"/>
      <w:b w:val="0"/>
      <w:bCs w:val="0"/>
      <w:i/>
      <w:iCs/>
      <w:smallCaps w:val="0"/>
      <w:strike w:val="0"/>
      <w:color w:val="000000"/>
      <w:spacing w:val="-20"/>
      <w:w w:val="100"/>
      <w:position w:val="0"/>
      <w:sz w:val="27"/>
      <w:szCs w:val="27"/>
      <w:u w:val="none"/>
      <w:lang w:val="ru-RU"/>
    </w:rPr>
  </w:style>
  <w:style w:type="character" w:customStyle="1" w:styleId="12125pt0pt">
    <w:name w:val="Основной текст (12) + 12;5 pt;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25"/>
      <w:szCs w:val="25"/>
      <w:u w:val="none"/>
    </w:rPr>
  </w:style>
  <w:style w:type="character" w:customStyle="1" w:styleId="770">
    <w:name w:val="Заголовок №7 (7)_"/>
    <w:link w:val="771"/>
    <w:rsid w:val="00773FA3"/>
    <w:rPr>
      <w:rFonts w:ascii="Bookman Old Style" w:eastAsia="Bookman Old Style" w:hAnsi="Bookman Old Style" w:cs="Bookman Old Style"/>
      <w:b/>
      <w:bCs/>
      <w:i/>
      <w:iCs/>
      <w:spacing w:val="10"/>
      <w:shd w:val="clear" w:color="auto" w:fill="FFFFFF"/>
    </w:rPr>
  </w:style>
  <w:style w:type="paragraph" w:customStyle="1" w:styleId="771">
    <w:name w:val="Заголовок №7 (7)"/>
    <w:basedOn w:val="a"/>
    <w:link w:val="770"/>
    <w:rsid w:val="00773FA3"/>
    <w:pPr>
      <w:widowControl w:val="0"/>
      <w:shd w:val="clear" w:color="auto" w:fill="FFFFFF"/>
      <w:spacing w:after="0" w:line="163" w:lineRule="exact"/>
      <w:ind w:firstLine="460"/>
      <w:outlineLvl w:val="6"/>
    </w:pPr>
    <w:rPr>
      <w:rFonts w:ascii="Bookman Old Style" w:eastAsia="Bookman Old Style" w:hAnsi="Bookman Old Style" w:cs="Bookman Old Style"/>
      <w:b/>
      <w:bCs/>
      <w:i/>
      <w:iCs/>
      <w:spacing w:val="10"/>
    </w:rPr>
  </w:style>
  <w:style w:type="character" w:customStyle="1" w:styleId="77TimesNewRoman8pt0pt">
    <w:name w:val="Заголовок №7 (7) + Times New Roman;8 pt;Не полужирный;Не курсив;Интервал 0 pt"/>
    <w:rsid w:val="00773FA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77-1pt">
    <w:name w:val="Заголовок №7 (7) + Интервал -1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-20"/>
      <w:w w:val="100"/>
      <w:position w:val="0"/>
      <w:sz w:val="22"/>
      <w:szCs w:val="22"/>
      <w:u w:val="none"/>
      <w:lang w:val="ru-RU"/>
    </w:rPr>
  </w:style>
  <w:style w:type="character" w:customStyle="1" w:styleId="77Georgia105pt0pt">
    <w:name w:val="Заголовок №7 (7) + Georgia;10;5 pt;Не полужирный;Интервал 0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aff6">
    <w:name w:val="Основной текст + Малые прописные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0pt1">
    <w:name w:val="Основной текст + Малые прописные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22pt">
    <w:name w:val="Основной текст (12) + Интервал 2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8"/>
      <w:szCs w:val="18"/>
      <w:u w:val="none"/>
      <w:lang w:val="ru-RU"/>
    </w:rPr>
  </w:style>
  <w:style w:type="character" w:customStyle="1" w:styleId="2pt">
    <w:name w:val="Основной текст + Интервал 2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8"/>
      <w:szCs w:val="18"/>
      <w:u w:val="none"/>
      <w:lang w:val="ru-RU"/>
    </w:rPr>
  </w:style>
  <w:style w:type="character" w:customStyle="1" w:styleId="95pt0">
    <w:name w:val="Основной текст + 9;5 pt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391pt">
    <w:name w:val="Основной текст (39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lang w:val="ru-RU"/>
    </w:rPr>
  </w:style>
  <w:style w:type="character" w:customStyle="1" w:styleId="11BookAntiqua12pt27pt">
    <w:name w:val="Основной текст (11) + Book Antiqua;12 pt;Полужирный;Не курсив;Интервал 27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540"/>
      <w:w w:val="100"/>
      <w:position w:val="0"/>
      <w:sz w:val="24"/>
      <w:szCs w:val="24"/>
      <w:u w:val="none"/>
      <w:lang w:val="ru-RU"/>
    </w:rPr>
  </w:style>
  <w:style w:type="character" w:customStyle="1" w:styleId="510">
    <w:name w:val="Основной текст (51)_"/>
    <w:link w:val="511"/>
    <w:rsid w:val="00773FA3"/>
    <w:rPr>
      <w:rFonts w:ascii="Bookman Old Style" w:eastAsia="Bookman Old Style" w:hAnsi="Bookman Old Style" w:cs="Bookman Old Style"/>
      <w:i/>
      <w:iCs/>
      <w:spacing w:val="120"/>
      <w:sz w:val="18"/>
      <w:szCs w:val="18"/>
      <w:shd w:val="clear" w:color="auto" w:fill="FFFFFF"/>
    </w:rPr>
  </w:style>
  <w:style w:type="paragraph" w:customStyle="1" w:styleId="511">
    <w:name w:val="Основной текст (51)"/>
    <w:basedOn w:val="a"/>
    <w:link w:val="510"/>
    <w:rsid w:val="00773FA3"/>
    <w:pPr>
      <w:widowControl w:val="0"/>
      <w:shd w:val="clear" w:color="auto" w:fill="FFFFFF"/>
      <w:spacing w:after="0" w:line="0" w:lineRule="atLeast"/>
      <w:jc w:val="center"/>
    </w:pPr>
    <w:rPr>
      <w:rFonts w:ascii="Bookman Old Style" w:eastAsia="Bookman Old Style" w:hAnsi="Bookman Old Style" w:cs="Bookman Old Style"/>
      <w:i/>
      <w:iCs/>
      <w:spacing w:val="120"/>
      <w:sz w:val="18"/>
      <w:szCs w:val="18"/>
    </w:rPr>
  </w:style>
  <w:style w:type="character" w:customStyle="1" w:styleId="510pt">
    <w:name w:val="Основной текст (51) + Интервал 0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51-1pt">
    <w:name w:val="Основной текст (51) + Интервал -1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511pt">
    <w:name w:val="Основной текст (51) + Интервал 1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20"/>
      <w:w w:val="100"/>
      <w:position w:val="0"/>
      <w:sz w:val="18"/>
      <w:szCs w:val="18"/>
      <w:u w:val="none"/>
      <w:lang w:val="en-US"/>
    </w:rPr>
  </w:style>
  <w:style w:type="character" w:customStyle="1" w:styleId="270">
    <w:name w:val="Основной текст (27)_"/>
    <w:link w:val="271"/>
    <w:rsid w:val="00773FA3"/>
    <w:rPr>
      <w:rFonts w:ascii="Bookman Old Style" w:eastAsia="Bookman Old Style" w:hAnsi="Bookman Old Style" w:cs="Bookman Old Style"/>
      <w:i/>
      <w:iCs/>
      <w:spacing w:val="40"/>
      <w:sz w:val="10"/>
      <w:szCs w:val="10"/>
      <w:shd w:val="clear" w:color="auto" w:fill="FFFFFF"/>
      <w:lang w:val="en-US"/>
    </w:rPr>
  </w:style>
  <w:style w:type="paragraph" w:customStyle="1" w:styleId="271">
    <w:name w:val="Основной текст (27)"/>
    <w:basedOn w:val="a"/>
    <w:link w:val="270"/>
    <w:rsid w:val="00773FA3"/>
    <w:pPr>
      <w:widowControl w:val="0"/>
      <w:shd w:val="clear" w:color="auto" w:fill="FFFFFF"/>
      <w:spacing w:before="120" w:after="0" w:line="0" w:lineRule="atLeast"/>
    </w:pPr>
    <w:rPr>
      <w:rFonts w:ascii="Bookman Old Style" w:eastAsia="Bookman Old Style" w:hAnsi="Bookman Old Style" w:cs="Bookman Old Style"/>
      <w:i/>
      <w:iCs/>
      <w:spacing w:val="40"/>
      <w:sz w:val="10"/>
      <w:szCs w:val="10"/>
      <w:lang w:val="en-US"/>
    </w:rPr>
  </w:style>
  <w:style w:type="character" w:customStyle="1" w:styleId="310pt-1pt">
    <w:name w:val="Оглавление (3) + 10 pt;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1210pt-1pt">
    <w:name w:val="Основной текст (12) + 10 pt;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520">
    <w:name w:val="Основной текст (52)_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0"/>
      <w:sz w:val="23"/>
      <w:szCs w:val="23"/>
      <w:u w:val="none"/>
    </w:rPr>
  </w:style>
  <w:style w:type="character" w:customStyle="1" w:styleId="5211pt">
    <w:name w:val="Основной текст (52) + 11 pt;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ru-RU"/>
    </w:rPr>
  </w:style>
  <w:style w:type="character" w:customStyle="1" w:styleId="125">
    <w:name w:val="Заголовок №1 (2)_"/>
    <w:link w:val="126"/>
    <w:rsid w:val="00773FA3"/>
    <w:rPr>
      <w:rFonts w:ascii="Georgia" w:eastAsia="Georgia" w:hAnsi="Georgia" w:cs="Georgia"/>
      <w:spacing w:val="30"/>
      <w:shd w:val="clear" w:color="auto" w:fill="FFFFFF"/>
      <w:lang w:val="en-US"/>
    </w:rPr>
  </w:style>
  <w:style w:type="paragraph" w:customStyle="1" w:styleId="126">
    <w:name w:val="Заголовок №1 (2)"/>
    <w:basedOn w:val="a"/>
    <w:link w:val="125"/>
    <w:rsid w:val="00773FA3"/>
    <w:pPr>
      <w:widowControl w:val="0"/>
      <w:shd w:val="clear" w:color="auto" w:fill="FFFFFF"/>
      <w:spacing w:before="600" w:after="120" w:line="0" w:lineRule="atLeast"/>
      <w:outlineLvl w:val="0"/>
    </w:pPr>
    <w:rPr>
      <w:rFonts w:ascii="Georgia" w:eastAsia="Georgia" w:hAnsi="Georgia" w:cs="Georgia"/>
      <w:spacing w:val="30"/>
      <w:lang w:val="en-US"/>
    </w:rPr>
  </w:style>
  <w:style w:type="character" w:customStyle="1" w:styleId="12LucidaSansUnicode9pt0pt">
    <w:name w:val="Заголовок №1 (2) + Lucida Sans Unicode;9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en-US"/>
    </w:rPr>
  </w:style>
  <w:style w:type="character" w:customStyle="1" w:styleId="290">
    <w:name w:val="Основной текст (29)_"/>
    <w:rsid w:val="00773FA3"/>
    <w:rPr>
      <w:rFonts w:ascii="Impact" w:eastAsia="Impact" w:hAnsi="Impact" w:cs="Impact"/>
      <w:b w:val="0"/>
      <w:bCs w:val="0"/>
      <w:i w:val="0"/>
      <w:iCs w:val="0"/>
      <w:smallCaps w:val="0"/>
      <w:strike w:val="0"/>
      <w:sz w:val="16"/>
      <w:szCs w:val="16"/>
      <w:u w:val="none"/>
    </w:rPr>
  </w:style>
  <w:style w:type="character" w:customStyle="1" w:styleId="291">
    <w:name w:val="Основной текст (29)"/>
    <w:rsid w:val="00773FA3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1079pt">
    <w:name w:val="Заголовок №10 (7) + 9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1079pt-1pt">
    <w:name w:val="Заголовок №10 (7) + 9 pt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107Georgia12pt0pt">
    <w:name w:val="Заголовок №10 (7) + Georgia;12 pt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</w:rPr>
  </w:style>
  <w:style w:type="character" w:customStyle="1" w:styleId="910pt4pt">
    <w:name w:val="Заголовок №9 + 10 pt;Интервал 4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90"/>
      <w:w w:val="100"/>
      <w:position w:val="0"/>
      <w:sz w:val="20"/>
      <w:szCs w:val="20"/>
      <w:u w:val="none"/>
      <w:lang w:val="ru-RU"/>
    </w:rPr>
  </w:style>
  <w:style w:type="character" w:customStyle="1" w:styleId="780">
    <w:name w:val="Заголовок №7 (8)_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sz w:val="21"/>
      <w:szCs w:val="21"/>
      <w:u w:val="none"/>
      <w:lang w:val="en-US"/>
    </w:rPr>
  </w:style>
  <w:style w:type="character" w:customStyle="1" w:styleId="78LucidaSansUnicode8pt">
    <w:name w:val="Заголовок №7 (8) + Lucida Sans Unicode;8 pt;Не полужирный;Не 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en-US"/>
    </w:rPr>
  </w:style>
  <w:style w:type="character" w:customStyle="1" w:styleId="781">
    <w:name w:val="Заголовок №7 (8)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130pt">
    <w:name w:val="Основной текст (13) + 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080">
    <w:name w:val="Заголовок №10 (8)_"/>
    <w:link w:val="1081"/>
    <w:rsid w:val="00773FA3"/>
    <w:rPr>
      <w:rFonts w:ascii="Lucida Sans Unicode" w:eastAsia="Lucida Sans Unicode" w:hAnsi="Lucida Sans Unicode" w:cs="Lucida Sans Unicode"/>
      <w:i/>
      <w:iCs/>
      <w:spacing w:val="-20"/>
      <w:sz w:val="18"/>
      <w:szCs w:val="18"/>
      <w:shd w:val="clear" w:color="auto" w:fill="FFFFFF"/>
    </w:rPr>
  </w:style>
  <w:style w:type="paragraph" w:customStyle="1" w:styleId="1081">
    <w:name w:val="Заголовок №10 (8)"/>
    <w:basedOn w:val="a"/>
    <w:link w:val="1080"/>
    <w:rsid w:val="00773FA3"/>
    <w:pPr>
      <w:widowControl w:val="0"/>
      <w:shd w:val="clear" w:color="auto" w:fill="FFFFFF"/>
      <w:spacing w:after="60" w:line="0" w:lineRule="atLeast"/>
      <w:jc w:val="both"/>
    </w:pPr>
    <w:rPr>
      <w:rFonts w:ascii="Lucida Sans Unicode" w:eastAsia="Lucida Sans Unicode" w:hAnsi="Lucida Sans Unicode" w:cs="Lucida Sans Unicode"/>
      <w:i/>
      <w:iCs/>
      <w:spacing w:val="-20"/>
      <w:sz w:val="18"/>
      <w:szCs w:val="18"/>
    </w:rPr>
  </w:style>
  <w:style w:type="character" w:customStyle="1" w:styleId="4c">
    <w:name w:val="Основной текст (4) + Малые прописные"/>
    <w:rsid w:val="00773FA3"/>
    <w:rPr>
      <w:rFonts w:ascii="Lucida Sans Unicode" w:eastAsia="Lucida Sans Unicode" w:hAnsi="Lucida Sans Unicode" w:cs="Lucida Sans Unicode"/>
      <w:b w:val="0"/>
      <w:bCs w:val="0"/>
      <w:i/>
      <w:iCs/>
      <w:smallCaps/>
      <w:strike w:val="0"/>
      <w:color w:val="000000"/>
      <w:spacing w:val="-20"/>
      <w:w w:val="100"/>
      <w:position w:val="0"/>
      <w:sz w:val="18"/>
      <w:szCs w:val="18"/>
      <w:u w:val="none"/>
      <w:lang w:val="en-US"/>
    </w:rPr>
  </w:style>
  <w:style w:type="character" w:customStyle="1" w:styleId="530">
    <w:name w:val="Основной текст (53)_"/>
    <w:link w:val="531"/>
    <w:rsid w:val="00773FA3"/>
    <w:rPr>
      <w:rFonts w:ascii="Book Antiqua" w:eastAsia="Book Antiqua" w:hAnsi="Book Antiqua" w:cs="Book Antiqua"/>
      <w:b/>
      <w:bCs/>
      <w:spacing w:val="10"/>
      <w:shd w:val="clear" w:color="auto" w:fill="FFFFFF"/>
    </w:rPr>
  </w:style>
  <w:style w:type="paragraph" w:customStyle="1" w:styleId="531">
    <w:name w:val="Основной текст (53)"/>
    <w:basedOn w:val="a"/>
    <w:link w:val="530"/>
    <w:rsid w:val="00773FA3"/>
    <w:pPr>
      <w:widowControl w:val="0"/>
      <w:shd w:val="clear" w:color="auto" w:fill="FFFFFF"/>
      <w:spacing w:after="60" w:line="0" w:lineRule="atLeast"/>
    </w:pPr>
    <w:rPr>
      <w:rFonts w:ascii="Book Antiqua" w:eastAsia="Book Antiqua" w:hAnsi="Book Antiqua" w:cs="Book Antiqua"/>
      <w:b/>
      <w:bCs/>
      <w:spacing w:val="10"/>
    </w:rPr>
  </w:style>
  <w:style w:type="character" w:customStyle="1" w:styleId="53LucidaSansUnicode115pt-1pt">
    <w:name w:val="Основной текст (53) + Lucida Sans Unicode;11;5 pt;Не полужирный;Курсив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530pt">
    <w:name w:val="Основной текст (53) + Интервал 0 pt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/>
    </w:rPr>
  </w:style>
  <w:style w:type="character" w:customStyle="1" w:styleId="53LucidaSansUnicode9pt0pt">
    <w:name w:val="Основной текст (53) + Lucida Sans Unicode;9 pt;Не полужирный;Интервал 0 pt"/>
    <w:rsid w:val="00773FA3"/>
    <w:rPr>
      <w:rFonts w:ascii="Lucida Sans Unicode" w:eastAsia="Lucida Sans Unicode" w:hAnsi="Lucida Sans Unicode" w:cs="Lucida Sans Unicode"/>
      <w:b/>
      <w:bCs/>
      <w:i w:val="0"/>
      <w:iCs w:val="0"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53LucidaSansUnicode115pt-2pt">
    <w:name w:val="Основной текст (53) + Lucida Sans Unicode;11;5 pt;Не полужирный;Интервал -2 pt"/>
    <w:rsid w:val="00773FA3"/>
    <w:rPr>
      <w:rFonts w:ascii="Lucida Sans Unicode" w:eastAsia="Lucida Sans Unicode" w:hAnsi="Lucida Sans Unicode" w:cs="Lucida Sans Unicode"/>
      <w:b/>
      <w:bCs/>
      <w:i w:val="0"/>
      <w:iCs w:val="0"/>
      <w:smallCaps w:val="0"/>
      <w:strike w:val="0"/>
      <w:color w:val="000000"/>
      <w:spacing w:val="-50"/>
      <w:w w:val="100"/>
      <w:position w:val="0"/>
      <w:sz w:val="23"/>
      <w:szCs w:val="23"/>
      <w:u w:val="none"/>
      <w:lang w:val="en-US"/>
    </w:rPr>
  </w:style>
  <w:style w:type="character" w:customStyle="1" w:styleId="11-2pt0">
    <w:name w:val="Основной текст (11) + Не 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50"/>
      <w:w w:val="100"/>
      <w:position w:val="0"/>
      <w:sz w:val="23"/>
      <w:szCs w:val="23"/>
      <w:u w:val="none"/>
      <w:lang w:val="ru-RU"/>
    </w:rPr>
  </w:style>
  <w:style w:type="character" w:customStyle="1" w:styleId="710pt3pt">
    <w:name w:val="Заголовок №7 + 10 pt;Интервал 3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60"/>
      <w:w w:val="100"/>
      <w:position w:val="0"/>
      <w:sz w:val="20"/>
      <w:szCs w:val="20"/>
      <w:u w:val="none"/>
      <w:lang w:val="ru-RU"/>
    </w:rPr>
  </w:style>
  <w:style w:type="character" w:customStyle="1" w:styleId="710pt0">
    <w:name w:val="Заголовок №7 + 10 pt;Малые прописные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12-1pt0">
    <w:name w:val="Основной текст (12) + 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12BookAntiqua12pt0pt">
    <w:name w:val="Основной текст (12) + Book Antiqua;12 pt;Полужирный;Интервал 0 pt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en-US"/>
    </w:rPr>
  </w:style>
  <w:style w:type="character" w:customStyle="1" w:styleId="840">
    <w:name w:val="Заголовок №8 (4)_"/>
    <w:link w:val="841"/>
    <w:rsid w:val="00773FA3"/>
    <w:rPr>
      <w:rFonts w:ascii="Lucida Sans Unicode" w:eastAsia="Lucida Sans Unicode" w:hAnsi="Lucida Sans Unicode" w:cs="Lucida Sans Unicode"/>
      <w:i/>
      <w:iCs/>
      <w:spacing w:val="-20"/>
      <w:sz w:val="18"/>
      <w:szCs w:val="18"/>
      <w:shd w:val="clear" w:color="auto" w:fill="FFFFFF"/>
    </w:rPr>
  </w:style>
  <w:style w:type="paragraph" w:customStyle="1" w:styleId="841">
    <w:name w:val="Заголовок №8 (4)"/>
    <w:basedOn w:val="a"/>
    <w:link w:val="840"/>
    <w:rsid w:val="00773FA3"/>
    <w:pPr>
      <w:widowControl w:val="0"/>
      <w:shd w:val="clear" w:color="auto" w:fill="FFFFFF"/>
      <w:spacing w:before="720" w:after="0" w:line="0" w:lineRule="atLeast"/>
      <w:outlineLvl w:val="7"/>
    </w:pPr>
    <w:rPr>
      <w:rFonts w:ascii="Lucida Sans Unicode" w:eastAsia="Lucida Sans Unicode" w:hAnsi="Lucida Sans Unicode" w:cs="Lucida Sans Unicode"/>
      <w:i/>
      <w:iCs/>
      <w:spacing w:val="-20"/>
      <w:sz w:val="18"/>
      <w:szCs w:val="18"/>
    </w:rPr>
  </w:style>
  <w:style w:type="character" w:customStyle="1" w:styleId="840pt">
    <w:name w:val="Заголовок №8 (4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3115pt-1pt">
    <w:name w:val="Основной текст (13) + 11;5 pt;Курсив;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en-US"/>
    </w:rPr>
  </w:style>
  <w:style w:type="character" w:customStyle="1" w:styleId="13BookAntiqua12pt0pt">
    <w:name w:val="Основной текст (13) + Book Antiqua;12 pt;Полужирный;Интервал 0 pt"/>
    <w:rsid w:val="00773FA3"/>
    <w:rPr>
      <w:rFonts w:ascii="Book Antiqua" w:eastAsia="Book Antiqua" w:hAnsi="Book Antiqua" w:cs="Book Antiqua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</w:rPr>
  </w:style>
  <w:style w:type="character" w:customStyle="1" w:styleId="130pt0">
    <w:name w:val="Основной текст (13) +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</w:rPr>
  </w:style>
  <w:style w:type="character" w:customStyle="1" w:styleId="40pt">
    <w:name w:val="Основной текст (4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lang w:val="en-US"/>
    </w:rPr>
  </w:style>
  <w:style w:type="character" w:customStyle="1" w:styleId="41pt0">
    <w:name w:val="Основной текст (4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30"/>
      <w:w w:val="100"/>
      <w:position w:val="0"/>
      <w:sz w:val="18"/>
      <w:szCs w:val="18"/>
      <w:u w:val="none"/>
      <w:lang w:val="en-US"/>
    </w:rPr>
  </w:style>
  <w:style w:type="character" w:customStyle="1" w:styleId="40pt0">
    <w:name w:val="Основной текст (4) + 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392">
    <w:name w:val="Основной текст (39) + Малые прописные"/>
    <w:rsid w:val="00773FA3"/>
    <w:rPr>
      <w:rFonts w:ascii="Lucida Sans Unicode" w:eastAsia="Lucida Sans Unicode" w:hAnsi="Lucida Sans Unicode" w:cs="Lucida Sans Unicode"/>
      <w:b w:val="0"/>
      <w:bCs w:val="0"/>
      <w:i/>
      <w:iCs/>
      <w:smallCaps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1071">
    <w:name w:val="Заголовок №10 (7) + Малые прописные"/>
    <w:rsid w:val="00773FA3"/>
    <w:rPr>
      <w:rFonts w:ascii="Lucida Sans Unicode" w:eastAsia="Lucida Sans Unicode" w:hAnsi="Lucida Sans Unicode" w:cs="Lucida Sans Unicode"/>
      <w:b w:val="0"/>
      <w:bCs w:val="0"/>
      <w:i/>
      <w:iCs/>
      <w:smallCaps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106">
    <w:name w:val="Заголовок №10 (6)_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0"/>
      <w:sz w:val="18"/>
      <w:szCs w:val="18"/>
      <w:u w:val="none"/>
    </w:rPr>
  </w:style>
  <w:style w:type="character" w:customStyle="1" w:styleId="10610pt">
    <w:name w:val="Заголовок №10 (6) + 10 pt;Полужирный;Курсив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10610pt0">
    <w:name w:val="Заголовок №10 (6) + 10 pt;Полужирный;Курсив;Малые прописные"/>
    <w:rsid w:val="00773FA3"/>
    <w:rPr>
      <w:rFonts w:ascii="Lucida Sans Unicode" w:eastAsia="Lucida Sans Unicode" w:hAnsi="Lucida Sans Unicode" w:cs="Lucida Sans Unicode"/>
      <w:b/>
      <w:bCs/>
      <w:i/>
      <w:iCs/>
      <w:smallCaps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1060">
    <w:name w:val="Заголовок №10 (6)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8"/>
      <w:szCs w:val="18"/>
      <w:u w:val="single"/>
    </w:rPr>
  </w:style>
  <w:style w:type="character" w:customStyle="1" w:styleId="46BookmanOldStyle6pt">
    <w:name w:val="Основной текст (46) + Bookman Old Style;6 pt;Курсив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46BookmanOldStyle6pt0">
    <w:name w:val="Основной текст (46) + Bookman Old Style;6 pt;Курсив;Малые прописные"/>
    <w:rsid w:val="00773FA3"/>
    <w:rPr>
      <w:rFonts w:ascii="Bookman Old Style" w:eastAsia="Bookman Old Style" w:hAnsi="Bookman Old Style" w:cs="Bookman Old Style"/>
      <w:b w:val="0"/>
      <w:bCs w:val="0"/>
      <w:i/>
      <w:iCs/>
      <w:smallCaps/>
      <w:strike w:val="0"/>
      <w:color w:val="000000"/>
      <w:spacing w:val="0"/>
      <w:w w:val="100"/>
      <w:position w:val="0"/>
      <w:sz w:val="12"/>
      <w:szCs w:val="12"/>
      <w:u w:val="none"/>
    </w:rPr>
  </w:style>
  <w:style w:type="character" w:customStyle="1" w:styleId="461pt">
    <w:name w:val="Основной текст (46) + Интервал 1 pt"/>
    <w:rsid w:val="00773FA3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3"/>
      <w:szCs w:val="13"/>
      <w:u w:val="single"/>
      <w:lang w:val="ru-RU"/>
    </w:rPr>
  </w:style>
  <w:style w:type="character" w:customStyle="1" w:styleId="13-2pt">
    <w:name w:val="Основной текст (13) + 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8"/>
      <w:szCs w:val="18"/>
      <w:u w:val="none"/>
      <w:lang w:val="en-US"/>
    </w:rPr>
  </w:style>
  <w:style w:type="character" w:customStyle="1" w:styleId="1118">
    <w:name w:val="Заголовок №11 (18)_"/>
    <w:link w:val="11180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</w:rPr>
  </w:style>
  <w:style w:type="paragraph" w:customStyle="1" w:styleId="11180">
    <w:name w:val="Заголовок №11 (18)"/>
    <w:basedOn w:val="a"/>
    <w:link w:val="1118"/>
    <w:rsid w:val="00773FA3"/>
    <w:pPr>
      <w:widowControl w:val="0"/>
      <w:shd w:val="clear" w:color="auto" w:fill="FFFFFF"/>
      <w:spacing w:after="0" w:line="0" w:lineRule="atLeast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</w:rPr>
  </w:style>
  <w:style w:type="character" w:customStyle="1" w:styleId="11189pt0pt">
    <w:name w:val="Заголовок №11 (18) + 9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411pt0pt">
    <w:name w:val="Основной текст (4) + 11 pt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22"/>
      <w:szCs w:val="22"/>
      <w:u w:val="none"/>
      <w:lang w:val="en-US"/>
    </w:rPr>
  </w:style>
  <w:style w:type="character" w:customStyle="1" w:styleId="381">
    <w:name w:val="Основной текст (38)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lang w:val="ru-RU"/>
    </w:rPr>
  </w:style>
  <w:style w:type="character" w:customStyle="1" w:styleId="433">
    <w:name w:val="Основной текст (43)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810pt0pt">
    <w:name w:val="Заголовок №8 + 10 pt;Интервал 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810pt-2pt">
    <w:name w:val="Заголовок №8 + 10 pt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en-US"/>
    </w:rPr>
  </w:style>
  <w:style w:type="character" w:customStyle="1" w:styleId="66">
    <w:name w:val="Заголовок №6 (6)_"/>
    <w:link w:val="660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</w:rPr>
  </w:style>
  <w:style w:type="paragraph" w:customStyle="1" w:styleId="660">
    <w:name w:val="Заголовок №6 (6)"/>
    <w:basedOn w:val="a"/>
    <w:link w:val="66"/>
    <w:rsid w:val="00773FA3"/>
    <w:pPr>
      <w:widowControl w:val="0"/>
      <w:shd w:val="clear" w:color="auto" w:fill="FFFFFF"/>
      <w:spacing w:before="120" w:after="120" w:line="0" w:lineRule="atLeast"/>
      <w:jc w:val="center"/>
      <w:outlineLvl w:val="5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</w:rPr>
  </w:style>
  <w:style w:type="character" w:customStyle="1" w:styleId="669pt0pt">
    <w:name w:val="Заголовок №6 (6) + 9 pt;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669pt">
    <w:name w:val="Заголовок №6 (6) + 9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18"/>
      <w:szCs w:val="18"/>
      <w:u w:val="none"/>
      <w:lang w:val="ru-RU"/>
    </w:rPr>
  </w:style>
  <w:style w:type="character" w:customStyle="1" w:styleId="6610pt-2pt">
    <w:name w:val="Заголовок №6 (6) + 10 pt;Полужирный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20"/>
      <w:szCs w:val="20"/>
      <w:u w:val="none"/>
      <w:lang w:val="ru-RU"/>
    </w:rPr>
  </w:style>
  <w:style w:type="character" w:customStyle="1" w:styleId="66-2pt">
    <w:name w:val="Заголовок №6 (6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ru-RU"/>
    </w:rPr>
  </w:style>
  <w:style w:type="character" w:customStyle="1" w:styleId="542">
    <w:name w:val="Основной текст (54)_"/>
    <w:link w:val="543"/>
    <w:rsid w:val="00773FA3"/>
    <w:rPr>
      <w:rFonts w:ascii="Georgia" w:eastAsia="Georgia" w:hAnsi="Georgia" w:cs="Georgia"/>
      <w:shd w:val="clear" w:color="auto" w:fill="FFFFFF"/>
    </w:rPr>
  </w:style>
  <w:style w:type="paragraph" w:customStyle="1" w:styleId="543">
    <w:name w:val="Основной текст (54)"/>
    <w:basedOn w:val="a"/>
    <w:link w:val="542"/>
    <w:rsid w:val="00773FA3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</w:rPr>
  </w:style>
  <w:style w:type="character" w:customStyle="1" w:styleId="540pt">
    <w:name w:val="Основной текст (54) + Курсив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10"/>
      <w:w w:val="100"/>
      <w:position w:val="0"/>
      <w:sz w:val="20"/>
      <w:szCs w:val="20"/>
      <w:u w:val="none"/>
      <w:lang w:val="en-US"/>
    </w:rPr>
  </w:style>
  <w:style w:type="character" w:customStyle="1" w:styleId="38BookAntiqua105pt0pt">
    <w:name w:val="Основной текст (38) + Book Antiqua;10;5 pt;Полужирный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380pt">
    <w:name w:val="Основной текст (38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en-US"/>
    </w:rPr>
  </w:style>
  <w:style w:type="character" w:customStyle="1" w:styleId="441">
    <w:name w:val="Заголовок №4 (4)_"/>
    <w:link w:val="442"/>
    <w:rsid w:val="00773FA3"/>
    <w:rPr>
      <w:rFonts w:ascii="Lucida Sans Unicode" w:eastAsia="Lucida Sans Unicode" w:hAnsi="Lucida Sans Unicode" w:cs="Lucida Sans Unicode"/>
      <w:spacing w:val="-10"/>
      <w:sz w:val="18"/>
      <w:szCs w:val="18"/>
      <w:shd w:val="clear" w:color="auto" w:fill="FFFFFF"/>
    </w:rPr>
  </w:style>
  <w:style w:type="paragraph" w:customStyle="1" w:styleId="442">
    <w:name w:val="Заголовок №4 (4)"/>
    <w:basedOn w:val="a"/>
    <w:link w:val="441"/>
    <w:rsid w:val="00773FA3"/>
    <w:pPr>
      <w:widowControl w:val="0"/>
      <w:shd w:val="clear" w:color="auto" w:fill="FFFFFF"/>
      <w:spacing w:before="120" w:after="240" w:line="0" w:lineRule="atLeast"/>
      <w:jc w:val="right"/>
      <w:outlineLvl w:val="3"/>
    </w:pPr>
    <w:rPr>
      <w:rFonts w:ascii="Lucida Sans Unicode" w:eastAsia="Lucida Sans Unicode" w:hAnsi="Lucida Sans Unicode" w:cs="Lucida Sans Unicode"/>
      <w:spacing w:val="-10"/>
      <w:sz w:val="18"/>
      <w:szCs w:val="18"/>
    </w:rPr>
  </w:style>
  <w:style w:type="character" w:customStyle="1" w:styleId="953pt">
    <w:name w:val="Заголовок №9 (5) + Интервал 3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60"/>
      <w:w w:val="100"/>
      <w:position w:val="0"/>
      <w:sz w:val="22"/>
      <w:szCs w:val="22"/>
      <w:u w:val="none"/>
      <w:lang w:val="en-US"/>
    </w:rPr>
  </w:style>
  <w:style w:type="character" w:customStyle="1" w:styleId="951pt">
    <w:name w:val="Заголовок №9 (5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lang w:val="ru-RU"/>
    </w:rPr>
  </w:style>
  <w:style w:type="character" w:customStyle="1" w:styleId="3Georgia85pt1pt">
    <w:name w:val="Основной текст (3) + Georgia;8;5 pt;Не полужирный;Интервал 1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</w:rPr>
  </w:style>
  <w:style w:type="character" w:customStyle="1" w:styleId="521">
    <w:name w:val="Основной текст (52)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3"/>
      <w:szCs w:val="23"/>
      <w:u w:val="single"/>
      <w:lang w:val="ru-RU"/>
    </w:rPr>
  </w:style>
  <w:style w:type="character" w:customStyle="1" w:styleId="12BookmanOldStyle11pt0pt">
    <w:name w:val="Основной текст (12) + Bookman Old Style;11 pt;Полужирный;Курсив;Интервал 0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22"/>
      <w:szCs w:val="22"/>
      <w:u w:val="none"/>
      <w:lang w:val="ru-RU"/>
    </w:rPr>
  </w:style>
  <w:style w:type="character" w:customStyle="1" w:styleId="12BookmanOldStyle11pt0pt0">
    <w:name w:val="Основной текст (12) + Bookman Old Style;11 pt;Полужирный;Курсив;Малые прописные;Интервал 0 pt"/>
    <w:rsid w:val="00773FA3"/>
    <w:rPr>
      <w:rFonts w:ascii="Bookman Old Style" w:eastAsia="Bookman Old Style" w:hAnsi="Bookman Old Style" w:cs="Bookman Old Style"/>
      <w:b/>
      <w:bCs/>
      <w:i/>
      <w:iCs/>
      <w:smallCaps/>
      <w:strike w:val="0"/>
      <w:color w:val="000000"/>
      <w:spacing w:val="10"/>
      <w:w w:val="100"/>
      <w:position w:val="0"/>
      <w:sz w:val="22"/>
      <w:szCs w:val="22"/>
      <w:u w:val="none"/>
      <w:lang w:val="en-US"/>
    </w:rPr>
  </w:style>
  <w:style w:type="character" w:customStyle="1" w:styleId="12BookmanOldStyle11pt-1pt">
    <w:name w:val="Основной текст (12) + Bookman Old Style;11 pt;Полужирный;Курсив;Малые прописные;Интервал -1 pt"/>
    <w:rsid w:val="00773FA3"/>
    <w:rPr>
      <w:rFonts w:ascii="Bookman Old Style" w:eastAsia="Bookman Old Style" w:hAnsi="Bookman Old Style" w:cs="Bookman Old Style"/>
      <w:b/>
      <w:bCs/>
      <w:i/>
      <w:iCs/>
      <w:smallCaps/>
      <w:strike w:val="0"/>
      <w:color w:val="000000"/>
      <w:spacing w:val="-20"/>
      <w:w w:val="100"/>
      <w:position w:val="0"/>
      <w:sz w:val="22"/>
      <w:szCs w:val="22"/>
      <w:u w:val="none"/>
      <w:lang w:val="ru-RU"/>
    </w:rPr>
  </w:style>
  <w:style w:type="character" w:customStyle="1" w:styleId="420pt0">
    <w:name w:val="Основной текст (42) + Курсив;Интервал 0 pt"/>
    <w:rsid w:val="00773FA3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-10"/>
      <w:w w:val="100"/>
      <w:position w:val="0"/>
      <w:sz w:val="12"/>
      <w:szCs w:val="12"/>
      <w:u w:val="none"/>
      <w:lang w:val="en-US"/>
    </w:rPr>
  </w:style>
  <w:style w:type="character" w:customStyle="1" w:styleId="241pt">
    <w:name w:val="Основной текст (24) + Не полужирный;Курсив;Интервал 1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20"/>
      <w:w w:val="100"/>
      <w:position w:val="0"/>
      <w:sz w:val="18"/>
      <w:szCs w:val="18"/>
      <w:u w:val="none"/>
      <w:lang w:val="ru-RU"/>
    </w:rPr>
  </w:style>
  <w:style w:type="character" w:customStyle="1" w:styleId="-2pt">
    <w:name w:val="Основной текст + Интервал -2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18"/>
      <w:szCs w:val="18"/>
      <w:u w:val="none"/>
      <w:lang w:val="ru-RU"/>
    </w:rPr>
  </w:style>
  <w:style w:type="character" w:customStyle="1" w:styleId="38Georgia10pt0pt">
    <w:name w:val="Основной текст (38) + Georgia;10 pt;Интервал 0 pt"/>
    <w:rsid w:val="00773FA3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10"/>
      <w:w w:val="100"/>
      <w:position w:val="0"/>
      <w:sz w:val="20"/>
      <w:szCs w:val="20"/>
      <w:u w:val="none"/>
    </w:rPr>
  </w:style>
  <w:style w:type="character" w:customStyle="1" w:styleId="79">
    <w:name w:val="Заголовок №7 (9)_"/>
    <w:link w:val="790"/>
    <w:rsid w:val="00773FA3"/>
    <w:rPr>
      <w:rFonts w:ascii="Lucida Sans Unicode" w:eastAsia="Lucida Sans Unicode" w:hAnsi="Lucida Sans Unicode" w:cs="Lucida Sans Unicode"/>
      <w:i/>
      <w:iCs/>
      <w:spacing w:val="-20"/>
      <w:sz w:val="18"/>
      <w:szCs w:val="18"/>
      <w:shd w:val="clear" w:color="auto" w:fill="FFFFFF"/>
    </w:rPr>
  </w:style>
  <w:style w:type="paragraph" w:customStyle="1" w:styleId="790">
    <w:name w:val="Заголовок №7 (9)"/>
    <w:basedOn w:val="a"/>
    <w:link w:val="79"/>
    <w:rsid w:val="00773FA3"/>
    <w:pPr>
      <w:widowControl w:val="0"/>
      <w:shd w:val="clear" w:color="auto" w:fill="FFFFFF"/>
      <w:spacing w:after="0" w:line="0" w:lineRule="atLeast"/>
      <w:jc w:val="center"/>
      <w:outlineLvl w:val="6"/>
    </w:pPr>
    <w:rPr>
      <w:rFonts w:ascii="Lucida Sans Unicode" w:eastAsia="Lucida Sans Unicode" w:hAnsi="Lucida Sans Unicode" w:cs="Lucida Sans Unicode"/>
      <w:i/>
      <w:iCs/>
      <w:spacing w:val="-20"/>
      <w:sz w:val="18"/>
      <w:szCs w:val="18"/>
    </w:rPr>
  </w:style>
  <w:style w:type="character" w:customStyle="1" w:styleId="790pt">
    <w:name w:val="Заголовок №7 (9) + Не курсив;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830">
    <w:name w:val="Заголовок №8 (3)_"/>
    <w:link w:val="831"/>
    <w:rsid w:val="00773FA3"/>
    <w:rPr>
      <w:rFonts w:ascii="Lucida Sans Unicode" w:eastAsia="Lucida Sans Unicode" w:hAnsi="Lucida Sans Unicode" w:cs="Lucida Sans Unicode"/>
      <w:i/>
      <w:iCs/>
      <w:spacing w:val="-10"/>
      <w:sz w:val="23"/>
      <w:szCs w:val="23"/>
      <w:shd w:val="clear" w:color="auto" w:fill="FFFFFF"/>
    </w:rPr>
  </w:style>
  <w:style w:type="paragraph" w:customStyle="1" w:styleId="831">
    <w:name w:val="Заголовок №8 (3)"/>
    <w:basedOn w:val="a"/>
    <w:link w:val="830"/>
    <w:rsid w:val="00773FA3"/>
    <w:pPr>
      <w:widowControl w:val="0"/>
      <w:shd w:val="clear" w:color="auto" w:fill="FFFFFF"/>
      <w:spacing w:before="60" w:after="120" w:line="240" w:lineRule="exact"/>
      <w:outlineLvl w:val="7"/>
    </w:pPr>
    <w:rPr>
      <w:rFonts w:ascii="Lucida Sans Unicode" w:eastAsia="Lucida Sans Unicode" w:hAnsi="Lucida Sans Unicode" w:cs="Lucida Sans Unicode"/>
      <w:i/>
      <w:iCs/>
      <w:spacing w:val="-10"/>
      <w:sz w:val="23"/>
      <w:szCs w:val="23"/>
    </w:rPr>
  </w:style>
  <w:style w:type="character" w:customStyle="1" w:styleId="83-2pt">
    <w:name w:val="Заголовок №8 (3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23"/>
      <w:szCs w:val="23"/>
      <w:u w:val="none"/>
    </w:rPr>
  </w:style>
  <w:style w:type="character" w:customStyle="1" w:styleId="83-1pt">
    <w:name w:val="Заголовок №8 (3) + Интервал -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3"/>
      <w:szCs w:val="23"/>
      <w:u w:val="none"/>
      <w:lang w:val="ru-RU"/>
    </w:rPr>
  </w:style>
  <w:style w:type="character" w:customStyle="1" w:styleId="831pt">
    <w:name w:val="Заголовок №8 (3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20"/>
      <w:w w:val="100"/>
      <w:position w:val="0"/>
      <w:sz w:val="23"/>
      <w:szCs w:val="23"/>
      <w:u w:val="none"/>
      <w:lang w:val="ru-RU"/>
    </w:rPr>
  </w:style>
  <w:style w:type="character" w:customStyle="1" w:styleId="3Georgia10pt0pt0">
    <w:name w:val="Основной текст (3) + Georgia;10 pt;Не полужирный;Не курсив;Интервал 0 pt"/>
    <w:rsid w:val="00773FA3"/>
    <w:rPr>
      <w:rFonts w:ascii="Georgia" w:eastAsia="Georgia" w:hAnsi="Georgia" w:cs="Georgia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85pt0pt">
    <w:name w:val="Оглавление + 8;5 pt;Интервал 0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BookAntiqua105pt0pt">
    <w:name w:val="Оглавление + Book Antiqua;10;5 pt;Полужирный;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242">
    <w:name w:val="Оглавление (24)_"/>
    <w:link w:val="243"/>
    <w:rsid w:val="00773FA3"/>
    <w:rPr>
      <w:rFonts w:ascii="Lucida Sans Unicode" w:eastAsia="Lucida Sans Unicode" w:hAnsi="Lucida Sans Unicode" w:cs="Lucida Sans Unicode"/>
      <w:sz w:val="17"/>
      <w:szCs w:val="17"/>
      <w:shd w:val="clear" w:color="auto" w:fill="FFFFFF"/>
    </w:rPr>
  </w:style>
  <w:style w:type="paragraph" w:customStyle="1" w:styleId="243">
    <w:name w:val="Оглавление (24)"/>
    <w:basedOn w:val="a"/>
    <w:link w:val="242"/>
    <w:rsid w:val="00773FA3"/>
    <w:pPr>
      <w:widowControl w:val="0"/>
      <w:shd w:val="clear" w:color="auto" w:fill="FFFFFF"/>
      <w:spacing w:before="120" w:after="120" w:line="0" w:lineRule="atLeast"/>
      <w:jc w:val="both"/>
    </w:pPr>
    <w:rPr>
      <w:rFonts w:ascii="Lucida Sans Unicode" w:eastAsia="Lucida Sans Unicode" w:hAnsi="Lucida Sans Unicode" w:cs="Lucida Sans Unicode"/>
      <w:sz w:val="17"/>
      <w:szCs w:val="17"/>
    </w:rPr>
  </w:style>
  <w:style w:type="character" w:customStyle="1" w:styleId="5-2pt">
    <w:name w:val="Оглавление (5) + Не курсив;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50"/>
      <w:w w:val="100"/>
      <w:position w:val="0"/>
      <w:sz w:val="23"/>
      <w:szCs w:val="23"/>
      <w:u w:val="none"/>
    </w:rPr>
  </w:style>
  <w:style w:type="character" w:customStyle="1" w:styleId="51pt">
    <w:name w:val="Оглавление (5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20"/>
      <w:w w:val="100"/>
      <w:position w:val="0"/>
      <w:sz w:val="23"/>
      <w:szCs w:val="23"/>
      <w:u w:val="none"/>
      <w:lang w:val="ru-RU"/>
    </w:rPr>
  </w:style>
  <w:style w:type="character" w:customStyle="1" w:styleId="190pt">
    <w:name w:val="Оглавление (19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251">
    <w:name w:val="Оглавление (25)_"/>
    <w:link w:val="252"/>
    <w:rsid w:val="00773FA3"/>
    <w:rPr>
      <w:rFonts w:ascii="Lucida Sans Unicode" w:eastAsia="Lucida Sans Unicode" w:hAnsi="Lucida Sans Unicode" w:cs="Lucida Sans Unicode"/>
      <w:spacing w:val="-10"/>
      <w:sz w:val="17"/>
      <w:szCs w:val="17"/>
      <w:shd w:val="clear" w:color="auto" w:fill="FFFFFF"/>
    </w:rPr>
  </w:style>
  <w:style w:type="paragraph" w:customStyle="1" w:styleId="252">
    <w:name w:val="Оглавление (25)"/>
    <w:basedOn w:val="a"/>
    <w:link w:val="251"/>
    <w:rsid w:val="00773FA3"/>
    <w:pPr>
      <w:widowControl w:val="0"/>
      <w:shd w:val="clear" w:color="auto" w:fill="FFFFFF"/>
      <w:spacing w:after="120" w:line="269" w:lineRule="exact"/>
      <w:jc w:val="both"/>
    </w:pPr>
    <w:rPr>
      <w:rFonts w:ascii="Lucida Sans Unicode" w:eastAsia="Lucida Sans Unicode" w:hAnsi="Lucida Sans Unicode" w:cs="Lucida Sans Unicode"/>
      <w:spacing w:val="-10"/>
      <w:sz w:val="17"/>
      <w:szCs w:val="17"/>
    </w:rPr>
  </w:style>
  <w:style w:type="character" w:customStyle="1" w:styleId="4pt1">
    <w:name w:val="Оглавление + Интервал 4 pt"/>
    <w:rsid w:val="00773FA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80"/>
      <w:w w:val="100"/>
      <w:position w:val="0"/>
      <w:sz w:val="18"/>
      <w:szCs w:val="18"/>
      <w:u w:val="none"/>
      <w:lang w:val="ru-RU"/>
    </w:rPr>
  </w:style>
  <w:style w:type="character" w:customStyle="1" w:styleId="111pt">
    <w:name w:val="Основной текст (11) + 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20"/>
      <w:w w:val="100"/>
      <w:position w:val="0"/>
      <w:sz w:val="23"/>
      <w:szCs w:val="23"/>
      <w:u w:val="none"/>
      <w:lang w:val="ru-RU"/>
    </w:rPr>
  </w:style>
  <w:style w:type="character" w:customStyle="1" w:styleId="1175pt">
    <w:name w:val="Основной текст (11) + 7;5 pt;Не курсив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0"/>
      <w:w w:val="100"/>
      <w:position w:val="0"/>
      <w:sz w:val="15"/>
      <w:szCs w:val="15"/>
      <w:u w:val="none"/>
    </w:rPr>
  </w:style>
  <w:style w:type="character" w:customStyle="1" w:styleId="86">
    <w:name w:val="Заголовок №8 (6)_"/>
    <w:link w:val="860"/>
    <w:rsid w:val="00773FA3"/>
    <w:rPr>
      <w:rFonts w:ascii="Lucida Sans Unicode" w:eastAsia="Lucida Sans Unicode" w:hAnsi="Lucida Sans Unicode" w:cs="Lucida Sans Unicode"/>
      <w:i/>
      <w:iCs/>
      <w:spacing w:val="-20"/>
      <w:sz w:val="19"/>
      <w:szCs w:val="19"/>
      <w:shd w:val="clear" w:color="auto" w:fill="FFFFFF"/>
    </w:rPr>
  </w:style>
  <w:style w:type="paragraph" w:customStyle="1" w:styleId="860">
    <w:name w:val="Заголовок №8 (6)"/>
    <w:basedOn w:val="a"/>
    <w:link w:val="86"/>
    <w:rsid w:val="00773FA3"/>
    <w:pPr>
      <w:widowControl w:val="0"/>
      <w:shd w:val="clear" w:color="auto" w:fill="FFFFFF"/>
      <w:spacing w:after="240" w:line="0" w:lineRule="atLeast"/>
      <w:jc w:val="both"/>
      <w:outlineLvl w:val="7"/>
    </w:pPr>
    <w:rPr>
      <w:rFonts w:ascii="Lucida Sans Unicode" w:eastAsia="Lucida Sans Unicode" w:hAnsi="Lucida Sans Unicode" w:cs="Lucida Sans Unicode"/>
      <w:i/>
      <w:iCs/>
      <w:spacing w:val="-20"/>
      <w:sz w:val="19"/>
      <w:szCs w:val="19"/>
    </w:rPr>
  </w:style>
  <w:style w:type="character" w:customStyle="1" w:styleId="860pt">
    <w:name w:val="Заголовок №8 (6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86-2pt">
    <w:name w:val="Заголовок №8 (6) + Интервал -2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ru-RU"/>
    </w:rPr>
  </w:style>
  <w:style w:type="character" w:customStyle="1" w:styleId="660pt">
    <w:name w:val="Заголовок №6 (6) + Интервал 0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12BookmanOldStyle11pt-1pt0">
    <w:name w:val="Основной текст (12) + Bookman Old Style;11 pt;Полужирный;Курсив;Интервал -1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-20"/>
      <w:w w:val="100"/>
      <w:position w:val="0"/>
      <w:sz w:val="22"/>
      <w:szCs w:val="22"/>
      <w:u w:val="none"/>
      <w:lang w:val="ru-RU"/>
    </w:rPr>
  </w:style>
  <w:style w:type="character" w:customStyle="1" w:styleId="12TimesNewRoman8pt0pt">
    <w:name w:val="Основной текст (12) + Times New Roman;8 pt;Интервал 0 pt"/>
    <w:rsid w:val="00773FA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</w:rPr>
  </w:style>
  <w:style w:type="character" w:customStyle="1" w:styleId="16-1pt0">
    <w:name w:val="Основной текст (16) + Интервал -1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30"/>
      <w:w w:val="100"/>
      <w:position w:val="0"/>
      <w:sz w:val="29"/>
      <w:szCs w:val="29"/>
      <w:u w:val="none"/>
      <w:lang w:val="ru-RU"/>
    </w:rPr>
  </w:style>
  <w:style w:type="character" w:customStyle="1" w:styleId="16LucidaSansUnicode10pt">
    <w:name w:val="Основной текст (16) + Lucida Sans Unicode;10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en-US"/>
    </w:rPr>
  </w:style>
  <w:style w:type="character" w:customStyle="1" w:styleId="16LucidaSansUnicode10pt-1pt">
    <w:name w:val="Основной текст (16) + Lucida Sans Unicode;10 pt;Интервал -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en-US"/>
    </w:rPr>
  </w:style>
  <w:style w:type="character" w:customStyle="1" w:styleId="4115pt1pt">
    <w:name w:val="Оглавление (4) + 11;5 pt;Не полужирный;Интервал 1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20"/>
      <w:w w:val="100"/>
      <w:position w:val="0"/>
      <w:sz w:val="23"/>
      <w:szCs w:val="23"/>
      <w:u w:val="none"/>
      <w:lang w:val="en-US"/>
    </w:rPr>
  </w:style>
  <w:style w:type="character" w:customStyle="1" w:styleId="4BookAntiqua12pt0pt">
    <w:name w:val="Оглавление (4) + Book Antiqua;12 pt;Не 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en-US"/>
    </w:rPr>
  </w:style>
  <w:style w:type="character" w:customStyle="1" w:styleId="3BookmanOldStyle5pt2pt">
    <w:name w:val="Основной текст (3) + Bookman Old Style;5 pt;Не полужирный;Интервал 2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40"/>
      <w:w w:val="100"/>
      <w:position w:val="0"/>
      <w:sz w:val="10"/>
      <w:szCs w:val="10"/>
      <w:u w:val="none"/>
    </w:rPr>
  </w:style>
  <w:style w:type="character" w:customStyle="1" w:styleId="161">
    <w:name w:val="Основной текст (16) + Не полужирный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9"/>
      <w:szCs w:val="29"/>
      <w:u w:val="none"/>
      <w:lang w:val="en-US"/>
    </w:rPr>
  </w:style>
  <w:style w:type="character" w:customStyle="1" w:styleId="1295pt5pt">
    <w:name w:val="Основной текст (12) + 9;5 pt;Курсив;Интервал 5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100"/>
      <w:w w:val="100"/>
      <w:position w:val="0"/>
      <w:sz w:val="19"/>
      <w:szCs w:val="19"/>
      <w:u w:val="none"/>
      <w:lang w:val="en-US"/>
    </w:rPr>
  </w:style>
  <w:style w:type="character" w:customStyle="1" w:styleId="43-2pt">
    <w:name w:val="Основной текст (43) + Интервал -2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-40"/>
      <w:w w:val="100"/>
      <w:position w:val="0"/>
      <w:sz w:val="21"/>
      <w:szCs w:val="21"/>
      <w:u w:val="single"/>
      <w:lang w:val="en-US"/>
    </w:rPr>
  </w:style>
  <w:style w:type="character" w:customStyle="1" w:styleId="3-2pt">
    <w:name w:val="Основной текст (3) + Не полужирный;Интервал -2 pt"/>
    <w:rsid w:val="00773FA3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-40"/>
      <w:w w:val="100"/>
      <w:position w:val="0"/>
      <w:sz w:val="19"/>
      <w:szCs w:val="19"/>
      <w:u w:val="none"/>
      <w:lang w:val="en-US"/>
    </w:rPr>
  </w:style>
  <w:style w:type="character" w:customStyle="1" w:styleId="87">
    <w:name w:val="Заголовок №8 (7)_"/>
    <w:link w:val="870"/>
    <w:rsid w:val="00773FA3"/>
    <w:rPr>
      <w:rFonts w:ascii="Bookman Old Style" w:eastAsia="Bookman Old Style" w:hAnsi="Bookman Old Style" w:cs="Bookman Old Style"/>
      <w:b/>
      <w:bCs/>
      <w:spacing w:val="20"/>
      <w:sz w:val="9"/>
      <w:szCs w:val="9"/>
      <w:shd w:val="clear" w:color="auto" w:fill="FFFFFF"/>
    </w:rPr>
  </w:style>
  <w:style w:type="paragraph" w:customStyle="1" w:styleId="870">
    <w:name w:val="Заголовок №8 (7)"/>
    <w:basedOn w:val="a"/>
    <w:link w:val="87"/>
    <w:rsid w:val="00773FA3"/>
    <w:pPr>
      <w:widowControl w:val="0"/>
      <w:shd w:val="clear" w:color="auto" w:fill="FFFFFF"/>
      <w:spacing w:before="120" w:after="0" w:line="0" w:lineRule="atLeast"/>
      <w:jc w:val="right"/>
      <w:outlineLvl w:val="7"/>
    </w:pPr>
    <w:rPr>
      <w:rFonts w:ascii="Bookman Old Style" w:eastAsia="Bookman Old Style" w:hAnsi="Bookman Old Style" w:cs="Bookman Old Style"/>
      <w:b/>
      <w:bCs/>
      <w:spacing w:val="20"/>
      <w:sz w:val="9"/>
      <w:szCs w:val="9"/>
    </w:rPr>
  </w:style>
  <w:style w:type="character" w:customStyle="1" w:styleId="580">
    <w:name w:val="Заголовок №5 (8)_"/>
    <w:link w:val="581"/>
    <w:rsid w:val="00773FA3"/>
    <w:rPr>
      <w:rFonts w:ascii="Book Antiqua" w:eastAsia="Book Antiqua" w:hAnsi="Book Antiqua" w:cs="Book Antiqua"/>
      <w:spacing w:val="-10"/>
      <w:sz w:val="43"/>
      <w:szCs w:val="43"/>
      <w:shd w:val="clear" w:color="auto" w:fill="FFFFFF"/>
      <w:lang w:val="en-US"/>
    </w:rPr>
  </w:style>
  <w:style w:type="paragraph" w:customStyle="1" w:styleId="581">
    <w:name w:val="Заголовок №5 (8)"/>
    <w:basedOn w:val="a"/>
    <w:link w:val="580"/>
    <w:rsid w:val="00773FA3"/>
    <w:pPr>
      <w:widowControl w:val="0"/>
      <w:shd w:val="clear" w:color="auto" w:fill="FFFFFF"/>
      <w:spacing w:before="240" w:after="0" w:line="427" w:lineRule="exact"/>
      <w:outlineLvl w:val="4"/>
    </w:pPr>
    <w:rPr>
      <w:rFonts w:ascii="Book Antiqua" w:eastAsia="Book Antiqua" w:hAnsi="Book Antiqua" w:cs="Book Antiqua"/>
      <w:spacing w:val="-10"/>
      <w:sz w:val="43"/>
      <w:szCs w:val="43"/>
      <w:lang w:val="en-US"/>
    </w:rPr>
  </w:style>
  <w:style w:type="character" w:customStyle="1" w:styleId="58145pt0pt">
    <w:name w:val="Заголовок №5 (8) + 14;5 pt;Полужирный;Курсив;Интервал 0 pt"/>
    <w:rsid w:val="00773FA3"/>
    <w:rPr>
      <w:rFonts w:ascii="Book Antiqua" w:eastAsia="Book Antiqua" w:hAnsi="Book Antiqua" w:cs="Book Antiqua"/>
      <w:b/>
      <w:bCs/>
      <w:i/>
      <w:iCs/>
      <w:smallCaps w:val="0"/>
      <w:strike w:val="0"/>
      <w:color w:val="000000"/>
      <w:spacing w:val="0"/>
      <w:w w:val="100"/>
      <w:position w:val="0"/>
      <w:sz w:val="29"/>
      <w:szCs w:val="29"/>
      <w:u w:val="none"/>
      <w:lang w:val="en-US"/>
    </w:rPr>
  </w:style>
  <w:style w:type="character" w:customStyle="1" w:styleId="382">
    <w:name w:val="Основной текст (38) + Малые прописные"/>
    <w:rsid w:val="00773FA3"/>
    <w:rPr>
      <w:rFonts w:ascii="Lucida Sans Unicode" w:eastAsia="Lucida Sans Unicode" w:hAnsi="Lucida Sans Unicode" w:cs="Lucida Sans Unicode"/>
      <w:b w:val="0"/>
      <w:bCs w:val="0"/>
      <w:i/>
      <w:iCs/>
      <w:smallCaps/>
      <w:strike w:val="0"/>
      <w:color w:val="000000"/>
      <w:spacing w:val="-20"/>
      <w:w w:val="100"/>
      <w:position w:val="0"/>
      <w:sz w:val="19"/>
      <w:szCs w:val="19"/>
      <w:u w:val="none"/>
      <w:lang w:val="en-US"/>
    </w:rPr>
  </w:style>
  <w:style w:type="character" w:customStyle="1" w:styleId="552">
    <w:name w:val="Основной текст (55)_"/>
    <w:link w:val="553"/>
    <w:rsid w:val="00773FA3"/>
    <w:rPr>
      <w:rFonts w:ascii="Bookman Old Style" w:eastAsia="Bookman Old Style" w:hAnsi="Bookman Old Style" w:cs="Bookman Old Style"/>
      <w:b/>
      <w:bCs/>
      <w:i/>
      <w:iCs/>
      <w:spacing w:val="10"/>
      <w:shd w:val="clear" w:color="auto" w:fill="FFFFFF"/>
      <w:lang w:val="en-US"/>
    </w:rPr>
  </w:style>
  <w:style w:type="paragraph" w:customStyle="1" w:styleId="553">
    <w:name w:val="Основной текст (55)"/>
    <w:basedOn w:val="a"/>
    <w:link w:val="552"/>
    <w:rsid w:val="00773FA3"/>
    <w:pPr>
      <w:widowControl w:val="0"/>
      <w:shd w:val="clear" w:color="auto" w:fill="FFFFFF"/>
      <w:spacing w:after="300" w:line="0" w:lineRule="atLeast"/>
    </w:pPr>
    <w:rPr>
      <w:rFonts w:ascii="Bookman Old Style" w:eastAsia="Bookman Old Style" w:hAnsi="Bookman Old Style" w:cs="Bookman Old Style"/>
      <w:b/>
      <w:bCs/>
      <w:i/>
      <w:iCs/>
      <w:spacing w:val="10"/>
      <w:lang w:val="en-US"/>
    </w:rPr>
  </w:style>
  <w:style w:type="character" w:customStyle="1" w:styleId="55TimesNewRoman8pt0pt">
    <w:name w:val="Основной текст (55) + Times New Roman;8 pt;Не полужирный;Не курсив;Интервал 0 pt"/>
    <w:rsid w:val="00773FA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en-US"/>
    </w:rPr>
  </w:style>
  <w:style w:type="character" w:customStyle="1" w:styleId="55-1pt">
    <w:name w:val="Основной текст (55) + Интервал -1 pt"/>
    <w:rsid w:val="00773FA3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-20"/>
      <w:w w:val="100"/>
      <w:position w:val="0"/>
      <w:sz w:val="22"/>
      <w:szCs w:val="22"/>
      <w:u w:val="none"/>
      <w:lang w:val="ru-RU"/>
    </w:rPr>
  </w:style>
  <w:style w:type="character" w:customStyle="1" w:styleId="38BookmanOldStyle5pt2pt">
    <w:name w:val="Основной текст (38) + Bookman Old Style;5 pt;Интервал 2 pt"/>
    <w:rsid w:val="00773FA3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40"/>
      <w:w w:val="100"/>
      <w:position w:val="0"/>
      <w:sz w:val="10"/>
      <w:szCs w:val="10"/>
      <w:u w:val="none"/>
      <w:lang w:val="ru-RU"/>
    </w:rPr>
  </w:style>
  <w:style w:type="character" w:customStyle="1" w:styleId="38115pt1pt">
    <w:name w:val="Основной текст (38) + 11;5 pt;Интервал 1 pt"/>
    <w:rsid w:val="00773FA3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20"/>
      <w:w w:val="100"/>
      <w:position w:val="0"/>
      <w:sz w:val="23"/>
      <w:szCs w:val="23"/>
      <w:u w:val="none"/>
    </w:rPr>
  </w:style>
  <w:style w:type="paragraph" w:customStyle="1" w:styleId="3d">
    <w:name w:val="Основной текст3"/>
    <w:basedOn w:val="a"/>
    <w:rsid w:val="00773FA3"/>
    <w:pPr>
      <w:widowControl w:val="0"/>
      <w:shd w:val="clear" w:color="auto" w:fill="FFFFFF"/>
      <w:spacing w:after="0" w:line="317" w:lineRule="exact"/>
      <w:ind w:hanging="2040"/>
    </w:pPr>
    <w:rPr>
      <w:rFonts w:ascii="Lucida Sans Unicode" w:eastAsia="Lucida Sans Unicode" w:hAnsi="Lucida Sans Unicode" w:cs="Lucida Sans Unicode"/>
      <w:color w:val="000000"/>
      <w:spacing w:val="-20"/>
      <w:sz w:val="18"/>
      <w:szCs w:val="18"/>
      <w:lang w:eastAsia="ru-RU"/>
    </w:rPr>
  </w:style>
  <w:style w:type="paragraph" w:styleId="aff7">
    <w:name w:val="No Spacing"/>
    <w:link w:val="aff8"/>
    <w:uiPriority w:val="1"/>
    <w:qFormat/>
    <w:rsid w:val="00773FA3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83">
    <w:name w:val="Основной текст (2) + 83"/>
    <w:aliases w:val="5 pt78,Интервал 0 pt24"/>
    <w:rsid w:val="00773FA3"/>
    <w:rPr>
      <w:rFonts w:ascii="Century Gothic" w:hAnsi="Century Gothic" w:cs="Century Gothic"/>
      <w:b w:val="0"/>
      <w:bCs w:val="0"/>
      <w:spacing w:val="-10"/>
      <w:sz w:val="17"/>
      <w:szCs w:val="17"/>
      <w:u w:val="none"/>
      <w:lang w:bidi="ar-SA"/>
    </w:rPr>
  </w:style>
  <w:style w:type="table" w:styleId="-1">
    <w:name w:val="Light Shading Accent 1"/>
    <w:basedOn w:val="a1"/>
    <w:uiPriority w:val="60"/>
    <w:rsid w:val="00FE10F3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Ind w:w="0" w:type="dxa"/>
      <w:tblBorders>
        <w:top w:val="single" w:sz="8" w:space="0" w:color="5B9BD5" w:themeColor="accent1"/>
        <w:bottom w:val="single" w:sz="8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character" w:styleId="aff9">
    <w:name w:val="Emphasis"/>
    <w:basedOn w:val="a0"/>
    <w:uiPriority w:val="20"/>
    <w:qFormat/>
    <w:rsid w:val="00FE10F3"/>
    <w:rPr>
      <w:i/>
      <w:iCs/>
    </w:rPr>
  </w:style>
  <w:style w:type="paragraph" w:customStyle="1" w:styleId="Normal0">
    <w:name w:val="Normal_0"/>
    <w:qFormat/>
    <w:rsid w:val="00FF6F65"/>
    <w:pPr>
      <w:spacing w:after="0" w:line="240" w:lineRule="auto"/>
    </w:pPr>
    <w:rPr>
      <w:rFonts w:ascii="Times New Roman" w:eastAsia="Times New Roman" w:hAnsi="Times New Roman" w:cs="Times New Roman" w:hint="cs"/>
      <w:sz w:val="24"/>
      <w:szCs w:val="24"/>
      <w:lang w:eastAsia="ru-RU"/>
    </w:rPr>
  </w:style>
  <w:style w:type="paragraph" w:customStyle="1" w:styleId="2f0">
    <w:name w:val="Абзац списка2"/>
    <w:basedOn w:val="a"/>
    <w:uiPriority w:val="99"/>
    <w:rsid w:val="00D958FE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a">
    <w:name w:val="FollowedHyperlink"/>
    <w:basedOn w:val="a0"/>
    <w:uiPriority w:val="99"/>
    <w:semiHidden/>
    <w:unhideWhenUsed/>
    <w:rsid w:val="0081089C"/>
    <w:rPr>
      <w:color w:val="954F72" w:themeColor="followedHyperlink"/>
      <w:u w:val="single"/>
    </w:rPr>
  </w:style>
  <w:style w:type="paragraph" w:styleId="3e">
    <w:name w:val="toc 3"/>
    <w:basedOn w:val="a"/>
    <w:next w:val="a"/>
    <w:autoRedefine/>
    <w:uiPriority w:val="39"/>
    <w:unhideWhenUsed/>
    <w:rsid w:val="0081089C"/>
    <w:pPr>
      <w:widowControl w:val="0"/>
      <w:spacing w:after="100" w:line="240" w:lineRule="auto"/>
      <w:ind w:left="480"/>
    </w:pPr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character" w:customStyle="1" w:styleId="4d">
    <w:name w:val="Оглавление 4 Знак"/>
    <w:link w:val="4e"/>
    <w:locked/>
    <w:rsid w:val="0081089C"/>
    <w:rPr>
      <w:rFonts w:ascii="Times New Roman" w:eastAsia="Times New Roman" w:hAnsi="Times New Roman" w:cs="Times New Roman"/>
      <w:b/>
      <w:bCs/>
      <w:sz w:val="28"/>
      <w:szCs w:val="28"/>
      <w:shd w:val="clear" w:color="auto" w:fill="FFFFFF"/>
    </w:rPr>
  </w:style>
  <w:style w:type="paragraph" w:styleId="4e">
    <w:name w:val="toc 4"/>
    <w:basedOn w:val="a"/>
    <w:link w:val="4d"/>
    <w:autoRedefine/>
    <w:uiPriority w:val="39"/>
    <w:unhideWhenUsed/>
    <w:rsid w:val="0081089C"/>
    <w:pPr>
      <w:widowControl w:val="0"/>
      <w:shd w:val="clear" w:color="auto" w:fill="FFFFFF"/>
      <w:spacing w:after="0" w:line="480" w:lineRule="exact"/>
      <w:ind w:hanging="1320"/>
      <w:jc w:val="both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9">
    <w:name w:val="toc 5"/>
    <w:basedOn w:val="a"/>
    <w:next w:val="a"/>
    <w:autoRedefine/>
    <w:uiPriority w:val="39"/>
    <w:unhideWhenUsed/>
    <w:rsid w:val="0081089C"/>
    <w:pPr>
      <w:widowControl w:val="0"/>
      <w:spacing w:after="100" w:line="240" w:lineRule="auto"/>
      <w:ind w:left="960"/>
    </w:pPr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paragraph" w:styleId="67">
    <w:name w:val="toc 6"/>
    <w:basedOn w:val="a"/>
    <w:autoRedefine/>
    <w:uiPriority w:val="39"/>
    <w:unhideWhenUsed/>
    <w:rsid w:val="0081089C"/>
    <w:pPr>
      <w:widowControl w:val="0"/>
      <w:shd w:val="clear" w:color="auto" w:fill="FFFFFF"/>
      <w:spacing w:after="0" w:line="480" w:lineRule="exact"/>
      <w:ind w:hanging="1320"/>
      <w:jc w:val="both"/>
    </w:pPr>
    <w:rPr>
      <w:rFonts w:ascii="Times New Roman" w:eastAsia="Times New Roman" w:hAnsi="Times New Roman" w:cs="Times New Roman"/>
      <w:b/>
      <w:bCs/>
      <w:color w:val="000000"/>
      <w:sz w:val="28"/>
      <w:szCs w:val="28"/>
      <w:lang w:eastAsia="ru-RU" w:bidi="ru-RU"/>
    </w:rPr>
  </w:style>
  <w:style w:type="paragraph" w:styleId="affb">
    <w:name w:val="TOC Heading"/>
    <w:basedOn w:val="1"/>
    <w:next w:val="a"/>
    <w:uiPriority w:val="39"/>
    <w:unhideWhenUsed/>
    <w:qFormat/>
    <w:rsid w:val="0081089C"/>
    <w:pPr>
      <w:keepLines/>
      <w:spacing w:before="480" w:after="0" w:line="276" w:lineRule="auto"/>
      <w:outlineLvl w:val="9"/>
    </w:pPr>
    <w:rPr>
      <w:rFonts w:ascii="Cambria" w:eastAsia="Times New Roman" w:hAnsi="Cambria" w:cs="Times New Roman"/>
      <w:color w:val="365F91"/>
      <w:kern w:val="0"/>
      <w:sz w:val="28"/>
      <w:szCs w:val="28"/>
    </w:rPr>
  </w:style>
  <w:style w:type="character" w:customStyle="1" w:styleId="68">
    <w:name w:val="Основной текст (6)_"/>
    <w:link w:val="69"/>
    <w:locked/>
    <w:rsid w:val="0081089C"/>
    <w:rPr>
      <w:rFonts w:ascii="Times New Roman" w:eastAsia="Times New Roman" w:hAnsi="Times New Roman" w:cs="Times New Roman"/>
      <w:b/>
      <w:bCs/>
      <w:sz w:val="28"/>
      <w:szCs w:val="28"/>
      <w:shd w:val="clear" w:color="auto" w:fill="FFFFFF"/>
    </w:rPr>
  </w:style>
  <w:style w:type="paragraph" w:customStyle="1" w:styleId="69">
    <w:name w:val="Основной текст (6)"/>
    <w:basedOn w:val="a"/>
    <w:link w:val="68"/>
    <w:rsid w:val="0081089C"/>
    <w:pPr>
      <w:widowControl w:val="0"/>
      <w:shd w:val="clear" w:color="auto" w:fill="FFFFFF"/>
      <w:spacing w:after="0" w:line="480" w:lineRule="exact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2f1">
    <w:name w:val="Оглавление (2)_"/>
    <w:link w:val="2f2"/>
    <w:locked/>
    <w:rsid w:val="0081089C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2f2">
    <w:name w:val="Оглавление (2)"/>
    <w:basedOn w:val="a"/>
    <w:link w:val="2f1"/>
    <w:rsid w:val="0081089C"/>
    <w:pPr>
      <w:widowControl w:val="0"/>
      <w:shd w:val="clear" w:color="auto" w:fill="FFFFFF"/>
      <w:spacing w:after="240" w:line="0" w:lineRule="atLeast"/>
      <w:jc w:val="both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7a">
    <w:name w:val="Основной текст (7)"/>
    <w:basedOn w:val="a"/>
    <w:rsid w:val="0081089C"/>
    <w:pPr>
      <w:widowControl w:val="0"/>
      <w:shd w:val="clear" w:color="auto" w:fill="FFFFFF"/>
      <w:spacing w:after="240" w:line="0" w:lineRule="atLeast"/>
      <w:jc w:val="right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85">
    <w:name w:val="Основной текст (8)_"/>
    <w:link w:val="88"/>
    <w:locked/>
    <w:rsid w:val="0081089C"/>
    <w:rPr>
      <w:rFonts w:ascii="Times New Roman" w:eastAsia="Times New Roman" w:hAnsi="Times New Roman" w:cs="Times New Roman"/>
      <w:sz w:val="12"/>
      <w:szCs w:val="12"/>
      <w:shd w:val="clear" w:color="auto" w:fill="FFFFFF"/>
    </w:rPr>
  </w:style>
  <w:style w:type="paragraph" w:customStyle="1" w:styleId="88">
    <w:name w:val="Основной текст (8)"/>
    <w:basedOn w:val="a"/>
    <w:link w:val="85"/>
    <w:rsid w:val="0081089C"/>
    <w:pPr>
      <w:widowControl w:val="0"/>
      <w:shd w:val="clear" w:color="auto" w:fill="FFFFFF"/>
      <w:spacing w:after="60" w:line="0" w:lineRule="atLeast"/>
    </w:pPr>
    <w:rPr>
      <w:rFonts w:ascii="Times New Roman" w:eastAsia="Times New Roman" w:hAnsi="Times New Roman" w:cs="Times New Roman"/>
      <w:sz w:val="12"/>
      <w:szCs w:val="12"/>
    </w:rPr>
  </w:style>
  <w:style w:type="character" w:customStyle="1" w:styleId="142">
    <w:name w:val="Основной текст (14)_"/>
    <w:link w:val="143"/>
    <w:locked/>
    <w:rsid w:val="0081089C"/>
    <w:rPr>
      <w:rFonts w:ascii="Franklin Gothic Heavy" w:eastAsia="Franklin Gothic Heavy" w:hAnsi="Franklin Gothic Heavy" w:cs="Franklin Gothic Heavy"/>
      <w:i/>
      <w:iCs/>
      <w:sz w:val="14"/>
      <w:szCs w:val="14"/>
      <w:shd w:val="clear" w:color="auto" w:fill="FFFFFF"/>
    </w:rPr>
  </w:style>
  <w:style w:type="paragraph" w:customStyle="1" w:styleId="143">
    <w:name w:val="Основной текст (14)"/>
    <w:basedOn w:val="a"/>
    <w:link w:val="142"/>
    <w:rsid w:val="0081089C"/>
    <w:pPr>
      <w:widowControl w:val="0"/>
      <w:shd w:val="clear" w:color="auto" w:fill="FFFFFF"/>
      <w:spacing w:after="60" w:line="0" w:lineRule="atLeast"/>
    </w:pPr>
    <w:rPr>
      <w:rFonts w:ascii="Franklin Gothic Heavy" w:eastAsia="Franklin Gothic Heavy" w:hAnsi="Franklin Gothic Heavy" w:cs="Franklin Gothic Heavy"/>
      <w:i/>
      <w:iCs/>
      <w:sz w:val="14"/>
      <w:szCs w:val="14"/>
    </w:rPr>
  </w:style>
  <w:style w:type="character" w:customStyle="1" w:styleId="150">
    <w:name w:val="Основной текст (15)_"/>
    <w:link w:val="151"/>
    <w:locked/>
    <w:rsid w:val="0081089C"/>
    <w:rPr>
      <w:rFonts w:ascii="Franklin Gothic Heavy" w:eastAsia="Franklin Gothic Heavy" w:hAnsi="Franklin Gothic Heavy" w:cs="Franklin Gothic Heavy"/>
      <w:sz w:val="14"/>
      <w:szCs w:val="14"/>
      <w:shd w:val="clear" w:color="auto" w:fill="FFFFFF"/>
    </w:rPr>
  </w:style>
  <w:style w:type="paragraph" w:customStyle="1" w:styleId="151">
    <w:name w:val="Основной текст (15)"/>
    <w:basedOn w:val="a"/>
    <w:link w:val="150"/>
    <w:rsid w:val="0081089C"/>
    <w:pPr>
      <w:widowControl w:val="0"/>
      <w:shd w:val="clear" w:color="auto" w:fill="FFFFFF"/>
      <w:spacing w:after="60" w:line="0" w:lineRule="atLeast"/>
    </w:pPr>
    <w:rPr>
      <w:rFonts w:ascii="Franklin Gothic Heavy" w:eastAsia="Franklin Gothic Heavy" w:hAnsi="Franklin Gothic Heavy" w:cs="Franklin Gothic Heavy"/>
      <w:sz w:val="14"/>
      <w:szCs w:val="14"/>
    </w:rPr>
  </w:style>
  <w:style w:type="character" w:customStyle="1" w:styleId="5a">
    <w:name w:val="Заголовок №5_"/>
    <w:link w:val="5b"/>
    <w:locked/>
    <w:rsid w:val="0081089C"/>
    <w:rPr>
      <w:rFonts w:ascii="Times New Roman" w:eastAsia="Times New Roman" w:hAnsi="Times New Roman" w:cs="Times New Roman"/>
      <w:b/>
      <w:bCs/>
      <w:spacing w:val="-10"/>
      <w:sz w:val="28"/>
      <w:szCs w:val="28"/>
      <w:shd w:val="clear" w:color="auto" w:fill="FFFFFF"/>
    </w:rPr>
  </w:style>
  <w:style w:type="paragraph" w:customStyle="1" w:styleId="5b">
    <w:name w:val="Заголовок №5"/>
    <w:basedOn w:val="a"/>
    <w:link w:val="5a"/>
    <w:rsid w:val="0081089C"/>
    <w:pPr>
      <w:widowControl w:val="0"/>
      <w:shd w:val="clear" w:color="auto" w:fill="FFFFFF"/>
      <w:spacing w:after="180" w:line="0" w:lineRule="atLeast"/>
      <w:jc w:val="both"/>
      <w:outlineLvl w:val="4"/>
    </w:pPr>
    <w:rPr>
      <w:rFonts w:ascii="Times New Roman" w:eastAsia="Times New Roman" w:hAnsi="Times New Roman" w:cs="Times New Roman"/>
      <w:b/>
      <w:bCs/>
      <w:spacing w:val="-10"/>
      <w:sz w:val="28"/>
      <w:szCs w:val="28"/>
    </w:rPr>
  </w:style>
  <w:style w:type="character" w:customStyle="1" w:styleId="522">
    <w:name w:val="Заголовок №5 (2)_"/>
    <w:link w:val="523"/>
    <w:locked/>
    <w:rsid w:val="0081089C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523">
    <w:name w:val="Заголовок №5 (2)"/>
    <w:basedOn w:val="a"/>
    <w:link w:val="522"/>
    <w:rsid w:val="0081089C"/>
    <w:pPr>
      <w:widowControl w:val="0"/>
      <w:shd w:val="clear" w:color="auto" w:fill="FFFFFF"/>
      <w:spacing w:after="240" w:line="0" w:lineRule="atLeast"/>
      <w:outlineLvl w:val="4"/>
    </w:pPr>
    <w:rPr>
      <w:rFonts w:ascii="Times New Roman" w:eastAsia="Times New Roman" w:hAnsi="Times New Roman" w:cs="Times New Roman"/>
      <w:b/>
      <w:bCs/>
    </w:rPr>
  </w:style>
  <w:style w:type="character" w:customStyle="1" w:styleId="172">
    <w:name w:val="Основной текст (17)_"/>
    <w:link w:val="173"/>
    <w:locked/>
    <w:rsid w:val="0081089C"/>
    <w:rPr>
      <w:rFonts w:ascii="Franklin Gothic Heavy" w:eastAsia="Franklin Gothic Heavy" w:hAnsi="Franklin Gothic Heavy" w:cs="Franklin Gothic Heavy"/>
      <w:i/>
      <w:iCs/>
      <w:sz w:val="14"/>
      <w:szCs w:val="14"/>
      <w:shd w:val="clear" w:color="auto" w:fill="FFFFFF"/>
    </w:rPr>
  </w:style>
  <w:style w:type="paragraph" w:customStyle="1" w:styleId="173">
    <w:name w:val="Основной текст (17)"/>
    <w:basedOn w:val="a"/>
    <w:link w:val="172"/>
    <w:rsid w:val="0081089C"/>
    <w:pPr>
      <w:widowControl w:val="0"/>
      <w:shd w:val="clear" w:color="auto" w:fill="FFFFFF"/>
      <w:spacing w:after="0" w:line="0" w:lineRule="atLeast"/>
    </w:pPr>
    <w:rPr>
      <w:rFonts w:ascii="Franklin Gothic Heavy" w:eastAsia="Franklin Gothic Heavy" w:hAnsi="Franklin Gothic Heavy" w:cs="Franklin Gothic Heavy"/>
      <w:i/>
      <w:iCs/>
      <w:sz w:val="14"/>
      <w:szCs w:val="14"/>
    </w:rPr>
  </w:style>
  <w:style w:type="character" w:customStyle="1" w:styleId="193">
    <w:name w:val="Основной текст (19)_"/>
    <w:link w:val="194"/>
    <w:locked/>
    <w:rsid w:val="0081089C"/>
    <w:rPr>
      <w:rFonts w:ascii="Verdana" w:eastAsia="Verdana" w:hAnsi="Verdana" w:cs="Verdana"/>
      <w:sz w:val="12"/>
      <w:szCs w:val="12"/>
      <w:shd w:val="clear" w:color="auto" w:fill="FFFFFF"/>
    </w:rPr>
  </w:style>
  <w:style w:type="paragraph" w:customStyle="1" w:styleId="194">
    <w:name w:val="Основной текст (19)"/>
    <w:basedOn w:val="a"/>
    <w:link w:val="193"/>
    <w:rsid w:val="0081089C"/>
    <w:pPr>
      <w:widowControl w:val="0"/>
      <w:shd w:val="clear" w:color="auto" w:fill="FFFFFF"/>
      <w:spacing w:after="60" w:line="0" w:lineRule="atLeast"/>
    </w:pPr>
    <w:rPr>
      <w:rFonts w:ascii="Verdana" w:eastAsia="Verdana" w:hAnsi="Verdana" w:cs="Verdana"/>
      <w:sz w:val="12"/>
      <w:szCs w:val="12"/>
    </w:rPr>
  </w:style>
  <w:style w:type="character" w:customStyle="1" w:styleId="affc">
    <w:name w:val="Сноска_"/>
    <w:rsid w:val="0081089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8"/>
      <w:szCs w:val="28"/>
      <w:u w:val="none"/>
      <w:effect w:val="none"/>
    </w:rPr>
  </w:style>
  <w:style w:type="character" w:customStyle="1" w:styleId="affd">
    <w:name w:val="Сноска"/>
    <w:rsid w:val="0081089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lang w:val="ru-RU" w:eastAsia="ru-RU" w:bidi="ru-RU"/>
    </w:rPr>
  </w:style>
  <w:style w:type="character" w:customStyle="1" w:styleId="3f">
    <w:name w:val="Основной текст (3) + Малые прописные"/>
    <w:rsid w:val="0081089C"/>
    <w:rPr>
      <w:rFonts w:ascii="Times New Roman" w:eastAsia="Times New Roman" w:hAnsi="Times New Roman" w:cs="Times New Roman" w:hint="default"/>
      <w:i/>
      <w:iCs/>
      <w:smallCaps/>
      <w:color w:val="000000"/>
      <w:spacing w:val="-30"/>
      <w:w w:val="100"/>
      <w:position w:val="0"/>
      <w:sz w:val="30"/>
      <w:szCs w:val="30"/>
      <w:shd w:val="clear" w:color="auto" w:fill="FFFFFF"/>
      <w:lang w:val="en-US" w:bidi="en-US"/>
    </w:rPr>
  </w:style>
  <w:style w:type="character" w:customStyle="1" w:styleId="2Exact">
    <w:name w:val="Основной текст (2) Exact"/>
    <w:rsid w:val="0081089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8"/>
      <w:szCs w:val="28"/>
      <w:u w:val="none"/>
      <w:effect w:val="none"/>
    </w:rPr>
  </w:style>
  <w:style w:type="character" w:customStyle="1" w:styleId="2CenturyGothic">
    <w:name w:val="Основной текст (2) + Century Gothic"/>
    <w:aliases w:val="4 pt"/>
    <w:rsid w:val="0081089C"/>
    <w:rPr>
      <w:rFonts w:ascii="Century Gothic" w:eastAsia="Century Gothic" w:hAnsi="Century Gothic" w:cs="Century Gothic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lang w:val="ru-RU" w:eastAsia="ru-RU" w:bidi="ru-RU"/>
    </w:rPr>
  </w:style>
  <w:style w:type="character" w:customStyle="1" w:styleId="affe">
    <w:name w:val="Колонтитул + Не полужирный"/>
    <w:rsid w:val="0081089C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lang w:val="ru-RU" w:eastAsia="ru-RU" w:bidi="ru-RU"/>
    </w:rPr>
  </w:style>
  <w:style w:type="character" w:customStyle="1" w:styleId="26pt">
    <w:name w:val="Основной текст (2) + 6 pt"/>
    <w:rsid w:val="0081089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2"/>
      <w:szCs w:val="12"/>
      <w:u w:val="none"/>
      <w:effect w:val="none"/>
      <w:lang w:val="ru-RU" w:eastAsia="ru-RU" w:bidi="ru-RU"/>
    </w:rPr>
  </w:style>
  <w:style w:type="character" w:customStyle="1" w:styleId="211pt">
    <w:name w:val="Основной текст (2) + 11 pt"/>
    <w:rsid w:val="0081089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ru-RU" w:eastAsia="ru-RU" w:bidi="ru-RU"/>
    </w:rPr>
  </w:style>
  <w:style w:type="character" w:customStyle="1" w:styleId="citation">
    <w:name w:val="citation"/>
    <w:basedOn w:val="a0"/>
    <w:rsid w:val="00AC6B49"/>
  </w:style>
  <w:style w:type="character" w:customStyle="1" w:styleId="nowrap">
    <w:name w:val="nowrap"/>
    <w:basedOn w:val="a0"/>
    <w:rsid w:val="00AC6B49"/>
  </w:style>
  <w:style w:type="character" w:customStyle="1" w:styleId="p">
    <w:name w:val="p"/>
    <w:basedOn w:val="a0"/>
    <w:rsid w:val="00286281"/>
  </w:style>
  <w:style w:type="character" w:customStyle="1" w:styleId="aff8">
    <w:name w:val="Без интервала Знак"/>
    <w:link w:val="aff7"/>
    <w:uiPriority w:val="1"/>
    <w:locked/>
    <w:rsid w:val="0028628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book-paragraph">
    <w:name w:val="book-paragraph"/>
    <w:basedOn w:val="a"/>
    <w:rsid w:val="002862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f3">
    <w:name w:val="Основной текст (2) + Полужирный;Курсив"/>
    <w:basedOn w:val="21"/>
    <w:rsid w:val="00753868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ru-RU" w:eastAsia="ru-RU" w:bidi="ru-RU"/>
    </w:rPr>
  </w:style>
  <w:style w:type="character" w:customStyle="1" w:styleId="95pt1">
    <w:name w:val="Колонтитул + 9;5 pt;Не полужирный;Не курсив"/>
    <w:basedOn w:val="a8"/>
    <w:rsid w:val="00753868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29pt">
    <w:name w:val="Основной текст (2) + 9 pt;Полужирный"/>
    <w:basedOn w:val="21"/>
    <w:rsid w:val="0075386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CenturyGothic4pt">
    <w:name w:val="Основной текст (2) + Century Gothic;4 pt"/>
    <w:basedOn w:val="21"/>
    <w:rsid w:val="00753868"/>
    <w:rPr>
      <w:rFonts w:ascii="Century Gothic" w:eastAsia="Century Gothic" w:hAnsi="Century Gothic" w:cs="Century Gothic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character" w:customStyle="1" w:styleId="CenturyGothic85pt">
    <w:name w:val="Колонтитул + Century Gothic;8;5 pt;Не полужирный;Не курсив"/>
    <w:basedOn w:val="a8"/>
    <w:rsid w:val="00753868"/>
    <w:rPr>
      <w:rFonts w:ascii="Century Gothic" w:eastAsia="Century Gothic" w:hAnsi="Century Gothic" w:cs="Century Gothic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75pt">
    <w:name w:val="Основной текст (2) + 7;5 pt"/>
    <w:basedOn w:val="21"/>
    <w:rsid w:val="0075386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shd w:val="clear" w:color="auto" w:fill="FFFFFF"/>
      <w:lang w:val="ru-RU" w:eastAsia="ru-RU" w:bidi="ru-RU"/>
    </w:rPr>
  </w:style>
  <w:style w:type="character" w:customStyle="1" w:styleId="10CenturyGothic65pt">
    <w:name w:val="Основной текст (10) + Century Gothic;6;5 pt"/>
    <w:basedOn w:val="100"/>
    <w:rsid w:val="00753868"/>
    <w:rPr>
      <w:rFonts w:ascii="Century Gothic" w:eastAsia="Century Gothic" w:hAnsi="Century Gothic" w:cs="Century Gothic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13pt">
    <w:name w:val="Колонтитул + 13 pt;Не курсив"/>
    <w:basedOn w:val="a8"/>
    <w:rsid w:val="00753868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character" w:customStyle="1" w:styleId="CenturyGothic85pt0pt">
    <w:name w:val="Колонтитул + Century Gothic;8;5 pt;Не полужирный;Не курсив;Интервал 0 pt"/>
    <w:basedOn w:val="a8"/>
    <w:rsid w:val="00753868"/>
    <w:rPr>
      <w:rFonts w:ascii="Century Gothic" w:eastAsia="Century Gothic" w:hAnsi="Century Gothic" w:cs="Century Gothic"/>
      <w:b/>
      <w:bCs/>
      <w:i/>
      <w:iCs/>
      <w:smallCaps w:val="0"/>
      <w:strike w:val="0"/>
      <w:color w:val="000000"/>
      <w:spacing w:val="1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15pt0pt">
    <w:name w:val="Заголовок №2 + 15 pt;Интервал 0 pt"/>
    <w:basedOn w:val="23"/>
    <w:rsid w:val="00753868"/>
    <w:rPr>
      <w:rFonts w:ascii="Times New Roman" w:eastAsia="Times New Roman" w:hAnsi="Times New Roman" w:cs="Times New Roman"/>
      <w:b w:val="0"/>
      <w:bCs w:val="0"/>
      <w:i/>
      <w:iCs/>
      <w:color w:val="000000"/>
      <w:spacing w:val="0"/>
      <w:w w:val="100"/>
      <w:position w:val="0"/>
      <w:sz w:val="30"/>
      <w:szCs w:val="30"/>
      <w:shd w:val="clear" w:color="auto" w:fill="FFFFFF"/>
      <w:lang w:val="ru-RU" w:eastAsia="ru-RU" w:bidi="ru-RU"/>
    </w:rPr>
  </w:style>
  <w:style w:type="paragraph" w:styleId="7b">
    <w:name w:val="toc 7"/>
    <w:basedOn w:val="a"/>
    <w:next w:val="a"/>
    <w:autoRedefine/>
    <w:uiPriority w:val="39"/>
    <w:unhideWhenUsed/>
    <w:rsid w:val="0083680C"/>
    <w:pPr>
      <w:spacing w:after="100"/>
      <w:ind w:left="1320"/>
    </w:pPr>
    <w:rPr>
      <w:rFonts w:eastAsiaTheme="minorEastAsia"/>
      <w:lang w:eastAsia="ru-RU"/>
    </w:rPr>
  </w:style>
  <w:style w:type="paragraph" w:styleId="89">
    <w:name w:val="toc 8"/>
    <w:basedOn w:val="a"/>
    <w:next w:val="a"/>
    <w:autoRedefine/>
    <w:uiPriority w:val="39"/>
    <w:unhideWhenUsed/>
    <w:rsid w:val="0083680C"/>
    <w:pPr>
      <w:spacing w:after="100"/>
      <w:ind w:left="1540"/>
    </w:pPr>
    <w:rPr>
      <w:rFonts w:eastAsiaTheme="minorEastAsia"/>
      <w:lang w:eastAsia="ru-RU"/>
    </w:rPr>
  </w:style>
  <w:style w:type="paragraph" w:styleId="99">
    <w:name w:val="toc 9"/>
    <w:basedOn w:val="a"/>
    <w:next w:val="a"/>
    <w:autoRedefine/>
    <w:uiPriority w:val="39"/>
    <w:unhideWhenUsed/>
    <w:rsid w:val="0083680C"/>
    <w:pPr>
      <w:spacing w:after="100"/>
      <w:ind w:left="1760"/>
    </w:pPr>
    <w:rPr>
      <w:rFonts w:eastAsiaTheme="minorEastAsia"/>
      <w:lang w:eastAsia="ru-RU"/>
    </w:rPr>
  </w:style>
  <w:style w:type="paragraph" w:customStyle="1" w:styleId="TableParagraph">
    <w:name w:val="Table Paragraph"/>
    <w:basedOn w:val="a"/>
    <w:uiPriority w:val="1"/>
    <w:qFormat/>
    <w:rsid w:val="00C4462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80">
    <w:name w:val="Заголовок 8 Знак"/>
    <w:basedOn w:val="a0"/>
    <w:link w:val="8"/>
    <w:uiPriority w:val="9"/>
    <w:semiHidden/>
    <w:rsid w:val="00C4462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customStyle="1" w:styleId="1e">
    <w:name w:val="Обычный1"/>
    <w:rsid w:val="00C44629"/>
    <w:pPr>
      <w:widowControl w:val="0"/>
      <w:spacing w:after="0" w:line="260" w:lineRule="auto"/>
      <w:ind w:firstLine="220"/>
      <w:jc w:val="both"/>
    </w:pPr>
    <w:rPr>
      <w:rFonts w:ascii="Times New Roman" w:eastAsia="Times New Roman" w:hAnsi="Times New Roman" w:cs="Times New Roman"/>
      <w:snapToGrid w:val="0"/>
      <w:sz w:val="1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749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9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1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37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35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01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80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59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1.bin"/><Relationship Id="rId303" Type="http://schemas.openxmlformats.org/officeDocument/2006/relationships/oleObject" Target="embeddings/oleObject153.bin"/><Relationship Id="rId21" Type="http://schemas.openxmlformats.org/officeDocument/2006/relationships/image" Target="media/image6.wmf"/><Relationship Id="rId42" Type="http://schemas.openxmlformats.org/officeDocument/2006/relationships/image" Target="media/image15.wmf"/><Relationship Id="rId63" Type="http://schemas.openxmlformats.org/officeDocument/2006/relationships/image" Target="media/image21.wmf"/><Relationship Id="rId84" Type="http://schemas.openxmlformats.org/officeDocument/2006/relationships/image" Target="media/image30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5.wmf"/><Relationship Id="rId324" Type="http://schemas.openxmlformats.org/officeDocument/2006/relationships/image" Target="media/image136.wmf"/><Relationship Id="rId345" Type="http://schemas.openxmlformats.org/officeDocument/2006/relationships/header" Target="header2.xml"/><Relationship Id="rId170" Type="http://schemas.openxmlformats.org/officeDocument/2006/relationships/image" Target="media/image69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1.bin"/><Relationship Id="rId247" Type="http://schemas.openxmlformats.org/officeDocument/2006/relationships/oleObject" Target="embeddings/oleObject133.bin"/><Relationship Id="rId107" Type="http://schemas.openxmlformats.org/officeDocument/2006/relationships/oleObject" Target="embeddings/oleObject56.bin"/><Relationship Id="rId268" Type="http://schemas.openxmlformats.org/officeDocument/2006/relationships/hyperlink" Target="https://www.elibrary.ru/item.asp?id=44782560" TargetMode="External"/><Relationship Id="rId289" Type="http://schemas.openxmlformats.org/officeDocument/2006/relationships/oleObject" Target="embeddings/oleObject146.bin"/><Relationship Id="rId11" Type="http://schemas.openxmlformats.org/officeDocument/2006/relationships/hyperlink" Target="mailto:m.tchomaeva@yandex.ru" TargetMode="External"/><Relationship Id="rId32" Type="http://schemas.openxmlformats.org/officeDocument/2006/relationships/image" Target="media/image11.wmf"/><Relationship Id="rId53" Type="http://schemas.openxmlformats.org/officeDocument/2006/relationships/oleObject" Target="embeddings/oleObject25.bin"/><Relationship Id="rId74" Type="http://schemas.openxmlformats.org/officeDocument/2006/relationships/image" Target="media/image25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60.wmf"/><Relationship Id="rId314" Type="http://schemas.openxmlformats.org/officeDocument/2006/relationships/image" Target="media/image131.wmf"/><Relationship Id="rId335" Type="http://schemas.openxmlformats.org/officeDocument/2006/relationships/oleObject" Target="embeddings/oleObject169.bin"/><Relationship Id="rId5" Type="http://schemas.openxmlformats.org/officeDocument/2006/relationships/settings" Target="setting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7.bin"/><Relationship Id="rId216" Type="http://schemas.openxmlformats.org/officeDocument/2006/relationships/image" Target="media/image90.wmf"/><Relationship Id="rId237" Type="http://schemas.openxmlformats.org/officeDocument/2006/relationships/oleObject" Target="embeddings/oleObject128.bin"/><Relationship Id="rId258" Type="http://schemas.openxmlformats.org/officeDocument/2006/relationships/image" Target="media/image108.png"/><Relationship Id="rId279" Type="http://schemas.openxmlformats.org/officeDocument/2006/relationships/image" Target="media/image113.wmf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5.wmf"/><Relationship Id="rId290" Type="http://schemas.openxmlformats.org/officeDocument/2006/relationships/image" Target="media/image119.wmf"/><Relationship Id="rId304" Type="http://schemas.openxmlformats.org/officeDocument/2006/relationships/image" Target="media/image126.wmf"/><Relationship Id="rId325" Type="http://schemas.openxmlformats.org/officeDocument/2006/relationships/oleObject" Target="embeddings/oleObject164.bin"/><Relationship Id="rId346" Type="http://schemas.openxmlformats.org/officeDocument/2006/relationships/footer" Target="footer1.xml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1.bin"/><Relationship Id="rId192" Type="http://schemas.openxmlformats.org/officeDocument/2006/relationships/image" Target="media/image79.wmf"/><Relationship Id="rId206" Type="http://schemas.openxmlformats.org/officeDocument/2006/relationships/image" Target="media/image86.wmf"/><Relationship Id="rId227" Type="http://schemas.openxmlformats.org/officeDocument/2006/relationships/oleObject" Target="embeddings/oleObject122.bin"/><Relationship Id="rId248" Type="http://schemas.openxmlformats.org/officeDocument/2006/relationships/image" Target="media/image104.wmf"/><Relationship Id="rId269" Type="http://schemas.openxmlformats.org/officeDocument/2006/relationships/hyperlink" Target="https://www.elibrary.ru/item.asp?id=44325182" TargetMode="External"/><Relationship Id="rId12" Type="http://schemas.openxmlformats.org/officeDocument/2006/relationships/hyperlink" Target="https://www.usa-shade.com/projects/parks-recreation/playground" TargetMode="External"/><Relationship Id="rId33" Type="http://schemas.openxmlformats.org/officeDocument/2006/relationships/oleObject" Target="embeddings/oleObject11.bin"/><Relationship Id="rId108" Type="http://schemas.openxmlformats.org/officeDocument/2006/relationships/image" Target="media/image41.wmf"/><Relationship Id="rId129" Type="http://schemas.openxmlformats.org/officeDocument/2006/relationships/image" Target="media/image50.wmf"/><Relationship Id="rId280" Type="http://schemas.openxmlformats.org/officeDocument/2006/relationships/oleObject" Target="embeddings/oleObject142.bin"/><Relationship Id="rId315" Type="http://schemas.openxmlformats.org/officeDocument/2006/relationships/oleObject" Target="embeddings/oleObject159.bin"/><Relationship Id="rId336" Type="http://schemas.openxmlformats.org/officeDocument/2006/relationships/image" Target="media/image142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9.bin"/><Relationship Id="rId96" Type="http://schemas.openxmlformats.org/officeDocument/2006/relationships/image" Target="media/image35.wmf"/><Relationship Id="rId140" Type="http://schemas.openxmlformats.org/officeDocument/2006/relationships/oleObject" Target="embeddings/oleObject74.bin"/><Relationship Id="rId161" Type="http://schemas.openxmlformats.org/officeDocument/2006/relationships/image" Target="media/image66.wmf"/><Relationship Id="rId182" Type="http://schemas.openxmlformats.org/officeDocument/2006/relationships/image" Target="media/image74.wmf"/><Relationship Id="rId217" Type="http://schemas.openxmlformats.org/officeDocument/2006/relationships/oleObject" Target="embeddings/oleObject116.bin"/><Relationship Id="rId6" Type="http://schemas.openxmlformats.org/officeDocument/2006/relationships/webSettings" Target="webSettings.xml"/><Relationship Id="rId238" Type="http://schemas.openxmlformats.org/officeDocument/2006/relationships/image" Target="media/image99.wmf"/><Relationship Id="rId259" Type="http://schemas.openxmlformats.org/officeDocument/2006/relationships/hyperlink" Target="https://znanium.com/catalog/product/935397" TargetMode="External"/><Relationship Id="rId23" Type="http://schemas.openxmlformats.org/officeDocument/2006/relationships/image" Target="media/image7.wmf"/><Relationship Id="rId119" Type="http://schemas.openxmlformats.org/officeDocument/2006/relationships/image" Target="media/image46.wmf"/><Relationship Id="rId270" Type="http://schemas.openxmlformats.org/officeDocument/2006/relationships/hyperlink" Target="https://www.elibrary.ru/item.asp?id=44782560" TargetMode="External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26" Type="http://schemas.openxmlformats.org/officeDocument/2006/relationships/image" Target="media/image137.wmf"/><Relationship Id="rId347" Type="http://schemas.openxmlformats.org/officeDocument/2006/relationships/footer" Target="footer2.xml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1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1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28" Type="http://schemas.openxmlformats.org/officeDocument/2006/relationships/image" Target="media/image95.wmf"/><Relationship Id="rId249" Type="http://schemas.openxmlformats.org/officeDocument/2006/relationships/oleObject" Target="embeddings/oleObject134.bin"/><Relationship Id="rId13" Type="http://schemas.openxmlformats.org/officeDocument/2006/relationships/image" Target="media/image2.wmf"/><Relationship Id="rId109" Type="http://schemas.openxmlformats.org/officeDocument/2006/relationships/oleObject" Target="embeddings/oleObject57.bin"/><Relationship Id="rId260" Type="http://schemas.openxmlformats.org/officeDocument/2006/relationships/hyperlink" Target="https://znanium.com/catalog/product/1231984\" TargetMode="External"/><Relationship Id="rId281" Type="http://schemas.openxmlformats.org/officeDocument/2006/relationships/image" Target="media/image114.wmf"/><Relationship Id="rId316" Type="http://schemas.openxmlformats.org/officeDocument/2006/relationships/image" Target="media/image132.wmf"/><Relationship Id="rId337" Type="http://schemas.openxmlformats.org/officeDocument/2006/relationships/oleObject" Target="embeddings/oleObject170.bin"/><Relationship Id="rId34" Type="http://schemas.openxmlformats.org/officeDocument/2006/relationships/image" Target="media/image1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26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56.wmf"/><Relationship Id="rId7" Type="http://schemas.openxmlformats.org/officeDocument/2006/relationships/footnotes" Target="foot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8.bin"/><Relationship Id="rId218" Type="http://schemas.openxmlformats.org/officeDocument/2006/relationships/image" Target="media/image91.wmf"/><Relationship Id="rId239" Type="http://schemas.openxmlformats.org/officeDocument/2006/relationships/oleObject" Target="embeddings/oleObject129.bin"/><Relationship Id="rId250" Type="http://schemas.openxmlformats.org/officeDocument/2006/relationships/image" Target="media/image105.wmf"/><Relationship Id="rId271" Type="http://schemas.openxmlformats.org/officeDocument/2006/relationships/image" Target="media/image109.wmf"/><Relationship Id="rId292" Type="http://schemas.openxmlformats.org/officeDocument/2006/relationships/image" Target="media/image120.wmf"/><Relationship Id="rId306" Type="http://schemas.openxmlformats.org/officeDocument/2006/relationships/image" Target="media/image127.wmf"/><Relationship Id="rId24" Type="http://schemas.openxmlformats.org/officeDocument/2006/relationships/oleObject" Target="embeddings/oleObject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2.wmf"/><Relationship Id="rId131" Type="http://schemas.openxmlformats.org/officeDocument/2006/relationships/image" Target="media/image51.wmf"/><Relationship Id="rId327" Type="http://schemas.openxmlformats.org/officeDocument/2006/relationships/oleObject" Target="embeddings/oleObject165.bin"/><Relationship Id="rId348" Type="http://schemas.openxmlformats.org/officeDocument/2006/relationships/header" Target="header3.xml"/><Relationship Id="rId152" Type="http://schemas.openxmlformats.org/officeDocument/2006/relationships/oleObject" Target="embeddings/oleObject80.bin"/><Relationship Id="rId173" Type="http://schemas.openxmlformats.org/officeDocument/2006/relationships/image" Target="media/image70.wmf"/><Relationship Id="rId194" Type="http://schemas.openxmlformats.org/officeDocument/2006/relationships/image" Target="media/image80.wmf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3.bin"/><Relationship Id="rId240" Type="http://schemas.openxmlformats.org/officeDocument/2006/relationships/image" Target="media/image100.wmf"/><Relationship Id="rId261" Type="http://schemas.openxmlformats.org/officeDocument/2006/relationships/hyperlink" Target="https://znanium.com/catalog/product/1002003" TargetMode="External"/><Relationship Id="rId14" Type="http://schemas.openxmlformats.org/officeDocument/2006/relationships/oleObject" Target="embeddings/oleObject1.bin"/><Relationship Id="rId35" Type="http://schemas.openxmlformats.org/officeDocument/2006/relationships/oleObject" Target="embeddings/oleObject12.bin"/><Relationship Id="rId56" Type="http://schemas.openxmlformats.org/officeDocument/2006/relationships/image" Target="media/image18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37.wmf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43.wmf"/><Relationship Id="rId8" Type="http://schemas.openxmlformats.org/officeDocument/2006/relationships/endnotes" Target="endnotes.xml"/><Relationship Id="rId98" Type="http://schemas.openxmlformats.org/officeDocument/2006/relationships/image" Target="media/image36.wmf"/><Relationship Id="rId121" Type="http://schemas.openxmlformats.org/officeDocument/2006/relationships/image" Target="media/image47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67.wmf"/><Relationship Id="rId184" Type="http://schemas.openxmlformats.org/officeDocument/2006/relationships/image" Target="media/image75.wmf"/><Relationship Id="rId219" Type="http://schemas.openxmlformats.org/officeDocument/2006/relationships/oleObject" Target="embeddings/oleObject117.bin"/><Relationship Id="rId230" Type="http://schemas.openxmlformats.org/officeDocument/2006/relationships/image" Target="media/image96.wmf"/><Relationship Id="rId251" Type="http://schemas.openxmlformats.org/officeDocument/2006/relationships/oleObject" Target="embeddings/oleObject135.bin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2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28" Type="http://schemas.openxmlformats.org/officeDocument/2006/relationships/image" Target="media/image138.wmf"/><Relationship Id="rId349" Type="http://schemas.openxmlformats.org/officeDocument/2006/relationships/footer" Target="footer3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87.wmf"/><Relationship Id="rId190" Type="http://schemas.openxmlformats.org/officeDocument/2006/relationships/image" Target="media/image78.wmf"/><Relationship Id="rId204" Type="http://schemas.openxmlformats.org/officeDocument/2006/relationships/image" Target="media/image85.wmf"/><Relationship Id="rId220" Type="http://schemas.openxmlformats.org/officeDocument/2006/relationships/image" Target="media/image92.wmf"/><Relationship Id="rId225" Type="http://schemas.openxmlformats.org/officeDocument/2006/relationships/oleObject" Target="embeddings/oleObject120.bin"/><Relationship Id="rId241" Type="http://schemas.openxmlformats.org/officeDocument/2006/relationships/oleObject" Target="embeddings/oleObject130.bin"/><Relationship Id="rId246" Type="http://schemas.openxmlformats.org/officeDocument/2006/relationships/image" Target="media/image103.wmf"/><Relationship Id="rId267" Type="http://schemas.openxmlformats.org/officeDocument/2006/relationships/hyperlink" Target="https://www.elibrary.ru/item.asp?id=44325182" TargetMode="External"/><Relationship Id="rId288" Type="http://schemas.openxmlformats.org/officeDocument/2006/relationships/image" Target="media/image118.wmf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0.wmf"/><Relationship Id="rId127" Type="http://schemas.openxmlformats.org/officeDocument/2006/relationships/image" Target="media/image49.wmf"/><Relationship Id="rId262" Type="http://schemas.openxmlformats.org/officeDocument/2006/relationships/hyperlink" Target="https://www.elibrary.ru/item.asp?id=44325182" TargetMode="External"/><Relationship Id="rId283" Type="http://schemas.openxmlformats.org/officeDocument/2006/relationships/image" Target="media/image115.wmf"/><Relationship Id="rId313" Type="http://schemas.openxmlformats.org/officeDocument/2006/relationships/oleObject" Target="embeddings/oleObject158.bin"/><Relationship Id="rId318" Type="http://schemas.openxmlformats.org/officeDocument/2006/relationships/image" Target="media/image133.wmf"/><Relationship Id="rId339" Type="http://schemas.openxmlformats.org/officeDocument/2006/relationships/oleObject" Target="embeddings/oleObject171.bin"/><Relationship Id="rId10" Type="http://schemas.openxmlformats.org/officeDocument/2006/relationships/hyperlink" Target="http://pandia.ru/text/category/antonimi/" TargetMode="External"/><Relationship Id="rId31" Type="http://schemas.openxmlformats.org/officeDocument/2006/relationships/oleObject" Target="embeddings/oleObject10.bin"/><Relationship Id="rId52" Type="http://schemas.openxmlformats.org/officeDocument/2006/relationships/image" Target="media/image17.wmf"/><Relationship Id="rId73" Type="http://schemas.openxmlformats.org/officeDocument/2006/relationships/oleObject" Target="embeddings/oleObject38.bin"/><Relationship Id="rId78" Type="http://schemas.openxmlformats.org/officeDocument/2006/relationships/image" Target="media/image27.wmf"/><Relationship Id="rId94" Type="http://schemas.openxmlformats.org/officeDocument/2006/relationships/image" Target="media/image34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9.bin"/><Relationship Id="rId334" Type="http://schemas.openxmlformats.org/officeDocument/2006/relationships/image" Target="media/image141.wmf"/><Relationship Id="rId35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image" Target="media/image73.wmf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98.wmf"/><Relationship Id="rId257" Type="http://schemas.openxmlformats.org/officeDocument/2006/relationships/hyperlink" Target="https://www.simplilearn.com/what-is-saas-article" TargetMode="External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24.bin"/><Relationship Id="rId252" Type="http://schemas.openxmlformats.org/officeDocument/2006/relationships/image" Target="media/image106.wmf"/><Relationship Id="rId273" Type="http://schemas.openxmlformats.org/officeDocument/2006/relationships/image" Target="media/image110.wmf"/><Relationship Id="rId294" Type="http://schemas.openxmlformats.org/officeDocument/2006/relationships/image" Target="media/image121.wmf"/><Relationship Id="rId308" Type="http://schemas.openxmlformats.org/officeDocument/2006/relationships/image" Target="media/image128.wmf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3.wmf"/><Relationship Id="rId133" Type="http://schemas.openxmlformats.org/officeDocument/2006/relationships/image" Target="media/image52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44.wmf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1.wmf"/><Relationship Id="rId263" Type="http://schemas.openxmlformats.org/officeDocument/2006/relationships/hyperlink" Target="https://www.elibrary.ru/item.asp?id=44782560" TargetMode="External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1.bin"/><Relationship Id="rId37" Type="http://schemas.openxmlformats.org/officeDocument/2006/relationships/oleObject" Target="embeddings/oleObject13.bin"/><Relationship Id="rId58" Type="http://schemas.openxmlformats.org/officeDocument/2006/relationships/image" Target="media/image19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330" Type="http://schemas.openxmlformats.org/officeDocument/2006/relationships/image" Target="media/image139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68.wmf"/><Relationship Id="rId186" Type="http://schemas.openxmlformats.org/officeDocument/2006/relationships/image" Target="media/image76.wmf"/><Relationship Id="rId351" Type="http://schemas.openxmlformats.org/officeDocument/2006/relationships/theme" Target="theme/theme1.xml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oleObject" Target="embeddings/oleObject8.bin"/><Relationship Id="rId48" Type="http://schemas.openxmlformats.org/officeDocument/2006/relationships/image" Target="media/image16.wmf"/><Relationship Id="rId69" Type="http://schemas.openxmlformats.org/officeDocument/2006/relationships/image" Target="media/image23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1.bin"/><Relationship Id="rId320" Type="http://schemas.openxmlformats.org/officeDocument/2006/relationships/image" Target="media/image134.wmf"/><Relationship Id="rId80" Type="http://schemas.openxmlformats.org/officeDocument/2006/relationships/image" Target="media/image28.wmf"/><Relationship Id="rId155" Type="http://schemas.openxmlformats.org/officeDocument/2006/relationships/image" Target="media/image63.wmf"/><Relationship Id="rId176" Type="http://schemas.openxmlformats.org/officeDocument/2006/relationships/image" Target="media/image71.wmf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72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3.wmf"/><Relationship Id="rId243" Type="http://schemas.openxmlformats.org/officeDocument/2006/relationships/oleObject" Target="embeddings/oleObject131.bin"/><Relationship Id="rId264" Type="http://schemas.openxmlformats.org/officeDocument/2006/relationships/hyperlink" Target="https://ru.wikipedia.org/w/index.php?title=%D0%93%D1%80%D0%BE%D1%81%D0%B5%D0%BD%D0%B8%D0%BA,_%D0%A3%D1%82%D0%B0&amp;action=edit&amp;redlink=1" TargetMode="External"/><Relationship Id="rId285" Type="http://schemas.openxmlformats.org/officeDocument/2006/relationships/image" Target="media/image116.wmf"/><Relationship Id="rId17" Type="http://schemas.openxmlformats.org/officeDocument/2006/relationships/image" Target="media/image4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48.wmf"/><Relationship Id="rId310" Type="http://schemas.openxmlformats.org/officeDocument/2006/relationships/image" Target="media/image129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3.wmf"/><Relationship Id="rId145" Type="http://schemas.openxmlformats.org/officeDocument/2006/relationships/image" Target="media/image58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67.bin"/><Relationship Id="rId1" Type="http://schemas.openxmlformats.org/officeDocument/2006/relationships/customXml" Target="../customXml/item1.xml"/><Relationship Id="rId212" Type="http://schemas.openxmlformats.org/officeDocument/2006/relationships/image" Target="media/image88.w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07.wmf"/><Relationship Id="rId28" Type="http://schemas.openxmlformats.org/officeDocument/2006/relationships/image" Target="media/image9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4.wmf"/><Relationship Id="rId275" Type="http://schemas.openxmlformats.org/officeDocument/2006/relationships/image" Target="media/image111.wmf"/><Relationship Id="rId296" Type="http://schemas.openxmlformats.org/officeDocument/2006/relationships/image" Target="media/image122.wmf"/><Relationship Id="rId300" Type="http://schemas.openxmlformats.org/officeDocument/2006/relationships/image" Target="media/image124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3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2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45.jpeg"/><Relationship Id="rId202" Type="http://schemas.openxmlformats.org/officeDocument/2006/relationships/image" Target="media/image84.wmf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2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265" Type="http://schemas.openxmlformats.org/officeDocument/2006/relationships/hyperlink" Target="https://ru.wikipedia.org/wiki/Taschen" TargetMode="External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39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77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40.wmf"/><Relationship Id="rId71" Type="http://schemas.openxmlformats.org/officeDocument/2006/relationships/image" Target="media/image24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4.wmf"/><Relationship Id="rId178" Type="http://schemas.openxmlformats.org/officeDocument/2006/relationships/image" Target="media/image72.wmf"/><Relationship Id="rId301" Type="http://schemas.openxmlformats.org/officeDocument/2006/relationships/oleObject" Target="embeddings/oleObject152.bin"/><Relationship Id="rId322" Type="http://schemas.openxmlformats.org/officeDocument/2006/relationships/image" Target="media/image135.wmf"/><Relationship Id="rId343" Type="http://schemas.openxmlformats.org/officeDocument/2006/relationships/image" Target="media/image146.jpeg"/><Relationship Id="rId61" Type="http://schemas.openxmlformats.org/officeDocument/2006/relationships/image" Target="media/image20.wmf"/><Relationship Id="rId82" Type="http://schemas.openxmlformats.org/officeDocument/2006/relationships/image" Target="media/image29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5.wmf"/><Relationship Id="rId224" Type="http://schemas.openxmlformats.org/officeDocument/2006/relationships/image" Target="media/image94.wmf"/><Relationship Id="rId245" Type="http://schemas.openxmlformats.org/officeDocument/2006/relationships/oleObject" Target="embeddings/oleObject132.bin"/><Relationship Id="rId266" Type="http://schemas.openxmlformats.org/officeDocument/2006/relationships/hyperlink" Target="https://www.izh.ru/i/info/home.html" TargetMode="External"/><Relationship Id="rId287" Type="http://schemas.openxmlformats.org/officeDocument/2006/relationships/image" Target="media/image117.png"/><Relationship Id="rId30" Type="http://schemas.openxmlformats.org/officeDocument/2006/relationships/image" Target="media/image10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130.wmf"/><Relationship Id="rId333" Type="http://schemas.openxmlformats.org/officeDocument/2006/relationships/oleObject" Target="embeddings/oleObject168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image" Target="media/image89.wmf"/><Relationship Id="rId235" Type="http://schemas.openxmlformats.org/officeDocument/2006/relationships/oleObject" Target="embeddings/oleObject127.bin"/><Relationship Id="rId256" Type="http://schemas.openxmlformats.org/officeDocument/2006/relationships/hyperlink" Target="https://www.simplilearn.com/what-is-saas-article" TargetMode="External"/><Relationship Id="rId277" Type="http://schemas.openxmlformats.org/officeDocument/2006/relationships/image" Target="media/image112.wmf"/><Relationship Id="rId298" Type="http://schemas.openxmlformats.org/officeDocument/2006/relationships/image" Target="media/image123.wmf"/><Relationship Id="rId116" Type="http://schemas.openxmlformats.org/officeDocument/2006/relationships/image" Target="media/image45.wmf"/><Relationship Id="rId137" Type="http://schemas.openxmlformats.org/officeDocument/2006/relationships/image" Target="media/image54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25.wmf"/><Relationship Id="rId323" Type="http://schemas.openxmlformats.org/officeDocument/2006/relationships/oleObject" Target="embeddings/oleObject163.bin"/><Relationship Id="rId34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F3EDAF-3FB9-4404-A452-40DD9B3C39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204</Pages>
  <Words>57694</Words>
  <Characters>328857</Characters>
  <Application>Microsoft Office Word</Application>
  <DocSecurity>0</DocSecurity>
  <Lines>2740</Lines>
  <Paragraphs>7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ЧГУ</Company>
  <LinksUpToDate>false</LinksUpToDate>
  <CharactersWithSpaces>3857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XXX</cp:lastModifiedBy>
  <cp:revision>16</cp:revision>
  <cp:lastPrinted>2023-04-18T05:01:00Z</cp:lastPrinted>
  <dcterms:created xsi:type="dcterms:W3CDTF">2023-03-24T10:28:00Z</dcterms:created>
  <dcterms:modified xsi:type="dcterms:W3CDTF">2023-04-18T05:06:00Z</dcterms:modified>
</cp:coreProperties>
</file>